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notesSlides/notesSlide1.xml" ContentType="application/vnd.openxmlformats-officedocument.presentationml.notesSlide+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66"/>
  </p:notesMasterIdLst>
  <p:sldIdLst>
    <p:sldId id="435" r:id="rId2"/>
    <p:sldId id="436" r:id="rId3"/>
    <p:sldId id="437" r:id="rId4"/>
    <p:sldId id="928" r:id="rId5"/>
    <p:sldId id="438" r:id="rId6"/>
    <p:sldId id="439" r:id="rId7"/>
    <p:sldId id="444" r:id="rId8"/>
    <p:sldId id="448" r:id="rId9"/>
    <p:sldId id="449" r:id="rId10"/>
    <p:sldId id="450" r:id="rId11"/>
    <p:sldId id="452" r:id="rId12"/>
    <p:sldId id="453" r:id="rId13"/>
    <p:sldId id="451" r:id="rId14"/>
    <p:sldId id="457" r:id="rId15"/>
    <p:sldId id="904" r:id="rId16"/>
    <p:sldId id="256" r:id="rId17"/>
    <p:sldId id="380" r:id="rId18"/>
    <p:sldId id="385" r:id="rId19"/>
    <p:sldId id="919" r:id="rId20"/>
    <p:sldId id="381" r:id="rId21"/>
    <p:sldId id="382" r:id="rId22"/>
    <p:sldId id="286" r:id="rId23"/>
    <p:sldId id="432" r:id="rId24"/>
    <p:sldId id="433" r:id="rId25"/>
    <p:sldId id="411" r:id="rId26"/>
    <p:sldId id="412" r:id="rId27"/>
    <p:sldId id="414" r:id="rId28"/>
    <p:sldId id="417" r:id="rId29"/>
    <p:sldId id="407" r:id="rId30"/>
    <p:sldId id="408" r:id="rId31"/>
    <p:sldId id="397" r:id="rId32"/>
    <p:sldId id="409" r:id="rId33"/>
    <p:sldId id="410" r:id="rId34"/>
    <p:sldId id="420" r:id="rId35"/>
    <p:sldId id="925" r:id="rId36"/>
    <p:sldId id="920" r:id="rId37"/>
    <p:sldId id="921" r:id="rId38"/>
    <p:sldId id="927" r:id="rId39"/>
    <p:sldId id="922" r:id="rId40"/>
    <p:sldId id="926" r:id="rId41"/>
    <p:sldId id="905" r:id="rId42"/>
    <p:sldId id="906" r:id="rId43"/>
    <p:sldId id="913" r:id="rId44"/>
    <p:sldId id="908" r:id="rId45"/>
    <p:sldId id="909" r:id="rId46"/>
    <p:sldId id="914" r:id="rId47"/>
    <p:sldId id="915" r:id="rId48"/>
    <p:sldId id="910" r:id="rId49"/>
    <p:sldId id="911" r:id="rId50"/>
    <p:sldId id="912" r:id="rId51"/>
    <p:sldId id="916" r:id="rId52"/>
    <p:sldId id="903" r:id="rId53"/>
    <p:sldId id="262" r:id="rId54"/>
    <p:sldId id="270" r:id="rId55"/>
    <p:sldId id="271" r:id="rId56"/>
    <p:sldId id="297" r:id="rId57"/>
    <p:sldId id="263" r:id="rId58"/>
    <p:sldId id="306" r:id="rId59"/>
    <p:sldId id="307" r:id="rId60"/>
    <p:sldId id="305" r:id="rId61"/>
    <p:sldId id="308" r:id="rId62"/>
    <p:sldId id="881" r:id="rId63"/>
    <p:sldId id="889" r:id="rId64"/>
    <p:sldId id="866" r:id="rId65"/>
  </p:sldIdLst>
  <p:sldSz cx="11887200" cy="7772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initials="p" lastIdx="1" clrIdx="0">
    <p:extLst>
      <p:ext uri="{19B8F6BF-5375-455C-9EA6-DF929625EA0E}">
        <p15:presenceInfo xmlns:p15="http://schemas.microsoft.com/office/powerpoint/2012/main" userId="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0288" autoAdjust="0"/>
    <p:restoredTop sz="94660"/>
  </p:normalViewPr>
  <p:slideViewPr>
    <p:cSldViewPr snapToGrid="0">
      <p:cViewPr varScale="1">
        <p:scale>
          <a:sx n="43" d="100"/>
          <a:sy n="43" d="100"/>
        </p:scale>
        <p:origin x="46" y="432"/>
      </p:cViewPr>
      <p:guideLst/>
    </p:cSldViewPr>
  </p:slideViewPr>
  <p:notesTextViewPr>
    <p:cViewPr>
      <p:scale>
        <a:sx n="1" d="1"/>
        <a:sy n="1" d="1"/>
      </p:scale>
      <p:origin x="0" y="0"/>
    </p:cViewPr>
  </p:notesTextViewPr>
  <p:sorterViewPr>
    <p:cViewPr>
      <p:scale>
        <a:sx n="30" d="100"/>
        <a:sy n="30" d="100"/>
      </p:scale>
      <p:origin x="0" y="-468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ink/ink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31:33.758"/>
    </inkml:context>
    <inkml:brush xml:id="br0">
      <inkml:brushProperty name="width" value="0.05292" units="cm"/>
      <inkml:brushProperty name="height" value="0.05292" units="cm"/>
      <inkml:brushProperty name="color" value="#FF0000"/>
    </inkml:brush>
  </inkml:definitions>
  <inkml:trace contextRef="#ctx0" brushRef="#br0">23637 1673 11967 0,'-7'-9'528'0,"7"9"112"0,-2-8-512 0,0 0-128 15,-1-3 0-15,1 0 0 0,1 1 928 0,1-1 160 16,0-2 16-16,1-1 16 0,-1-1-272 0,3 1-48 16,-1 4-16-16,2-2 0 0,0 3-144 0,-3 6-48 15,3-1 0-15,-4 4 0 0,6-2-272 0,1 0-64 16,-1 1-16-16,2 1 0 0,-1 0 80 0,7 0 0 15,-1 0 16-15,2 2 0 0,1-1 160 0,3 2 16 16,4 0 16-16,5 0 0 0,3 2-160 0,9 0-48 0,4 3 0 0,10 1 0 16,5-3-48-16,1 3-16 0,-1-2 0 0,-1 2 0 15,-1-4 64-15,2 2 16 0,4 3 0 0,3 1 0 16,3 0 192-16,-4 2 48 0,-2-4 0 0,-2 1 0 16,-2-3-112-16,1 4-16 0,-2-4 0 0,2 5 0 15,1-1-128-15,-1-1-16 0,-2 0-16 0,-3-4 0 16,-2-3-144-16,-1 1-16 0,2 0-128 0,0 0 192 15,1-2-192-15,5 3 144 0,3 2-144 0,-1-5 128 16,-2 1-128-16,-4-3 0 0,-4-3 0 0,-1 2 0 16,-1 0 0-16,-1 1 0 0,-2 0 128 0,0 2-128 15,2 1 0-15,-5-3 0 0,1 0 0 0,-3 2 0 16,-3-3 0-16,-2 2 0 0,-5 2 0 0,-3-1 0 16,-4-3 0-16,-1 2 0 0,-2 1 0 0,-2 2 0 0,-4-1 0 15,-4-1-176-15,-1-1 176 0,-11-1-128 16,0 0 128-16,0 0 0 0,0 0 0 0,0 0 0 0,0 0 0 0,-9 10 0 15,-4-4 0-15,-2-2 0 0,-4 1 144 0,-4 0-144 16,-1-1 192-16,-6-1-192 0,-3 3 224 0,-5-2-64 16,-8-4-16-16,-2-1 0 0,-2-4-144 0,0 1 128 15,-6 1-128-15,0 1 128 0,-1 0-128 0,-4 2 0 16,-4-1 144-16,-4-4-144 0,-6-1 0 0,-1-1 0 16,-2-3 0-16,6 6 128 0,3 3-128 0,-6-1 0 15,-5-5 0-15,1 1 0 0,-1 1 0 0,4 0 0 16,2 3 0-16,-1 4 0 0,-1-1 0 0,-2-2 0 15,0-3 0-15,0 3 0 0,4 1 0 0,3 2 0 0,0 2 0 16,-1 0 0-16,-3-2 160 0,1 1-32 0,1-3-128 0,5 4 192 16,3 1-64-16,5 4-128 0,6-3 176 0,1 2-176 15,1-5 208-15,3-1-64 0,-1 0-16 0,6-1 0 16,4-1-128-16,6 0 128 0,3 2-128 0,6 0 128 16,3 2-128-16,6-4 0 0,3 1 144 0,13-1-144 15,0 0 0-15,0 0 0 0,0 0 0 0,0 0 0 16,15 4 0-16,8 1 0 0,8-1 0 0,9 1-128 15,13-2 128-15,5-5 0 0,7-4 0 0,7 0 0 16,6-1 0-16,11 0 0 0,10 3 128 0,3-1-128 16,-1-7 0-16,7 7 0 0,6 3 0 0,0-1 128 15,0-3-128-15,-1 3 0 0,-1 3 0 0,1 0 0 16,1 2 0-16,-9-2 0 0,-8-4 0 0,-5 4 0 0,-1 0 0 16,-5 1 128-16,-3-2-128 0,-11 1 0 0,-8-3 192 15,-8 1-16-15,-8-3-16 0,-7 2 0 0,-8 2-160 0,-5 1 160 16,-10 0-160-16,-4 0 160 0,-14 0-160 0,0 0 0 15,0 0 0-15,-8 5-11072 16,-9 4-2272-16</inkml:trace>
  <inkml:trace contextRef="#ctx0" brushRef="#br0" timeOffset="2051.71">4552 3530 16815 0,'0'0'736'0,"1"-7"160"0,-1-3-704 0,0 10-192 0,1-8 0 0,-2-2 0 0,-1 0 768 0,-5 2 112 15,1 3 16-15,-2-3 16 0,-2 2-80 16,-1 1 0-16,-3-3-16 0,-2 2 0 0,-1-4-384 0,-4 3-80 16,0 1-16-16,-3 0 0 15,-3 1-336-15,-1 0 0 0,-3 3 0 0,-5-2 0 0,-8 1-352 0,-3-1 16 16,-5-1 0-16,-1 0 0 0,-1 1 128 0,1 1 16 16,-3 3 16-16,1 2 0 0,1 0 176 0,-5 1-128 15,-6 0 128-15,2-3-128 0,-1-5 128 0,3 2 0 16,5 1 0-16,3 4 0 0,1-1 0 0,1 3 0 15,0 1 0-15,3-3 0 0,0-2 176 0,2 0-48 16,3 0 0-16,4 2 0 0,5-1-128 0,5-1 0 16,4 0 0-16,2 0 128 0,2 0-128 0,5 0 0 15,2 1 0-15,1 0 128 0,0 1-128 0,3-2 0 16,1 0 144-16,9 0-144 0,0 0 0 0,-6 7 0 0,6-7 0 0,-5 9 0 16,4 4-128-16,-1 1 128 0,1 0-128 0,0 4 128 15,1 1 0-15,0 4-160 0,0 1 160 0,-2 5 0 16,-1 0 0-16,0 7 0 0,-1 7 0 0,-1 0 0 15,-2 5 0-15,-2 6 0 0,0 7 0 0,-4 5 0 16,-2 4-128-16,-3 1 128 0,-1 3 0 0,-5 3 0 16,-4 3 0-16,-1 2 0 0,-1 4 0 0,-4 2 0 15,-3-2 0-15,3 2 0 0,2-2 0 0,3 3 0 16,0 3 0-16,2-3 0 0,3-1 0 0,2 1 0 16,2 1 0-16,2 0 0 0,4-1 0 0,1 0 0 15,2 0 0-15,2-3 0 0,0 1 0 0,2-3 0 16,-1-2 0-16,4-4 0 0,0-3 0 0,2-3 0 15,-2-2 0-15,0-1 128 0,0-4-128 0,0-2 0 0,-1 0 0 16,0-5 0-16,-1-3 128 0,1-1-128 0,-2 1 0 0,4-4 0 16,-4-3 128-16,2-6-128 0,0-5 0 0,0-1 0 15,0-2 0-15,0 0 0 0,2-5 128 0,0-2-128 16,-3-4 0-16,4-4 144 0,-2-4-16 0,4 1-128 16,-2-2 192-16,-1-4-64 0,0 1-128 0,3-11 0 15,0 0 0-15,0 0 128 0,-2 13 16 0,3-4 0 16,3-2 0-16,-4-7 0 0,0 0 128 0,14 0 32 15,0 0 0-15,4-1 0 0,1-4 144 0,5 0 16 16,3-1 16-16,7-2 0 0,3 3-112 0,6 0-32 16,3-3 0-16,5 3 0 0,8 1-336 0,4-2 144 15,0 1-144-15,1 2 0 0,-2 1 0 0,0 0 0 0,-2 4 0 0,6 0 0 32,5 1-832-32,2 3-240 0,1 3-32 0</inkml:trace>
  <inkml:trace contextRef="#ctx0" brushRef="#br0" timeOffset="3696.78">8724 9347 5519 0,'-36'-4'240'0,"12"1"64"0,-4 2-304 0,-1-1 0 16,-2-2 0-16,1 0 0 0,-2 3 1760 0,-2-2 288 15,-3 1 64-15,0 0 16 0,1 1-1296 0,1-3-272 16,-2 1-48-16,4 0-16 0,2-1-80 0,5 0-16 16,2 1 0-16,3-3 0 0,2 3-16 0,3 0 0 15,2 2 0-15,2 1 0 0,3-3-64 0,9 3 0 16,-9-2-16-16,9 2 0 0,0 0-128 0,0 0-32 16,0 0 0-16,0 0 0 0,0 0 16 0,16-2 0 15,3 0 0-15,6 4 0 0,4-2 32 0,9 2 0 0,8-1 0 16,8 0 0-16,4 1 256 0,4-1 48 15,2 0 16-15,3 2 0 0,3-1-80 0,8 3-16 0,7-1 0 0,0-1 0 16,-1-3-128-16,0 0-32 0,2 2 0 0,6 1 0 16,4-2-64-16,2-1 0 0,-2-1-16 0,-1 2 0 15,-1 2-16-15,3-1 0 0,2-4 0 0,-3 2 0 16,-3 3-32-16,-3 1 0 0,-2 0 0 0,1-2 0 16,-1-2-128-16,-6 0 0 0,-5 0 0 0,-7 2 0 15,-7-1 0-15,-2 4 0 0,-4-1 0 0,-3-3 0 16,-5 0 0-16,-5-2 0 0,-10 0 0 0,-7 0 0 15,-8 1 0-15,-7 0 0 0,-12 0 0 0,0 0 128 16,0 0-128-16,-14-4 160 0,-10 0-160 0,-8 1 160 16,-8 0-16-16,-7 0 0 0,-7-2 0 0,-3 0 0 15,-8 2-144-15,-5 2 0 0,-10 1-192 0,-4 0 192 0,-3-2 0 0,-4 2 0 16,-3 0 0-16,-6 0 192 0,-8 1-192 0,-1 0 0 16,-1-1 0-16,0 3 0 0,-7-1 0 15,1 2 0-15,-1-3-192 0,5 1 192 0,4 1 0 0,-1 1 0 16,-3-3 0-16,7 3 0 0,9 1 0 0,6-1 0 15,5 3 0-15,5-2 0 0,4-4 0 0,9-1 0 16,9 2 0-16,7 1 0 0,8-2 0 0,7 2 0 16,7-2 0-16,6-1 0 0,8 1 0 0,3-1 0 15,12 0 0-15,0 0 0 0,0 0 144 0,18-1-144 16,6-1 160-16,9-1-160 0,11 0 0 0,13 0 128 16,14-2-128-16,8-2 0 0,4 1 0 0,7-2 0 15,6 4 0-15,9-2 0 0,5-3 0 0,3 3 0 16,0-4 0-16,9 3 0 0,8-2 0 0,-1 3 0 0,-5 1 128 0,3-4-128 15,3 1 0-15,-2 0 128 0,-7 2-128 0,1 3 0 16,0 1 224-16,-8 1-48 0,-4 1-16 0,-9 0 0 16,-3-2 16-16,-5 4 0 0,-5 1 0 0,-11-1 0 15,-9-1-176-15,-11 5 0 0,-9 2 144 0,-11 1-144 16,-10 4-224-16,-12 0-112 0,-11-1-32 0,-24 10 0 16</inkml:trace>
  <inkml:trace contextRef="#ctx0" brushRef="#br0" timeOffset="5273.01">4183 10108 18431 0,'-10'-10'816'0,"10"10"160"0,-5-8-784 0,0 2-192 16,-3 0 0-16,1 2 0 0,-3 1 288 0,-4 1 16 15,-4 1 0-15,-4-5 0 0,-3 0 80 0,-1 1 0 16,0-5 16-16,-2 6 0 0,-3 0-32 0,-2 2-16 16,-3-2 0-16,0 0 0 0,-3 0-176 0,-2-1-48 0,-4-2 0 0,-2 1 0 15,-3 1 0-15,1-4 0 0,-2 2 0 0,0-3 0 16,0 2 32-16,3-3 0 0,-2 2 0 0,1 0 0 16,-2 4-32-16,0-3 0 0,-2 0 0 0,3 1 0 15,2-5-128-15,3 2 0 0,3 3 0 0,4-4 0 16,1 4 0-16,4-2 0 0,2 3 0 0,1 3 0 15,4-1 0-15,0 2 128 0,3-2-128 0,1 3 0 16,-1 1 128-16,4 2-128 0,1 6 0 0,3-4 128 16,2-1-128-16,1 5 0 0,1 2 0 0,2 4 0 15,1 1 0-15,3 4 0 0,3 2-176 0,-2 5 176 16,0 4-160-16,2 4 160 0,0 4-192 0,2 5 192 16,0 1-128-16,2 6 128 0,-1 8 0 0,1 6 0 0,2 5-144 0,1 5 144 15,0 2 0-15,1 8-144 0,-1 0 144 16,-4 6 0-16,1 7 160 0,0-2-160 0,-2 4 0 0,0 0 0 15,-2 3 0-15,0 1-160 0,-3-5 160 0,0 2 0 16,-2-4 0-16,1 1 0 0,0-2 0 0,1-5 0 16,2-5 0-16,-2-5 128 0,0 3-128 0,0-8 0 15,0-4 0-15,2-1 128 0,2-2-128 0,0-4 144 16,-2-2-144-16,1-2 160 0,-1 2-160 0,-2-3 0 16,1-3 144-16,-2-3-144 0,-2-1 0 0,0-4 128 15,1-1-128-15,-2 0 0 0,-3-5 0 0,4 2 0 16,-4-4 0-16,1-3 128 0,-1-1-128 0,1-3 0 15,-2-5 0-15,2 1 128 0,-2 2-128 0,2-5 0 0,0 1 0 16,1-3 0-16,-4-4 128 0,4 1-128 0,1-2 128 16,2-4-128-16,0-2 0 0,3-1 0 0,2-4 0 0,2-8 128 15,0 0 64-15,0 0 32 0,0 0 0 0,10 6 0 16,3 0 112-16,2-5 32 0,0-2 0 0,7-5 0 16,2 3-48-16,6-2-16 0,5-1 0 0,7-2 0 15,5 0-48-15,4-3 0 0,2-2 0 0,5 3 0 16,2-3-128-16,2 4-128 0,3-2 192 0,8 4-192 15,6 1 0-15,-1 1 0 0,1 0 0 0,1-2 0 16,-1 5 0-16,6 2 0 0,3 2 0 0,1 0-192 31,-1-2-1504-31,-1 6-288 0</inkml:trace>
</inkml:ink>
</file>

<file path=ppt/ink/ink1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7:24.755"/>
    </inkml:context>
    <inkml:brush xml:id="br0">
      <inkml:brushProperty name="width" value="0.05292" units="cm"/>
      <inkml:brushProperty name="height" value="0.05292" units="cm"/>
      <inkml:brushProperty name="color" value="#FF0000"/>
    </inkml:brush>
  </inkml:definitions>
  <inkml:trace contextRef="#ctx0" brushRef="#br0">4347 2569 17503 0,'-10'-7'1552'0,"-3"-3"-1232"16,1 1-320-16,0 0 0 16,-2 4-304-16,3-2-112 0,1 2-32 0,-2 2 0 0,1-1 608 0,1-4 112 15,-1 3 32-15,1 1 0 0,0-1-48 0,0-1 0 16,1 2 0-16,3 3 0 0,-3-1-128 0,9 2-128 16,-12 3 144-16,5 1-144 0,-3 1 0 0,1 1 0 15,0-1 0-15,0 3 0 0,0-2 128 0,0 2 0 16,0 1-128-16,3-3 192 0,1 3 96 0,5-9 16 15,0 0 0-15,1 10 0 0,-1-10 80 0,0 0 0 16,8 9 16-16,2-4 0 0,0 0 336 0,5 0 64 16,0-2 16-16,4-3 0 0,6 0-128 0,0-1-32 0,0 1 0 15,2-2 0-15,2 0-400 0,2-1-96 0,3 2-16 0,4 0 0 16,1 1-144-16,6-2 160 0,4 2-160 0,4 0 160 16,3 0-160-16,2-1 0 0,5 0 0 0,-2 0 0 15,1-1 0-15,8 2 128 0,1 0-128 0,4 0 0 16,4 0 0-16,-3-1 0 0,-3-1 128 0,-1 0-128 15,2-1 0-15,3 3 0 0,5 0 0 0,-2-2 128 16,-4 0-128-16,0 0-192 0,-1 1 32 0,-1 1 16 16,0-1 144-16,1 1 0 0,0 0 0 0,-4 1-128 15,-4-2 128-15,-2 1 0 0,-6-1 0 0,2-1-128 16,1 1 128-16,0 0 128 0,-1 0-128 0,-4-1 176 16,-5 0-176-16,-3 0 0 0,-5 1-192 0,-4 0 192 15,-6-2 0-15,-1 2 0 0,-6 0 0 0,-3 1 0 0,-3 0 0 0,-3 0 0 16,-5 0 0-16,-3 0 192 15,-10 0-192-15,0 0 0 0,0 0 0 0,0 0 0 0,0 0 128 0,0 0-128 16,0 0 192-16,-10 0-64 0,-3 0 208 0,-3 0 48 16,-5 0 0-16,-3 1 0 0,-9-1-384 0,-1 3 144 15,-3-1-144-15,-5 1 0 0,-6 2 0 0,-6-3 0 16,-2 1 0-16,-2-1 0 0,1 1 0 0,0 0 0 16,-4-1 0-16,-4 1 0 0,-4-1 128 0,-2-1-128 15,-5 2 0-15,1-2 0 0,0-1 0 0,2 1 0 16,1 2 0-16,-3 1 0 0,-8-2 0 0,4 0 0 15,-1-1 0-15,3 0 0 0,0-1 0 0,0 3 0 16,-4-1 0-16,-2 1 0 0,2 1 0 0,-1-2 0 16,2 1 0-16,0-1 0 0,0 2 0 0,0 0 0 0,-3 0 0 0,4-2 0 15,4 1 0-15,2-1 0 0,2 3 0 0,-2 2 0 16,-1-2 0-16,1 0 0 0,1 1 0 0,4-1 0 16,3 3 0-16,3 2 0 0,1 4 0 0,1-2 0 15,0 0 0-15,3 1 0 0,1-5 0 0,7 2 0 16,3-3 0-16,5 4 0 0,4-5 0 0,5 4 0 15,3-1 0-15,5 1 0 0,4-2 0 0,3 2 0 16,4-4 0-16,6 5 0 0,1-5 0 0,6-6 0 16,0 0-192-16,11 15 192 0,5-2-208 0,6-6 80 15,3-1-64-15,10-1 0 0,3-3 0 0,10 2 0 16,7 0 192-16,6-3 0 0,5-3-144 0,5-1 144 16,3-3 0-16,6 1 0 0,5 1 0 0,7-1 128 15,4-7-128-15,2 3 0 0,0-1 0 0,9 4-176 16,7-3 176-16,2-1 0 0,-2-4 0 0,5 1 0 15,5 5 0-15,-2-3 0 0,-5-3 0 0,1 5 0 0,2 1 0 0,1 1 0 16,-1-3 0-16,0 1 0 0,-3-1 0 0,-2 2 0 16,1-2 0-16,-8 2 0 0,-4 2 0 0,1-2 0 15,0 3 0-15,-3 0 0 0,-7 0 0 0,-7 2 0 16,-8 1 128-16,-4 1-128 0,-1 1 0 0,-4-2 144 16,-5 0-144-16,-8 1 0 0,-9-1 144 0,-6 4-144 15,-2-1 0-15,-8 0 144 0,-7-1-144 0,-7 0 0 16,-4 0 144-16,-6 1-144 0,-9-1 144 0,0 0-144 15,0 0 192-15,0 0-192 0,-13 4 368 0,-7 1-48 16,-8 0 0-16,-5 0 0 0,-5-1-144 0,-9 4-48 16,-11-2 0-16,-4-2 0 0,-4 0-128 0,-3 5 192 15,-1-3-192-15,-2 4 192 0,-4-2-192 0,-6 1 0 16,-5-5-192-16,0 3 192 0,1 2 0 0,2-1 0 0,-3 3 0 0,-3-3 0 16,-4-2 0-16,1-1 0 0,2-1 0 0,-3 6 0 15,-3 0-128-15,-1 2 128 0,-2-5 0 0,2 5 0 16,3 2 0-16,-6-3 0 0,-4-1 0 0,4 2 0 15,6-3 0-15,2 4 0 0,3-1 0 0,-3 0 0 16,-3 0 0-16,7 1 0 0,7-1 0 0,5 0 0 16,-2 2 0-16,5-4 0 0,0 1 0 0,4-1 0 15,4 0 0-15,7 1 0 0,7-2 0 0,4 1 0 16,5-2 0-16,8 1 0 0,4-4 0 0,10 1 0 16,4 2 0-16,7-3 0 0,10-5 0 0,0 0 0 15,0 0 0-15,11 4-192 0,7-4 64 0,9 0 128 16,8-3-432-16,9 1 48 0,4-1 0 0,13-3 0 15,11-2 384-15,5-2 0 0,0-1 0 0,7-5-128 0,3 0 128 0,12-2 0 16,9-2 0-16,4 2-128 0,-1-1 128 0,9 1 0 16,7-1 0-16,-2-1 0 0,-3-6 0 0,6 3 0 15,5-1 0-15,-2 1 0 0,-5 3 0 0,4 0 176 16,5-2-48-16,-6 0 0 0,-4 0 0 0,-1 3-128 16,4-1 192-16,-6 4-64 0,-8-1-128 0,-2 3 160 15,-4 0-160-15,-1-1 160 0,-3 1-160 0,-8 2 0 16,-8-1 0-16,-4 0 0 0,-3 2 128 0,-4 0-128 15,-6-3 128-15,-9 4-128 0,-10 1 0 0,-7 3 0 16,-8-2 128-16,-7 5-128 0,-6 1 0 0,-6 2 0 16,-6 0 0-16,-12 0 0 0,0 0 0 0,0 0 0 0,-8 2 0 0,-7 1 0 15,-6 1 0-15,-7 3 0 0,-7-4 0 0,-12 5 0 16,-12 2 0-16,-4-2 0 0,-7 1 0 0,-3 0 0 16,1 0 0-16,-13-2 0 0,-8 5 0 0,-4-1 0 15,-1-3 0-15,-2 3 0 0,-3-2 0 0,-6 2 0 16,-7-3 128-16,2 4-128 0,1-2 0 0,-6 1 128 15,-5 1-128-15,2-1 192 0,5 3-192 0,-4 0 192 16,-5-1-192-16,4-3 128 0,5 0-128 0,-1 0 128 16,-1 3-128-16,2 0 0 0,2-8 144 0,6 5-144 15,-2 0 0-15,3 1 128 0,0-5-128 0,8 2 0 16,8 0 0-16,5 4 0 0,5-1 0 0,5 0 128 16,3-7-128-16,10 0 0 0,10-4 0 0,7 4 0 15,6-2 0-15,8 1 128 0,5-2-128 0,8 2 0 16,2-2 0-16,9-1-192 0,9 0 32 0,0 0 0 15,0 0-416-15,0 0-96 0,0 0-16 0,13 3 0 16,3-3-512-16,6 1-96 16,3 0-32-16</inkml:trace>
</inkml:ink>
</file>

<file path=ppt/ink/ink1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7:48.322"/>
    </inkml:context>
    <inkml:brush xml:id="br0">
      <inkml:brushProperty name="width" value="0.05292" units="cm"/>
      <inkml:brushProperty name="height" value="0.05292" units="cm"/>
      <inkml:brushProperty name="color" value="#FF0000"/>
    </inkml:brush>
  </inkml:definitions>
  <inkml:trace contextRef="#ctx0" brushRef="#br0">26105 1732 14975 0,'6'-23'656'0,"2"9"144"0,2-3-640 0,2 3-160 0,0 1 0 0,2-3 0 16,2 4 176-16,-5 0 0 0,1-1 0 0,0 4 0 16,-3 2-176-16,1 3 0 0,-10 4 144 0,10-2-144 15,-10 2 144-15,13-2-144 0,-3 2 192 0,2 3-192 16,-2-1 0-16,0 1 0 0,0 1 0 0,-10-4 0 16,10 6 0-16,-10-6 0 0,12 4 0 0,-12-4 0 15,11 2 128-15,-11-2-128 0,10 0 0 0,-10 0 0 16,0 0 352-16,0 0 16 0,0 0 0 0,0 0 0 0,0 0 160 0,0 0 48 15,0 0 0-15,0 0 0 0,0 0 128 0,0 0 16 16,0 0 16-16,8-5 0 16,-8 5-96-16,0 0 0 0,3-11-16 0,-3 3 0 0,0 8-144 0,-4-11-32 15,-1-2 0-15,0 3 0 0,-2-3-32 0,-3 3-16 16,-4 1 0-16,-2-4 0 0,-3 1-208 0,-2 2-32 16,-3-4-16-16,-4 1 0 0,-2 0 0 0,-3-1 0 15,0 0 0-15,-2 0 0 0,0-1 48 0,-1 2 16 16,-1-2 0-16,0 1 0 0,0 0 16 0,-2 1 0 15,-7 1 0-15,-1-4 0 0,-1 1-224 0,0 1 144 16,-2 0-144-16,0 1 128 0,2 1-128 0,0 3 0 16,1-3 0-16,-1 6 0 0,-3 0 0 0,-4 1 0 15,-5-2 0-15,-1 0 0 0,0 0 0 0,2 3 0 0,-1-1 0 16,3 4 0-16,1 1 0 0,-3 1 0 0,-3-1 0 0,0 3 0 16,-1 1 176-16,4-2-48 0,-2 2-128 0,2 6 192 15,2 0-192-15,0 6-128 0,-3-1 128 0,-1 0-208 16,-3-5 208-16,2 2 0 0,2 3 0 0,3 3 0 15,1 2 0-15,4 2 0 0,1 2-128 0,0 0 128 16,1 3 0-16,-4 3 0 0,1 2 0 0,2 2-144 16,5-1 144-16,3 0 0 0,4-1-144 0,-2 4 144 15,3 2 0-15,3 3 0 0,4-2 0 0,1 0 0 16,1 1 0-16,1 4 0 0,0 2 0 0,3 1 0 16,2 0 0-16,3-5 0 0,1 0 144 0,2 3-16 15,2-1-128-15,3 4-192 0,2 2 64 0,3-4 0 16,-1-1 128-16,4 2 0 0,4 2 0 0,3 0 128 0,0 1-128 15,3-3 0-15,-1 4 0 0,2-2 0 16,5-3 0-16,0-4 0 0,2 1-128 0,0 3 128 0,4-3 0 0,4 3 0 16,1 4 0-16,2-6 0 0,1 1 0 0,0-4 0 15,3 5 0-15,3-4 0 0,1 0 0 0,5 1 144 16,2-2-144-16,3-2 0 0,4 2 224 0,4 0-64 16,1-1-16-16,1-3 0 0,-2-2-144 0,1-4 0 15,-1-3 0-15,3 2 0 0,2 1 0 0,3-3 0 16,5-1 128-16,2-5-128 0,3-3 128 0,-1-2-128 15,-4 0 0-15,2 0 128 0,1-2-128 0,4-3 128 16,4 1-128-16,2-4 128 0,-2-5-128 0,-2-3 128 16,0 0-128-16,3 1 128 0,4-2 48 0,-1-2 0 15,-3-1 0-15,-3-8 0 0,-5 1 112 0,2-2 32 0,-1-2 0 16,5 0 0-16,1 0-32 0,-3-4 0 0,-3-1 0 0,-3-5 0 16,-5 1-112-16,0-1-32 0,0-4 0 0,1 2 0 15,2-2-144-15,-2-1 192 0,-2-3-192 0,-4-3 192 16,-5-2-192-16,-1-4 128 0,-3 2-128 0,0 1 128 15,-5-1-128-15,0-2 0 0,-2-3 0 0,-2 4 128 16,0-4-128-16,-2 1 192 0,-3-5-192 0,-2 1 192 16,-1-4-192-16,-4 0 192 0,0-3-192 0,-5 0 192 15,0 1-192-15,-3-1 0 0,-2 4 0 0,-1-5 0 16,1 0 0-16,-2-5 128 0,-3 2-128 0,-3 2 0 16,-5 1 0-16,0 3 0 0,-1 3 0 0,-3 3 0 15,-3-1 0-15,-1 2 0 0,-5-4 128 0,1 1-128 16,-5 1 0-16,-1-2 0 0,-2 3 0 0,-2 5 0 15,-2 2-128-15,-5-1 128 0,-3-5 0 0,-3 6 0 0,-2-1-160 16,-3 1 160-16,-3-5-208 0,-2 3 80 0,-2-1 128 0,0 4 0 16,-2 1 0-16,0 1-128 0,1 5 128 0,-5 3-160 15,-5 0 160-15,-2 2-160 0,-1-2 160 0,-1 3-128 16,3-4 128-16,2 6-128 0,-1 4 128 0,-1 0 0 16,0 3 0-16,-2 2-128 0,-5 3 128 0,0-2 0 15,-3-1 0-15,0 5-128 0,1 0 128 0,0 4 0 16,0 2-144-16,-2-1 144 0,-4 2 0 0,-2 4-144 15,-1 2 144-15,3 1 0 16,3 1-960-16,-1 4-96 0,-1-1-16 0,-1 2 0 0,-7 3 1664 0,6-2 336 16,2-1 64-16,1 5 16 0,2 3-816 0,-2 2-192 15,-2 6 0-15,-3-5 0 0,-2-5 0 0,4 2 0 16,-1 3 0-16,6 5 0 0,-1 1 0 0,0 1 0 16,-5-5-128-16,3 5 128 0,1 4 0 0,4-1 0 0,1 4 0 0,6-3 0 15,3 0 0-15,2 0 0 0,-3 1-144 0,4 2 144 16,-1-2 0-16,4-1-144 0,3-2 144 0,3 3 0 15,2 4 0-15,4 3 0 0,3-1 0 0,4 4-128 16,2 0 128-16,2-4 0 0,3-2 0 0,2 4-128 16,3 0 128-16,3 1 0 0,-2 1 0 0,2-2 0 15,2 3 0-15,3-1 0 0,2 6 0 0,3-1 0 16,1-2 0-16,4 3 0 0,4-3 0 0,1-1 0 16,3 1 0-16,1 1 0 0,5-5 0 0,1 3 0 15,2-4 0-15,-2 5 0 0,3 0 0 0,5 0 0 16,-1-6 0-16,6 3-128 0,0 1 128 0,3 0 0 15,2-4 0-15,2 4 0 0,5 0 0 0,2 0 0 16,2-1 0-16,5 0 0 0,0 1 0 0,1-3 0 0,-3-2 0 16,2 3-160-16,4-1 160 0,1 4 0 0,3-6-256 0,6 2 48 15,3 0 16-15,0-6 0 0,-4-7-112 0,2-1-16 16,1-3 0-16,6 0 0 0,9-5-48 0,-1-2-16 16,3-4 0-16,-2-4 0 0,-3-1 128 0,3-5 0 15,2-2 16-15,3-1 0 0,3-1 240 0,-4-1 0 16,-5-1 0-16,0-5-144 0,-1-3 144 0,5 2 0 15,5-3 0-15,-6 0 0 0,-8-1 0 0,0-1 0 16,1-3 0-16,2 1 0 0,2 2 0 0,-3-5 144 16,-2-5-144-16,-4-1 0 0,-5-4 128 0,0 1-128 15,1-3 0-15,1-1 0 0,1 1 0 0,-2-3 128 16,-4-3-128-16,-6-2 0 0,-4-5 144 0,-2 0-144 0,-2-6 0 16,-2 5 144-16,-2-4-144 0,2 1 160 15,1 2-160-15,-1-5 160 0,-3 1 0 0,-2-3 0 0,-3-3 0 0,0 0 0 16,-6 2 0-16,-3-3 0 0,-1-1 0 0,-4 2 0 15,-1 1-32-15,-2 2 0 0,-3-2 0 0,-1-3 0 16,-4-7 0-16,-3 3 0 0,-3 0 0 0,-3 4 0 16,-4 0-128-16,-1 2 0 0,-4 1 0 0,-3-2 0 15,-1 0 0-15,-5-1-144 0,-2-1 144 0,-2 1 0 16,-2 3-192-16,-2-1 64 0,-2 3 128 0,-5 0-208 16,-4 2 208-16,-4 1-192 0,-3 0 192 0,-3 0-192 15,-5 2 192-15,-1 2-144 0,1-1 144 0,-3 4-128 16,0 4 128-16,-1 0-192 0,0 1 192 0,-5 2-192 15,-5 0 192-15,-2 4-160 0,-1 1 160 0,1 4-160 16,-1-2 160-16,0 5 0 0,-2 4-144 0,-6 0 144 0,-6 1 0 0,3 1-144 16,-2 7 144-16,3 3 0 0,2 2-144 0,-5-1 144 15,-8 4 0-15,-1 3-144 0,0 2 144 0,1 6 0 16,5 0 0-16,-4 5-128 0,-5 1 128 0,1 4 0 16,0 2-144-16,5 5 144 0,4-3 0 0,0 7-144 15,-3 3 144-15,0 0 0 0,1 3 0 0,3 5-128 16,4-1 128-16,4 6 0 0,1-3 0 0,0 8 0 15,-1 1-128-15,2-1 128 0,3-3 0 0,8 2 0 16,0 1 0-16,8 3 0 0,4 0-128 0,3 2 128 16,-1 0 0-16,2 2 0 0,0 3 0 0,4-2-128 15,1 2 128-15,3-2 0 0,2 0 0 0,6 3 0 16,3 0 0-16,4 6 0 0,2 0 0 0,4 2 0 16,3-4 0-16,4 3 0 0,3-2 0 0,3 3 0 0,4 0 0 0,3-1 0 15,1-4 0-15,5 1 128 0,1 0-128 0,5-3 0 16,5 4 0-16,6-6 0 0,3-2 0 0,4 0 0 15,2-2 0-15,2 0 128 0,1-3-128 0,2-2 0 16,3-3 160-16,4 2-160 0,4-1 160 0,6-6-160 16,6 1 160-16,2-5-160 0,-1-2 160 0,1 1-160 15,-2-6 144-15,4 0-144 0,7-5 128 0,2-2-128 16,4-4 128-16,-1-3-128 0,-5-2 0 0,6-2 128 16,5-9-128-16,3-1 128 0,3-5-128 0,-1-5 128 15,-1-3 0-15,2-3-128 0,7 2 192 0,0-5-64 16,-3-4 64-16,-1-2 0 0,-2-4 0 0,6-4 0 15,6-3-192-15,-8-3 160 0,-7-3-160 0,-2-1 160 16,-4-1-160-16,1-2 128 0,0-3-128 0,-8-2 128 16,-9-5-128-16,-2-2 160 0,-3-1-160 0,-4 0 160 0,-4-1-32 15,0-2-128-15,-1 1 192 0,-4-3-64 0,-4 1 112 0,-6-3 16 16,-5 1 0-16,-5 0 0 0,-4-6 80 16,-2-1 32-16,-3-2 0 0,-4 3 0 0,-3 0-176 0,-3-1-48 15,-3 2 0-15,-2-3 0 0,-2-3 16 0,-4 1 0 16,-1 3 0-16,-4 5 0 0,-1-1 144 0,-4 6 16 15,0 3 16-15,-4-2 0 0,-4-2 32 0,0 3 0 16,-2 5 0-16,-2 2 0 0,-1 2-16 0,-3 4 0 16,-1 4 0-16,-2 0 0 0,-3 2-352 0,-1 3 0 15,-2 5 0-15,-2 4 0 0,-3 2-192 0,0 2-96 16,0 2-32-16,-2 4 0 16,-3 4-2528-16,-2 2-512 0</inkml:trace>
</inkml:ink>
</file>

<file path=ppt/ink/ink1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8:06"/>
    </inkml:context>
    <inkml:brush xml:id="br0">
      <inkml:brushProperty name="width" value="0.05292" units="cm"/>
      <inkml:brushProperty name="height" value="0.05292" units="cm"/>
      <inkml:brushProperty name="color" value="#FF0000"/>
    </inkml:brush>
  </inkml:definitions>
  <inkml:trace contextRef="#ctx0" brushRef="#br0">525 969 1839 0,'0'0'160'0,"0"0"-160"0,0 0 0 0,-4 8 0 16,4-8 1440-16,-5 4 256 0,5-4 48 0,-5 5 16 16,5-5-672-16,0 0-144 0,0 0-32 0,0 0 0 15,-6 2-80-15,6-2-32 0,0 0 0 0,0 0 0 16,-7 0-208-16,7 0-32 0,0 0-16 0,-7-2 0 0,3-3-80 0,4 5-16 15,-4-7 0-15,1 2 0 16,2-4-64-16,-1-1 0 0,0-3-16 0,2 7 0 0,0-4 48 0,0 2 16 16,2-2 0-16,-1 4 0 0,0-6-144 0,2 6-32 15,1-3 0-15,-1 4 0 0,1-3-128 0,0 2-128 16,1 1 144-16,0-1-144 0,2 0 0 0,-1 3 0 16,0 0 0-16,2 1 0 0,-1 0 0 0,5 2 0 15,-12 0 0-15,8 3 0 0,-1 1 0 0,1-1 0 16,-2 5-128-16,-1-2 128 0,0 3 0 0,-1 0 0 15,0 4 128-15,-3-2-128 0,1 3 0 0,-1 2 0 16,-1 1 0-16,-1 1-160 0,-2 0 160 0,-1 0 256 16,-1 0-64-16,-1-2-16 0,-3 1 176 0,0-2 32 15,-1-2 16-15,0 1 0 0,-1-2 96 0,0-2 16 16,0 1 0-16,0-5 0 0,1 2-112 0,0-5-16 16,0-1 0-16,2-2 0 0,1-2-32 0,0 0-16 15,1-6 0-15,1 1 0 0,1-2-80 0,1-1 0 16,2-4-16-16,2-8 0 0,2 2-240 0,-2 4 144 0,4 1-144 0,0 0 128 15,2 0-128-15,-1 2 0 0,2 0 0 0,-1-1 0 16,2 5 0-16,0-1 0 0,-1 4 0 0,2-1 0 16,0 5 0-16,0-1 0 0,0 5 0 0,-1 0 0 15,0 3 0-15,-1 2 0 0,-2 0 0 0,-1 5 0 16,-1 3 0-16,-4 1 0 0,0 2 0 0,-2 1 0 16,-3 0 0-16,-2-1 0 0,1 0 0 0,-2-1 0 15,-2-3 0-15,4-2 0 0,-2 0 0 0,2-6 0 0,-2 0 0 0,0-3 192 16,8-3-192-16,0 0 192 0,-5-6 192 0,2 0 64 15,0 0 0-15,2-5 0 0,1-2-192 0,2-7-48 16,1-2 0-16,1 8 0 0,-1 0-208 0,3-1 0 16,-1-2 0-16,1 2 0 0,-1 2 0 0,3 4 0 15,-2-1 0-15,2 4 0 0,-2-2 0 0,0 6 0 16,-6 2 0-16,0 0 0 0,8 7 0 0,-3 2-128 16,-2 5 128-16,-1 1 0 0,-2 5-128 0,-4 10 128 15,1-3 0-15,-1-8 0 0,-1-1-192 0,0 1 192 16,-2-2-192-16,2 1 192 15,0-1-816-15,4-2-48 0,-1 0-16 0,4-5 0 0</inkml:trace>
  <inkml:trace contextRef="#ctx0" brushRef="#br0" timeOffset="49435.35">17117 19041 20271 0,'-15'-11'1792'0,"-3"1"-1424"0,0 1-368 0,2 2 0 16,-1 1 544-16,3 2 32 0,-1 3 16 0,5 0 0 16,-1-3 0-16,5-1 0 0,6 5 0 0,0 0 0 15,0 0-160-15,0 0-48 0,0 0 0 0,0 0 0 0,0 0-128 0,0 0-16 16,0 0-16-16,0 0 0 0,0 0-224 0,13-4 0 16,1 1-144-16,2 2 144 0,5 1 0 0,0 0 0 15,3 0-128-15,3 0 128 0,4-1 0 0,4 1 0 16,6 1 0-16,3 0 0 0,5 2 0 0,-1 0 128 15,0-2-128-15,2 3 160 0,3-2 32 0,1 2 0 16,0-1 0-16,6 0 0 0,2 5 32 0,4-4 16 16,-2-3 0-16,0 2 0 0,-2-2 32 0,0 1 16 15,-1 2 0-15,3-3 0 0,2 1 32 0,0-2 16 16,0-2 0-16,-4 2 0 0,-5-1-48 0,-2 1-16 16,-3 0 0-16,-1 0 0 0,-1 1-80 0,-1 2-32 0,-3-2 0 0,-3 1 0 15,-2-1-16-15,-5 1 0 0,-10 2 0 0,-2 1 0 16,-3-2-144-16,-7-1 128 0,-2-2-128 0,-12 0 128 15,0 0-128-15,0 0 128 0,0 0-128 0,0 0 128 16,0 0 48-16,-6 7 0 0,-5 0 0 0,-7-3 0 16,-6 0 0-16,-7 0 0 0,-8 1 0 0,-7-3 0 15,-4 0-176-15,-3-1 0 0,-4-1 0 0,-3 3 128 16,-2-1-128-16,-6 1 160 0,-3-2-160 0,-3 0 160 16,1 3-160-16,-2-4 192 0,0 0-192 0,0 2 192 15,-4 0 64-15,3 0 0 0,-3 1 16 0,1-1 0 16,6 0 16-16,3-1 0 0,2 1 0 0,2-2 0 15,-1 0-32-15,5 0 0 0,0-2 0 0,4 1 0 16,3-1-48-16,9 0-16 0,0-2 0 0,4 3 0 16,5-2-16-16,4 1-16 0,3-3 0 0,3 1 0 15,2 0 16-15,5 3 0 0,1-2 0 0,4 1 0 0,3-2-176 0,11 4 160 16,-8-3-160-16,8 3 160 0,0 0-160 0,0 0 0 16,0 0 0-16,13-4 0 0,3 3 0 0,5 1 0 15,3-2-160-15,6 0 160 0,5 1-160 0,4 1 160 16,4 1-160-16,7 1 160 0,4-1-160 0,7 0 160 15,2 0-160-15,0 1 160 0,0 0 0 0,1 1-144 16,3 1 144-16,1-1 0 0,2 4 0 0,3-1-128 16,-1 2 128-16,0-3 0 0,-2 0 0 0,-2 3 0 15,-5-2 0-15,0 3 0 0,-2-5 0 0,2 1 0 16,1 1 0-16,-7 0 0 0,-8-2 0 0,-1 0 0 16,-4 0 0-16,-5-2 0 0,-3 2 0 0,-6-3 0 0,-4 2 0 0,-6-2 128 15,-4-2-128-15,-4 0 0 16,-12 1 0-16,0 0 128 0,0 0 0 0,0 0 0 0,0 0 0 0,-14-3 0 15,-9 1-128-15,-8-1 128 0,-10-3-128 0,-7 2 128 16,-8 3-128-16,-10-1 0 0,-12 0 0 0,-2-2 0 16,-5-2 0-16,-3 3 0 0,-5 1 0 0,-5 2 0 15,-3-2 0-15,-2 2 0 0,1 0 0 0,-5 2 0 16,-3-2 0-16,3 1 0 0,3-1 0 0,2 4 0 16,4 3 0-16,3-3 0 0,2-3 0 0,7 1 0 15,4-2 0-15,6 0 0 0,10 0 0 0,2 1 0 16,5 0 0-16,4-2 0 0,4-2 0 0,8 1 0 15,7 2 0-15,6-1 0 0,8-4 0 0,6 2 0 16,3 0 128-16,13 3-128 0,0 0 128 0,0 0-128 16,0 0 0-16,0 0 0 0,15 2 0 0,9 0-192 0,8 2 192 15,6-3-192-15,4-1 192 0,6 0-192 16,2 0 192-16,3 0 0 0,5-1 0 0,4 1-128 0,3 0 128 16,5 1 0-16,3 1 0 0,1-2 0 0,-3-5 0 0,2 2 0 15,0 3 0-15,2 1-128 0,2 3 128 0,-1-3 0 16,-2-2 0-16,-3 1 0 0,-4 3 0 0,-2-1 0 15,-4-1 0-15,-2 3 0 0,2 1 0 0,-3 3 0 16,-1-4 0-16,-5 1 128 0,-6 0-128 0,-4-1 0 16,-4-3 0-16,-3 3 0 0,-5 0 0 0,-5 1 0 15,-3-3 0-15,-4 1 0 0,-7 2 0 0,-11-5 144 16,0 0-144-16,0 0 0 0,0 0 128 0,-9 8-128 16,-6-3 0-16,-8 1 0 0,-8-1 0 0,-6 0 0 15,-5 1 0-15,-8 2 0 0,-11-3 0 0,-4-1 0 16,-3-1 0-16,-2 3 0 0,-4-1 0 0,-4-2 0 0,-3-1 0 0,-2 1 0 15,-2-2 0-15,4 3 0 0,5-2 0 16,6 1 0-16,5 1 0 0,4 3 0 0,2-3 0 0,6-1 0 16,5 0 0-16,6 1 0 0,6 0-144 0,8 0 144 15,4-2-176-15,9 1 176 0,5-1-208 0,10-2 80 16,0 0 128-16,7 7-160 0,11-2 160 0,10-3-160 16,10 0 160-16,9-2 0 0,9-3 0 0,5 2 0 15,5-3 0-15,5-1 0 0,4 2 0 0,7 2 0 16,6 1 0-16,-1-1 0 0,-2-2 0 0,1 0 0 15,-1 0 0-15,2 0 144 0,2 2-16 0,-5-1-128 16,-5-2 160-16,-6 3-160 0,-5 1 128 0,-4 0-128 16,-4 0 192-16,-6 2-32 0,-4-1-16 0,-7 1 0 15,-6-2 96-15,-8 1 16 0,-9 1 0 0,-4 1 0 16,-16-3 32-16,0 0 16 0,0 0 0 0,-12 4 0 0,-9-2-64 0,-14 2-16 16,-12-3 0-16,-9 2 0 0,-7 2-224 0,-10 0 0 15,-9 2 0-15,-11 1 0 0,-9-3 0 0,1 2 0 16,-2 0 0-16,0 0 0 0,-2 2 0 0,6-5 0 15,5-1 0-15,8 0 0 0,3 3 0 0,7-1-128 16,5-1 128-16,5 1 0 0,5 0-240 0,8-1 16 16,6-1 0-16,9 0 0 15,6 0-224-15,6-2-64 0,4 2 0 0,6-3 0 16,3 0-1040-16,13 0-224 0,0 0-32 0,0 0-14208 0</inkml:trace>
  <inkml:trace contextRef="#ctx0" brushRef="#br0" timeOffset="60161.65">16964 20153 19119 0,'0'0'832'0,"0"0"192"0,0 0-816 0,0 0-208 0,4-11 0 0,0 3 0 15,0 0 768-15,1 0 128 0,1-4 0 0,2 2 16 16,1-4-128-16,2-2-16 0,1-1-16 0,0-1 0 16,0 1-64-16,-1-2-16 0,1 1 0 0,0-3 0 15,4 0 16-15,-2-1 0 0,-2 2 0 0,2-2 0 16,3 2-16-16,-1 0 0 0,2-1 0 0,0 0 0 15,-3 0-288-15,3 1-64 0,-4 0-16 0,1 2 0 16,-1 1-176-16,-1 1-128 0,-3-1 192 0,0 6-192 16,1 1 128-16,-3 5-128 0,-1-2 0 0,-7 7 0 15,0 0 0-15,10 3 0 0,-1 1 0 0,-2 2 0 0,0 7 128 0,-1 1-128 16,6 1 0-16,-6 3 0 16,3 2 128-16,-2-1-128 0,1 0 0 0,0 0 0 0,1 0 176 0,1 0-176 15,-1-1 160-15,0 0-160 0,0-2 0 0,-2 0 0 16,-1-4 0-16,2 2 0 0,0-1 0 0,-2 0 0 15,0-6 0-15,-6-7 0 0,8 13-128 0,-8-13-80 16,4 10-16-16,-4-10 0 16,0 0-544-16,0 0-128 0,0 0 0 0,0 0-16 15,0 0-1008-15,0 0-192 0,-9 8-32 0,0-7-9184 0</inkml:trace>
  <inkml:trace contextRef="#ctx0" brushRef="#br0" timeOffset="60477.64">17331 19864 11055 0,'0'0'976'0,"0"0"-784"0,0 0-192 0,-11 2 0 16,11-2 1920-16,-10 3 352 0,10-3 64 0,-7 5 16 15,-1 1-1056-15,8-6-208 0,-6 9-32 0,0 3-16 16,3-5-208-16,-1 5-64 0,4-12 0 0,4 15 0 16,-2-1-64-16,5 2-32 0,1 1 0 0,4 1 0 15,-1-1-64-15,3 1-16 0,2 0 0 0,1 0 0 16,1-2-96-16,0 1-32 0,4-1 0 0,0 1 0 15,4 1-192-15,1 0-32 0,1-1-16 0,1 1 0 16,0 0-224-16,4-2 144 0,-2-4-144 0,3 2 128 16,3-1 128-16,2-2 32 0,1-5 0 0,-2 1 0 15,-3-2-64-15,2-1-16 0,0-1 0 0,0 0 0 16,0-2-64-16,2-1-16 0,3 0 0 0,-1 0 0 0,1-1 64 0,1-2 0 16,3 1 0-16,-3-3 0 0,-1-2-192 0,-3 4 128 15,-3-1-128-15,-2-3 128 16,-1 4-2144-16,-2 0-432 0</inkml:trace>
  <inkml:trace contextRef="#ctx0" brushRef="#br0" timeOffset="64896.75">17230 20148 2751 0,'0'0'256'0,"-8"7"-256"0,1-1 0 0,0 0 0 16,-3 0 2384-16,3-1 432 0,-2 2 96 0,1-2 16 15,1 2-1536-15,-1-1-304 0,-1-1-64 0,1-1-16 16,1 1-128-16,7-5-32 0,-9 5 0 0,9-5 0 15,-9 4-112-15,9-4-32 0,0 0 0 0,-4 0 0 16,4 0 32-16,0 0 0 0,0 0 0 0,-2-4 0 16,0-1-96-16,2 0 0 0,2 0-16 0,1-12 0 0,5 1-160 15,1-1-16-15,1-3-16 0,2 2 0 0,4-3-48 0,2-4 0 16,-2 0 0-16,3 1 0 0,1-3-128 0,0 3-16 16,0-1-16-16,1 2 0 0,-2 2-64 0,-2 1-16 15,0-4 0-15,-2 4 0 0,-1-1-16 0,3 1 0 16,-2 1 0-16,-1 0 0 0,-1 1 0 0,-1 1 0 15,2 0 0-15,-1 4 0 0,-2 3-128 0,-2 0 128 16,0 4-128-16,-9 6 128 0,7-6-128 0,-7 6 0 16,0 0 0-16,11 5 128 0,-11-5 0 0,10 12-128 15,-2 2 192-15,0 2-64 0,-2 2-128 0,1 0 0 16,-3 0 0-16,3-1 0 0,-1 1 0 0,0-1 0 16,-1-1 0-16,2-1 128 0,0-1-128 0,1-2 0 15,-2 1 0-15,2-1 0 0,1-3 0 0,0 3 128 0,0-5-128 0,0 2 0 16,0-3 0-16,-1 2 0 0,1 0 128 15,1-2-128 1,-1 2-416-16,-1-3-112 0,-8-5-32 0,9 6 0 16,-9-6-2128-16,10 8-416 0,-10-8-96 0</inkml:trace>
  <inkml:trace contextRef="#ctx0" brushRef="#br0" timeOffset="65278.89">17306 19899 10127 0,'0'0'896'0,"0"0"-704"0,0 0-192 0,0 0 0 16,0 0 1696-16,0 0 304 0,5-10 64 0,-5 10 16 0,7-5-928 0,-7 5-176 16,10-3-32-16,0 2-16 0,0 1-320 0,0 1-64 15,-10-1-16-15,13 6 0 0,0 2-16 0,0 3 0 16,-1 1 0-16,4 0 0 0,-2 3-64 0,6 3-32 15,2 1 0-15,0 1 0 0,0 4-32 0,2-1-16 16,4 1 0-16,3 2 0 0,-1-2-96 0,3 1-16 16,5 0 0-16,0-1 0 0,2 2 0 0,1-3-16 15,-2-4 0-15,0 0 0 0,1-1 32 0,-1 0 16 16,2-1 0-16,2-2 0 0,2-1 48 0,2-3 16 16,2 2 0-16,2-4 0 0,5-4 96 0,-1-4 32 15,-3 0 0-15,0-1 0 0,1-1-80 0,1 0-16 0,-1-3 0 0,3-2 0 16,-1-1-144-16,-1 4-48 15,0-6 0-15,-2 2 0 0,-8-4-192 0,-2 3 176 0,-1-1-176 0,-3 3 160 16,-1 2-160-16,-3-1 0 0,-2 4 0 0,-4 0 128 31,-3 1-1312-31,-4 5-272 0,-4 0-48 0</inkml:trace>
</inkml:ink>
</file>

<file path=ppt/ink/ink1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50:07.285"/>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definitions>
  <inkml:trace contextRef="#ctx0" brushRef="#br0">30449 12650 28559 0,'-7'-21'2544'0,"3"11"-2032"0,-1 2-512 0,3-2 0 16,3 3 736-16,0 2 48 0,1-4 16 0,-1 4 0 15,-1 5-800-15,5-9 0 0,-4 1 0 0,0-1-144 16,-1 2 144-16,-2 1-160 0,-3-4 160 0,-2 2-160 16,1-2 160-16,-4 2-128 0,-3-1 128 0,-3 3-128 15,-2-3-64-15,-5 3 0 0,0 1 0 0,-1-2 0 16,-1 2 192-16,-2 0-160 0,-4-1 160 0,1 1-160 15,-3 0 160-15,-3 1 0 0,2-1 0 0,-8 1 0 16,-4 0 160-16,-2 3 16 0,-6 0 0 0,1-1 0 0,0 0 112 0,-2 2 32 16,-1 0 0-16,-1-1 0 0,-3 1-32 0,-5 1 0 15,-3 0 0-15,-1 0 0 0,3 2-96 0,1-2 0 16,0 0-16-16,2-1 0 0,-2 0-176 0,-4-1 0 16,-3 2 144-16,-1 1-144 0,2-2 0 0,1 0 0 15,0-3 0-15,-2 2 0 0,-4 1 0 0,-3 0 0 16,-2 1 0-16,0-2 0 0,1 1 0 0,2 1 144 15,-3 0-144-15,-1 1 0 0,-3-2 192 0,-2-2-64 16,2 2 0-16,2 0-128 0,1-1 128 0,-3 0-128 16,-4 1 0-16,1-3 0 0,3 1 144 0,2 1-144 15,1-3 0-15,-4 1 144 0,-4 2-144 0,0 0 128 16,1-2-128-16,1 3 128 0,3 0 32 0,-4 0 0 16,-2 0 0-16,4-1 0 0,2 0-160 0,4-2 160 0,4-3-160 0,-3 3 160 15,-5-1-160-15,1 2 192 0,3-6-192 0,1 2 192 16,5 1 0-16,-3 0 0 0,-3 1 0 0,0 0 0 15,-3 1 0-15,2 1 16 0,5-1 0 0,-2 0 0 16,1 1 0-16,0 1 0 0,-3-2 0 0,4 2 0 16,2 1-32-16,5-1-16 0,5-2 0 0,-1 2 0 15,-3-1-160-15,1-2 160 0,0 1-160 0,4 1 160 16,3-1-160-16,3 1 0 0,2-5 0 0,2 2 0 16,-2 1 0-16,-1-2 0 0,-3 0 128 0,1 1-128 15,6-1 0-15,2 0 0 0,3 2 0 0,2 1 0 16,3-5 0-16,4 2 128 0,2 3-128 0,1-2 0 15,1-1 144-15,0-1-144 0,2 1 160 0,0-2-160 16,3 3 192-16,-1-4-64 0,4 0-128 0,2 0 192 16,1 3-192-16,1 0 176 0,1-4-176 0,2 3 160 0,0-2-160 15,-1 4 0-15,1 4 0 0,2-4 0 0,-2-2 0 0,2 2 0 16,0 3 0-16,0-2 0 0,3-1 0 0,-1 2 0 16,-1 1 0-16,2 1 0 0,-2-1 0 0,2 2 0 15,1-2 0-15,1 1 0 0,2-1 0 0,0 1 0 16,-1-3 0-16,3 2 0 0,0-2 0 0,2 3 0 15,7 1 0-15,-9-3 0 0,0 2 0 0,9 1 0 16,-9-7 0-16,3 5 0 0,6 2 0 0,0 0 0 16,-9-3 0-16,9 3 0 0,-7 0 0 0,7 0 0 15,0 0 0-15,0 0 0 0,-9 2 0 0,9-2 0 16,-6 8 0-16,1-1 0 0,5-7 0 0,-1 11 0 16,-2-2 0-16,2 4 0 0,0 0 0 0,-1-1 0 0,1 4 0 0,0 1 0 15,0 2-144-15,-2 3 144 0,-1 5 0 0,2 1 0 16,-2 3 0-16,-1 4 0 0,-2 2 0 0,0 1 0 15,-1 2 0-15,1 1-128 0,-1 0 128 0,2 3 0 16,-1-2 0-16,2 5 0 0,0-4 0 0,-1 7 0 16,1 0 0-16,1-2 0 0,0 1 0 0,-1 4 144 15,-1 0-144-15,-1 3 160 0,1 1-160 0,-2 3 160 16,1 0-160-16,-1 2 0 0,0 1 0 0,1 6 128 16,0 1-128-16,-2 1 0 0,2-1 0 0,-1 3 0 15,1 1 0-15,0 0 0 0,1 2 0 0,1 1 0 16,1-2 0-16,0 0 0 0,-1-2 0 0,3 1 0 15,0 0 0-15,1 0 0 0,1 1 0 0,1-2 128 16,1 1-128-16,0 1 0 0,1 0 0 0,-1 4 128 0,2-3-128 16,-3-1 0-16,2-1 0 0,-1 3 0 15,0 1 0-15,-1 2 0 0,-1 3 0 0,0 3 0 16,-1-2 0-16,-2 0 0 0,-1 1 0 0,3 3 0 0,-3-1 0 0,2 1 0 16,-1 1 0-16,2-3 0 0,-2 0 0 0,2 0 0 15,0 1 0-15,1-2 0 0,-2-3 0 0,1 0 0 16,1-2 0-16,0 1 0 0,0-1 0 0,0 2 0 15,0 1 0-15,0-3 0 0,0-3 0 0,0 0 0 16,0-2 0-16,0 3 0 0,1 1 0 0,2-3 0 16,-2 0 128-16,2 3-128 0,-2-3 0 0,2 0 0 15,-2 5 0-15,0-5 0 0,0-1 0 0,-1 0 0 16,0 2 0-16,0-2 0 0,0-2 0 0,-1 2 0 16,0-2 0-16,0-3 0 0,-1-2 0 0,1-7 0 0,0 0 0 0,1-3 128 15,0 2-128-15,-1 2 0 0,-1-6 0 0,1-1 0 16,-2-3 0-16,2-4 0 0,-3-5 0 0,3-1 0 15,0 0 0-15,1-2 0 0,0 2 128 0,0-2-128 16,1-1 0-16,2-4 0 0,-1-4 0 0,2 0 0 16,0-1 0-16,1-6 0 0,0-1 128 0,1 0-128 15,3-6 0-15,1 0 0 0,1-4 144 0,0-1-144 16,2 1 0-16,2-4 0 0,1-1 0 0,4-5 128 16,0 1-128-16,4-1 0 0,1-2 0 0,3-1 0 15,4 0 0-15,3-1 0 0,1-2 0 0,1 1 128 16,0-2-128-16,1-3 0 0,-1 1 0 0,1 0 128 15,5-3-128-15,2 2 0 0,2-1 128 0,1 1-128 16,4 2 0-16,4-2 0 0,3-2 0 0,-1-2 0 16,-2 3 0-16,3-5 0 0,2 0 0 0,2 3 0 15,7-4 0-15,0 3 0 0,5-1 0 0,-4-1 0 0,-3 2 0 0,2 1 0 16,1-2 0-16,2 5-128 0,5-3 128 0,-2 1 0 16,-3 0 0-16,-1 2 0 0,2 0 0 0,3 2 0 15,4 1 0-15,1-1 0 0,1 0 0 0,-1 1 0 16,-2 1 0-16,6 0 0 0,3-4 0 0,1 3 0 15,-1 1 0-15,-3-1 0 0,-2-1 0 0,4 1 0 16,2 0 0-16,2 3 0 0,-2-2 0 0,-2 1 0 16,-2-2 0-16,2 3 0 0,5-1 0 0,-1 1 0 15,0 0 0-15,-2 1 0 0,0-1 0 0,4 1 0 16,3 0 0-16,-3-2 0 0,-2 1 0 0,-1 1 0 16,1 0 0-16,2-1 0 0,5 1 0 0,-3-2 0 15,-3 1 0-15,1 0-128 0,2 0 128 0,3-2 0 16,2 2 0-16,-3 1-128 0,-4-1 128 0,2-1-128 0,0 0 128 0,1 0-128 15,1 1 128-15,-3 1 0 0,-3-1 0 0,2 2 0 16,2-1 0-16,-2 0 0 0,-2 0 0 0,-1 0 0 16,-3 0 0-16,4 1 0 0,-3 2 0 0,-2 0 0 15,-4-1 0-15,-3 2 0 0,-1-2 0 0,-2 1 0 16,0 1 0-16,-1 0 0 0,0 2 0 0,-3-1 0 16,-7 1 0-16,0 2 0 0,-4-3 0 0,2 1 0 15,-2 2 0-15,0-2 0 0,1 3 0 0,-4-2 0 16,-4 0 0-16,1 1 0 0,-3-2 0 0,-1 2 0 15,2-3 0-15,2 1 0 0,-3 2 0 0,-3-3 0 16,-2 0 0-16,-5 2 0 0,0-2 0 0,-6-2 0 16,-4 1 0-16,-1 1 0 0,-3-1 0 0,-2 0 0 15,-2 0 0-15,-2 1 0 0,-4-1 0 0,3-1-128 16,-3 0 128-16,-1 0 0 0,-2-1 0 0,-2 2 0 0,3-3 0 0,-2 0 0 16,-1 1 0-16,0-2 0 0,0 0 0 0,-1-2 0 15,0 1 0-15,-2 0 0 0,-1-3 0 0,0 0 0 16,-1-1 0-16,-1 0 0 0,-1-4 0 0,1 0 0 15,-4-3 0-15,1-2 128 0,-1-3-128 0,-2-2 0 16,0-1 128-16,-2-2-128 0,0-5 0 0,0 2 0 16,2-3 0-16,-2 1 0 0,0-4 0 0,0-3-128 15,1-1 128-15,1-3-128 0,-1-3 128 0,0-6-128 16,1-4 128-16,0-3-128 0,2-5 128 0,-2 2 0 16,4-2-144-16,-3-3 144 0,1-3 0 0,-1-1-144 15,-3-6 144-15,0 2 0 0,-2 0-128 0,2 0 128 0,0 3 0 0,-1-5 0 16,-1-2 0-16,-1-1 0 15,2-2 0-15,0 0 0 0,-2 0 0 0,0 0 0 0,3-7 0 0,0-1 144 16,0-2-144-16,4 2 0 0,-1-1 0 0,-1-2 128 16,1-2-128-16,-1 0 0 0,0-2 0 0,-1 2 0 15,0 1 0-15,-1-3 0 0,0-2 0 0,0 0 0 16,-1 4 0-16,0 0 0 0,-1 1 0 0,2-3 0 16,2-4 0-16,-1 2 0 0,0 1 0 0,-1 3 128 15,3-1-128-15,-1 1 160 0,2-3-160 0,0-2 160 16,0 3-160-16,0 2 0 0,-1 3 0 0,-1 0 0 15,-2-2 0-15,0 4 0 0,0-4 0 0,0 4 0 16,0 0 0-16,-2 1 0 0,1 0 0 0,0-3 0 16,0 2 0-16,-2 5 0 0,2 0 0 0,-1 1 128 15,2-5-128-15,-1 4 0 0,-1 2 0 0,0 3-176 0,1 2 176 16,0 2 0-16,0-4 0 0,-1 6 0 0,1 1 0 0,-3 3 0 16,0 0 0-16,1 3 0 0,0 5 0 0,1 1 0 15,-1 1 0-15,0-2 0 0,0-3 0 0,-1 4 0 16,0 1 0-16,0 3 0 0,0 1 0 0,1 4 0 15,-3-1 0-15,1 6 0 0,0 0 0 0,-1 2 0 16,0 0 0-16,-2 2 0 0,0 1 0 0,-1 3 0 16,1 2 0-16,-3 3 0 0,-3 1 0 0,2-1 0 15,0 4 0-15,1 0 0 0,-2 2 0 0,0 3 0 16,1 2 0-16,0 2 0 0,1 2 0 0,-1 3 0 16,1-1 0-16,1 1 0 0,1 3 0 0,-1 3 0 15,-2-1 0-15,3 3 0 0,0-1 0 0,1 3 0 16,-3-2 0-16,1 2 0 0,0 2 0 0,0 2 0 0,0-2-144 15,0 4 144-15,-1 3 0 0,0-3-144 0,-1 2 144 0,0 3 0 16,-1 2-352-16,0-2 32 0,-3 4 16 0,-1 4 0 31,-2 0-2368-31,-2-1-464 0,-15 9-112 0,0-1-10944 0</inkml:trace>
  <inkml:trace contextRef="#ctx0" brushRef="#br0" timeOffset="933.91">24331 12822 4607 0,'0'0'192'0,"0"0"64"0,6-9-256 0,2 4 0 16,-1-1 0-16,-2-2 0 0,3 0 1520 0,-2-1 256 15,1 3 48-15,0-4 16 0,1 2-1328 0,1-4-256 0,0 3-48 0,2-5-16 16,-2 0 256-16,1-2 32 0,0 5 16 0,1-2 0 16,-1 3 288-16,-1 1 64 0,-2-3 16 0,1 3 0 15,-1-3 0-15,0 6 0 0,-1-2 0 0,-6 8 0 16,8-7-112-16,-2-1-32 0,-6 8 0 0,0 0 0 16,0 0-144-16,0 0-16 0,0 0-16 0,0 0 0 15,0 0-80-15,3 13-16 0,-3 3 0 0,-2 3 0 16,0 3 16-16,-1 5 0 0,1 1 0 0,-1 5 0 15,2 1-80-15,-3 2 0 0,0 0-16 0,1 4 0 16,-1 3-160-16,1-5-16 0,-1-1-16 0,1-1 0 16,-1-2-176-16,-1-2 128 0,0-4-128 0,0 1 128 15,-2-5 64-15,2 3 16 0,-1-3 0 0,1-4 0 16,1-5-32-16,-1 1-16 0,1-6 0 0,1 1 0 16,3-11-160-16,0 0 192 0,0 0-192 0,0 0 192 15,0 0-432-15,0 0-80 0,0 0 0 0,12-5-13408 16</inkml:trace>
  <inkml:trace contextRef="#ctx0" brushRef="#br0" timeOffset="1634.59">25560 12533 13823 0,'0'0'1216'0,"-7"-6"-960"0,0 0-256 0,7 6 0 0,0 0 1088 0,0 0 192 16,0 0 16-16,-9 0 16 0,0 1-544 0,0 5-128 15,0 4 0-15,0 1-16 0,3 3 80 0,-2 6 32 16,1 5 0-16,-1 0 0 0,0 3-144 0,0 2-16 16,-3 7-16-16,1 1 0 0,0-1-64 0,-3 1-16 15,1 0 0-15,0-2 0 0,3 2-144 0,0-4-16 16,0-1-16-16,2-6 0 0,2-2-64 0,1-4-16 16,1-2 0-16,0-3 0 0,0-3 16 0,2-3 0 15,1-10 0-15,0 0 0 0,0 13 96 0,0-13 32 16,0 0 0-16,0 0 0 0,0 0 96 0,0 0 32 15,10-10 0-15,-1 1 0 0,-3-6-160 0,2-1-16 16,2 0-16-16,-2 1 0 0,1 2-304 0,-1 0 160 16,1-1-160-16,3 3 128 0,-3 1-128 0,0 4 0 0,-1 0 0 0,-8 6 0 15,12-2 0-15,-1 3 0 0,0 3 0 0,0 5 0 16,-1-3 0-16,0 5 0 0,-1 2 0 0,0 0-176 16,-1 5 176-16,-1 1 0 0,0 0 0 0,-1 4 0 15,0-2 0-15,3-2 0 0,0 0 0 0,0 0 0 16,0 0 0-16,1-1 0 0,0-3 0 0,0 1 0 15,1-4 0-15,-1-1 0 0,0 0 0 0,-2-3 0 16,-1-1 0-16,2-2 0 0,-9-5 0 0,13 3 128 16,-2-2-336-16,1-1-64 0,-2-1-16 0,4-2 0 31,-1-2-2320-31,-1-4-464 0</inkml:trace>
  <inkml:trace contextRef="#ctx0" brushRef="#br0" timeOffset="2067.44">26053 12880 16575 0,'0'0'1472'0,"0"0"-1168"15,0 0-304-15,0 0 0 0,0 0 416 0,0 0 32 16,0 0 0-16,0 0 0 0,0 0 288 0,-4 11 64 15,0-4 16-15,-3 7 0 0,2 1 64 0,-2 3 16 16,0 3 0-16,0 0 0 0,0 3-112 0,0 4-16 16,0-2 0-16,-1 3 0 0,0-2-272 0,0 2-64 15,4 3-16-15,-1-4 0 0,0 2-224 0,-1-3-32 0,3-7-16 0,0-2 0 16,3-2-144-16,0-4 0 0,0-12 144 0,4 10-144 16,-4-10 448-16,0 0 32 0,0 0 0 0,0 0 0 15,10-5 112-15,0-4 32 0,0 0 0 0,-1-4 0 16,0 0-256-16,0-5-48 0,0 0-16 0,0-2 0 15,-1 1-16-15,0-3 0 0,1-2 0 0,0 0 0 16,1 5-160-16,-1-1-128 0,3-2 144 0,0 1-144 16,4 3 0-16,0 3 128 0,2-1-128 0,-3-1 0 15,-1 1 0-15,2 2 0 0,-2 5 0 0,-1 1 0 16,1 3 0-16,0 1 0 0,0-1 0 0,0 4 0 16,-1 2 0-16,0 3-128 0,-13-4 128 0,11 6 0 31,-1 6-560-31,-2-3-48 0,0 3-16 0,-2-1-14544 0</inkml:trace>
  <inkml:trace contextRef="#ctx0" brushRef="#br0" timeOffset="3618.86">28337 12856 8287 0,'-5'-12'736'0,"4"3"-592"0,1 0-144 0,0 0 0 15,1 0 1232-15,0-4 224 0,2 2 32 0,-1-2 16 16,0-1-48-16,0 1-16 0,0 5 0 0,0-1 0 15,1 0-432-15,-1 4-96 0,-2 5-16 0,0 0 0 16,0-12-288-16,0 12-64 0,0 0-16 0,0 0 0 16,0 0-176-16,-5 5-32 0,-4 4-16 0,4 4 0 15,1 10-176-15,-2 2-128 0,1 6 192 0,0 2-192 16,-3 2 176-16,-1 5-176 0,3 3 160 0,-3 3-160 16,-2 2 160-16,-1-2-160 0,-1 2 160 0,2-6-160 15,1 0 0-15,2-8 128 0,4-3-128 0,2-5 0 16,-1-3 224-16,2-5 0 0,1-5 0 0,0-4 0 15,0-9 496-15,0 0 112 0,0 0 0 0,0 0 16 0,0 0-128 0,0 0-16 16,0 0-16-16,10-5 0 16,0-8-400-16,-3-2-80 0,-4-4-16 0,4-4 0 0,2-1 0 0,0-3-16 15,-2 1 0-15,3-3 0 0,1-3-176 0,-1-1 0 16,2 0 144-16,-1-1-144 0,0 0 0 0,3 1 0 16,1 1 0-16,2 4 128 0,-1 1-128 0,2 4 0 15,0-2 0-15,1 3 0 0,0 3 0 0,-1 3-128 16,0 2 128-16,1 2 0 0,-1 0 0 0,-1 1 0 15,1 3 0-15,-3-3-128 0,-1 4 128 0,2 3 128 16,-2 1-128-16,-2 3 176 0,1 4-176 0,-2 1-176 16,-2 4 48-16,0 1 0 0,-1 4 128 0,0 3 0 15,-3 1 0-15,0 2 0 0,-1 3-128 0,-3 2 0 16,1-2 0-16,-2 3 0 0,0 3 128 0,-2-1 0 16,-2-4 0-16,-4 3 0 0,-2-1 0 0,0 1-160 0,-3 0 160 0,-1-2-160 15,-2-2 160-15,-1-1 0 0,-1-2 0 0,-1-1 0 16,0-4 0-16,0 2 0 0,0-3 0 0,0-4 0 15,-1-1 0-15,1-4 0 0,1 0 0 0,-1-1 0 16,0-2 0-16,1-2 0 0,0-2 128 0,2-1-128 16,0-3 0-16,4 2 0 0,0-2 0 0,3 1 128 15,2 0-128-15,7 5 0 0,0 0 0 0,0 0 0 16,0 0 0-16,0 0 0 0,0 0 0 0,0 0-128 16,0 0 128-16,6 10 0 0,2 1 0 0,3 4-128 15,2 3 128-15,3 1-128 0,2 0 128 0,0 3-128 16,0 3 128-16,0-2 0 0,1 3 0 0,0-1 0 15,0-2 0-15,1 0 0 0,3 1 0 0,-3-5 0 16,-2-2 0-16,-1-3-208 0,-1-2 80 0,-1 1 128 16,2-5-640-16,-2-1 0 0,-2-3 0 0,-2-1-8512 15,1-2-1696-15</inkml:trace>
  <inkml:trace contextRef="#ctx0" brushRef="#br0" timeOffset="4090.85">28809 13250 21999 0,'-12'-6'960'0,"3"6"224"0,-1 1-944 0,10-1-240 0,0 0 0 0,0 0 0 16,0 0 576-16,0 0 64 0,0 0 0 0,0 0 16 15,0 0-240-15,13 0-48 0,0 0-16 0,2 3 0 16,0-6 192-16,3 1 32 0,2-3 16 0,3-1 0 16,1-1-256-16,2 2-48 0,-2-3-16 0,-1-2 0 15,-2 0-112-15,4 1-32 0,-1-1 0 0,-3 1 0 16,-3-4-128-16,-3 4 0 0,-1-1 0 0,-1 2 128 16,-3-3-128-16,-2 3 192 0,-3-1-192 0,-5 9 192 15,0 0-192-15,0-7 128 0,-1-2-128 0,1 9 128 16,0 0 256-16,-12-1 32 0,1 3 16 0,-1 2 0 15,-2 2-256-15,-2 1-48 0,-2 7-128 0,0 1 192 16,2 0-64-16,-1 3 0 0,1 1-128 0,-1 1 192 16,2 0-192-16,1 0 128 0,1 4-128 0,3 1 0 15,1-3 128-15,4-2-128 0,3-1 0 0,2-1 144 0,1-1-144 0,4-2 160 16,1 0-160-16,2-5 160 0,1-1-32 0,3 0-128 16,0 0 192-16,4-1-64 0,2-3 0 0,3-3-128 15,0-3 192-15,5 0-64 0,-2 0-128 0,1-3 0 16,1 0 0-16,0 0 128 0,2-1-320 0,0-1-64 15,0 1 0-15,0 1-16 16,-2-4-1744-16,-5 2-352 0,-3-1-64 0</inkml:trace>
  <inkml:trace contextRef="#ctx0" brushRef="#br0" timeOffset="4456.89">29416 13119 23039 0,'0'0'2048'0,"0"0"-1648"0,0 0-400 0,0 0 0 15,0 0 0-15,4 12 128 0,-3 2-128 0,-1-3 0 16,-1 2 256-16,1 1-48 0,0 2 0 0,0 4 0 16,0-1 16-16,0 3 0 0,1 3 0 0,-1-3 0 15,-1 4-32-15,0-2 0 0,1-4 0 0,1-2 0 16,2-4-32-16,-1-2-16 0,2 0 0 0,1-4 0 15,-5-8 400-15,0 0 80 0,12 5 16 0,-1-6 0 16,0-6 336-16,1 1 80 0,-1-5 16 0,0 0 0 16,-1-3-416-16,0-3-80 0,-1-2 0 0,0 0-16 15,0-2-288-15,-2 0-48 0,0-2-16 0,0 1 0 0,1 4-80 0,-2-1 0 16,1 0-128-16,0 1 192 0,1 2-192 0,-1-1 128 16,0 3-128-16,-2 4 0 0,0-1 0 0,0 2 0 15,0 2 0-15,0 4 0 0,-5 3-288 0,0 0 0 16,0 0 0-16,0 0 0 15,0 0-2544-15,0 0-512 0,0 0-112 0,0 0 0 0</inkml:trace>
  <inkml:trace contextRef="#ctx0" brushRef="#br0" timeOffset="4698.03">29829 13081 6447 0,'0'0'272'0,"0"0"80"0,0 0-352 0,0 0 0 0,0 0 0 0,0 0 0 16,0 0 3744-16,-5 13 672 0,-1 2 144 0,1 0 32 16,0 2-3200-16,-1 1-640 0,-1-3-128 0,0 5-32 15,-2 2-208-15,1 1-64 0,-1 0 0 0,0 3 0 16,-2-1-112-16,1 1-16 0,1 0-16 0,-3 0 0 16,3-1-176-16,2-5 0 0,0-2 0 0,2-1 128 15,1 0-128-15,3-2-176 0,0-6 48 0,1-9 0 31,0 0-1664-31,0 0-320 0,15 1-64 0,-2-6 0 0</inkml:trace>
  <inkml:trace contextRef="#ctx0" brushRef="#br0" timeOffset="5103.88">30013 13239 21183 0,'0'0'1888'0,"-8"2"-1504"16,8-2-384-16,-6 11 0 0,0-4 752 0,4 5 80 16,2-3 0-16,0-9 16 0,5 10-208 0,0-3-32 15,-5-7-16-15,12 8 0 0,2-4-16 0,-2-2 0 16,1 0 0-16,2-2 0 0,0-3-160 0,2 0-32 16,-2 2-16-16,3-3 0 0,-1-1-192 0,-1 0-48 15,-1 0 0-15,-1-4 0 0,-2 0-128 0,-1-2 128 0,-1 2-128 0,-2-4 128 16,-2 2-128-16,-1 1 128 0,-5 10-128 0,0-12 128 15,-1 1 0-15,-3 2 0 0,-2-3 0 0,-2 6 0 16,-2 2 256-16,-1-1 32 0,-3 1 16 0,-2 4 0 16,0 3-256-16,-1 5-48 0,0-2-128 0,-1 7 192 15,-1-4-192-15,0 2 128 0,0 6-128 0,0-1 0 16,0 2 192-16,2 0-64 0,0 1-128 0,3 0 192 16,2 2-192-16,3 0 144 0,3-2-144 0,2 0 128 15,0 1-128-15,3-1 0 0,2 0 0 0,3 0 0 16,2 2-144-16,3-2-64 0,2 1-16 0,2 0 0 15,1-2-608-15,3-1-112 16,-1-3-16-16,2 0-16 16,1-5-1616-16,1-2-320 0,10-4-64 0,-2-3-16 0</inkml:trace>
  <inkml:trace contextRef="#ctx0" brushRef="#br0" timeOffset="5586.92">30606 13264 22287 0,'-15'5'976'0,"6"-2"224"0,-1 2-960 0,1 0-240 15,0 1 0-15,0 0 0 0,-4 2 848 0,2 1 128 16,0 3 32-16,0-2 0 0,1 1-480 0,4 2-80 16,-1-1-32-16,2 0 0 0,5 1-144 0,0-3-16 15,5 2-16-15,1-1 0 0,0-1-16 0,3 2 0 0,4-4 0 0,-2 1 0 16,0-5-48-16,2 0-16 0,0-1 0 0,0 0 0 15,-1 0 16-15,4-2 0 0,-4-2 0 0,2 1 0 16,-2 1-48-16,0 0 0 0,1-1 0 16,-1 0 0-16,-12 0 16 0,12 0 0 0,-2 2 0 0,-10-2 0 15,11-2-16-15,-11 2-128 0,0 0 192 0,10 6-64 16,-5 1-128-16,1 0 0 0,-6-7 0 0,5 13 0 16,-1 0 0-16,-1 2 0 0,2 2 0 0,0-3 0 15,1 1 0-15,0 0 0 0,2-1 0 0,1 2 0 16,1-5 0-16,2 1 0 0,0-5 0 0,4 1 0 15,1-1 0-15,4-5 0 0,-3-1 0 0,2-1 0 16,0-1 304-16,-1-2-32 0,-2-3 0 0,-2-2 0 16,-1-2 16-16,1 0 0 0,-3-3 0 0,-3-2 0 15,-4-3 256-15,0-1 48 0,-3-1 16 0,0-3 0 16,-2-4 144-16,0 2 16 0,-2-5 16 0,1 1 0 0,-1-3-240 16,-2-2-48-16,1 4-16 0,1 4 0 0,2 1-320 0,0 4-160 15,0 2 160-15,0 4-160 0,3 2 0 0,0 2 0 16,1 3 0-16,-4 8 0 15,5-9-1152-15,-5 9-240 0,5-5-32 0,-5 5-15216 16</inkml:trace>
  <inkml:trace contextRef="#ctx0" brushRef="#br0" timeOffset="5871.53">30010 12982 31327 0,'-15'-8'2784'0,"6"5"-2224"0,1-2-560 0,8 5 0 16,0 0 944-16,0 0 80 0,0 0 0 0,5-9 16 16,3 1-448-16,-2 0-80 0,-6 8-32 0,12-5-11168 15,-2 0-2224-15</inkml:trace>
  <inkml:trace contextRef="#ctx0" brushRef="#br0" timeOffset="16577.5">22733 19185 4607 0,'0'0'192'0,"0"0"64"0,-10 0-256 0,-1-1 0 0,11 1 0 0,-7-5 0 16,7 5 2608-16,-8-6 464 0,8 6 112 0,-5-5 16 15,5 5-1872-15,0 0-368 0,-2-10-80 0,2 10-16 16,1-10-272-16,3-1-48 0,1 2-16 0,5 0 0 16,3 0 64-16,2-1 16 0,3-3 0 0,5 2 0 15,5-2-48-15,5-4-16 0,3 1 0 0,5 1 0 16,2-1 64-16,2 5 16 0,1-2 0 0,-2 3 0 0,-2 0-160 0,-1-2-16 16,1 4-16-16,0-1 0 0,-2 4-160 0,-2 1-16 15,-1 0-16-15,-2 4 0 0,-7 5-112 0,-4 1-128 16,-7 7 176-16,-4-4-176 0,-5 2 160 0,-8 1-160 15,-7 3 128-15,-7 7-128 0,-3-1 192 0,-6-2-32 16,-3 3-16-16,-3-2 0 0,-3-1-16 0,2 0 0 16,-1-2 0-16,5-1 0 0,0 2 160 0,3-4 32 15,3-1 0-15,6-4 0 0,1 2-112 0,4-4-16 16,9-7 0-16,0 0 0 0,0 0-192 0,0 11 144 16,0-11-144-16,8 5 128 0,4-1-128 0,1 1 0 15,3-2-192-15,3-1 192 0,0 2-144 0,5 1 144 16,0 1 0-16,2 2 0 0,0 4 0 0,1-2-128 0,-7 1 128 15,1 3 0-15,-4-1 0 0,-1 0 0 0,-4 0 0 0,-4 3 0 16,-3 0 0-16,-4 2 192 0,-3 0-16 0,-4-3-16 16,-5-2 288-16,-1 3 48 0,-6 1 16 0,-4 1 0 15,-3-1 0-15,-3 1 16 0,0-1 0 0,-3-1 0 16,-3 0-80-16,4-4-32 0,-4 0 0 0,4-1 0 16,-2-3-224-16,2-1-64 0,0-4 0 0,4-3 0 15,3-3-272-15,3-4-64 0,2-2-16 0,5-4 0 31,5 0-1760-31,6 1-368 0,2-6-64 0,6-1-7536 0,6-4-1504 0</inkml:trace>
  <inkml:trace contextRef="#ctx0" brushRef="#br0" timeOffset="16911.84">24360 18614 21183 0,'0'0'944'0,"0"0"192"0,0 0-912 0,0 0-224 16,0 0 0-16,0 0 0 0,-8 5 1696 0,1 7 288 15,-1-1 64-15,-1 7 16 0,-1 5-1056 0,0 4-224 16,0 4-32-16,1 4-16 0,-3 1-224 0,1 4-32 0,-2 3-16 0,0 4 0 15,1 4-80-15,0 2-32 0,2 2 0 0,2-2 0 16,0-2-160-16,2-6-16 0,4-5-16 0,1-1 0 16,-2-8-160-16,2 1 0 0,1-3 144 0,0-3-144 31,1-3-336-31,2-3-144 0,-1-2-32 0,3-6 0 16,-1-1-1456-16,-4-11-288 0,0 0-64 0,0 0-10064 0</inkml:trace>
  <inkml:trace contextRef="#ctx0" brushRef="#br0" timeOffset="17313.21">23980 19229 20671 0,'0'0'912'0,"0"0"192"0,0 0-880 0,0 0-224 0,0 0 0 0,0 0 0 16,0 0 640-16,12-5 64 0,2-5 32 0,6 3 0 0,2-5-80 15,5 2-16-15,0-3 0 0,1-1 0 0,0 0-192 0,0 2-32 16,-2-4-16-16,1 0 0 0,1 1-48 0,-1 1-16 15,-4-3 0-15,-1 4 0 0,1 1 64 0,0 3 16 16,-1 2 0-16,-3 5 0 0,-4 2-128 0,0 2-32 16,-2 5 0-16,-3 4 0 0,-2 4-64 0,-2 3-32 15,-1 3 0-15,-1 3 0 0,-4 4-160 0,1 1 192 16,-2-1-192-16,-1 1 192 0,-2-4-192 0,0 2 0 16,-1-5 0-16,2-1 128 0,-2-2 64 0,3-5 16 15,2-14 0-15,0 0 0 0,0 13 224 0,0-13 32 16,0 0 16-16,0 0 0 0,0 0-32 0,11-6-16 0,-1-2 0 15,2-5 0-15,1-3-96 0,-2-3-16 0,-1-3 0 16,2 3 0-16,-1-1-160 0,0-2-32 0,0-2-128 0,-1 4 192 16,1-1-192-16,1 4 128 15,0-2-128-15,1 3 0 0,0 4 0 0,2 1 0 0,2 1 0 0,-2 4 0 16,0-3 0-16,0 5 0 0,1 3 0 0,-2 1 0 16,-2 2 0-16,1 5 0 0,-2-3 0 0,1 1 0 15,-2 1-224-15,2 3-32 0,-1-1-16 0,-1 2-10640 16,2-3-2128-16</inkml:trace>
  <inkml:trace contextRef="#ctx0" brushRef="#br0" timeOffset="17610.56">25406 18898 18431 0,'0'0'1632'0,"0"0"-1312"16,0 0-320-16,-5 6 0 0,-1-1 1984 0,-1 7 336 16,-2 2 64-16,0-1 16 0,-1 3-1104 0,0 8-208 15,0 0-64-15,0 5 0 0,0 1-256 0,-1 3-48 16,2 0-16-16,4 0 0 0,2-4-320 0,0 1-80 15,0 2-16-15,3 1 0 0,3-6-288 0,2 0 0 16,-1-7 0-16,1-2 0 16,1 0-528-16,2-4-64 0,0-6-16 0,2 1-9168 0,0-4-1824 0</inkml:trace>
  <inkml:trace contextRef="#ctx0" brushRef="#br0" timeOffset="18129.96">25698 19001 22111 0,'0'0'1968'0,"-1"10"-1584"16,0 1-384-16,1-2 0 0,0-9 208 0,2 12-32 16,-2-12-16-16,8 8 0 0,2 3 176 0,3-8 48 15,5 1 0-15,1-1 0 0,2-4 176 0,3-3 32 16,1 0 16-16,1-5 0 0,4 1-48 0,-2-1-16 15,-3-1 0-15,0-1 0 0,1 2-240 0,-5-1-48 16,-3 2-16-16,-3-1 0 0,-2 3 0 0,-5-2 0 16,-8 8 0-16,2-9 0 0,-2 9 224 0,-6-3 48 15,-5 0 16-15,-2 3 0 0,-5 3-96 0,-1 0-32 0,-3 4 0 0,-1 2 0 16,-6-3 48-16,1 7 16 0,3 3 0 0,-4 1 0 16,-1-1-80-16,1 5-32 0,0-1 0 0,3-2 0 15,5 0-128-15,3-2-32 0,2-1 0 0,7 2 0 16,2-3-48-16,6 0-16 0,5-1 0 0,5-1 0 15,0 1-128-15,3 0 0 0,4-6 0 0,4 2 128 16,4 3-128-16,1-5 0 0,3 0 0 0,4 0 128 16,0-3-272-16,5 1-64 0,2 0-16 0,4-1 0 31,5-1-1712-31,0-1-352 0,3-2-64 0</inkml:trace>
  <inkml:trace contextRef="#ctx0" brushRef="#br0" timeOffset="18466.27">26887 18904 16575 0,'-10'-6'1472'0,"-3"-2"-1168"16,-2 3-304-16,-2 1 0 0,-2-1 3264 0,-1 3 608 15,-1-1 112-15,-3 0 32 0,-1 1-2800 0,-2-2-576 16,-2 2-96-16,4 2-32 0,4 0-256 0,5 2-48 15,3 2-16-15,4 0 0 0,4 3-192 0,1 3 144 16,4 3-144-16,5-1 128 0,2 0-128 0,1 2 0 16,4-1 0-16,2 1 128 0,4 4 64 0,1 3 0 0,1 0 0 0,0 0 0 15,-1 4-64-15,2-1-128 0,-6-1 192 0,0-2-64 16,-1 3-128-16,-4-2 0 0,-2-3 144 0,-4-1-144 16,-4-3 256-16,-3-1 0 0,-3 0-16 0,-4-1 0 15,-2-4 336-15,-5 1 80 0,-8-1 16 0,0-2 0 16,-4-3-192-16,1 0-32 0,-3-3-16 0,2-1 0 15,1 0-432-15,3-2 0 0,2-3 0 0,3-4-11840 16,0 0-2368-16</inkml:trace>
  <inkml:trace contextRef="#ctx0" brushRef="#br0" timeOffset="18774.23">25477 18660 31503 0,'0'0'1392'0,"-5"-5"288"0,5 5-1344 0,0 0-336 16,-6-6 0-16,6 6 0 0,-5-11 1952 0,5 11 320 16,0 0 64-16,-7-7 16 0,1-2-1136 0,6 9-208 0,0 0-48 15,0 0-16-15,0 0-688 0,0 0-256 0,4-9 176 0,2 1-176 32,-6 8-2400-32,15-2-576 0</inkml:trace>
  <inkml:trace contextRef="#ctx0" brushRef="#br0" timeOffset="40762.08">28011 13604 1839 0,'0'0'160'0,"0"0"-160"16,-9-2 0-16,9 2 0 0,-9-2 2928 0,9 2 544 15,-8-4 112-15,8 4 32 0,-6-4-2064 0,6 4-400 16,0 0-96-16,0 0-16 0,0 0-368 0,0 0-80 16,0-10-16-16,0 10 0 0,0 0 32 0,0 0 0 15,7-5 0-15,6 4 0 0,0 1 16 0,2 0 0 16,3 1 0-16,2 3 0 0,2 1-112 0,4 2 0 15,1-1-16-15,6 1 0 0,5-2-208 0,0-1-32 16,-1 0-16-16,5 1 0 0,-2-1-48 0,0-2 0 0,0 2 0 0,2 0 0 16,1 2 160-16,3-1 32 0,-1 6 0 0,5-4 0 15,3 3-128-15,1-2 0 0,-2 3-16 0,-1-2 0 16,-3 4-240-16,0 1 144 0,1 3-144 0,2-2 128 16,-1 0-128-16,4 0 0 0,3 2 144 0,0 1-144 15,-1 1 0-15,-1-2 0 0,-2 1 0 0,-1-2 0 16,-1-1 192-16,0 0-48 0,0 3 0 0,5 1 0 15,-3-4 208-15,2-1 32 0,-1 3 16 0,-1-2 0 16,-4-2-128-16,1-6-16 0,-2 1-16 0,-1-2 0 16,3 4 0-16,-2-3 0 0,1-2 0 0,0 1 0 15,-2-1-112-15,0 2 0 0,-1-5-128 0,-3-1 192 16,-1-2-192-16,0 1 0 0,1 4 128 0,0 0-128 16,-2-3 0-16,1 2 0 0,-3 0 128 0,2 4-128 15,1-2 0-15,-2-3 0 0,-1 1 0 0,-5-2 0 0,-2-1 0 0,-3 2 0 16,-2 0 0-16,-1 1 0 0,-3-6 0 0,0 3 128 15,-1 3-128-15,-1-1 0 0,-2-1 0 0,-1-1 0 16,-1-2 0-16,-2 3 0 0,-2 3 128 0,-3-3-128 16,1-1 0-16,-1 0 0 0,-10 0 128 0,12 4-128 15,-5 2 0-15,-7-6 144 0,0 0-144 0,0 0 0 16,8 5 0-16,-8-5 0 0,0 0 0 0,0 0 0 16,0 0 0-16,0 0 0 0,0 0 144 0,0 0-144 15,0 0 160-15,0 0-160 0,-8-5 160 0,0-1-160 16,-3 2 160-16,0 0-160 0,-3-3 128 0,-3 2-128 15,-2 1 0-15,-1-1 144 0,-3-4-144 0,-2 3 0 0,-2-2 0 16,0 3 0-16,-2 2 0 0,-5-2 0 0,-4-4 0 16,-4 3 0-16,-3-3 0 0,-1 3 0 0,-2-3 0 15,1 1 0-15,-2-5 0 0,-1 5 0 0,0-1 0 0,-2 1 0 16,-2-6 0-16,-5 1 0 0,-3 2 0 0,1-3 0 16,1 1 0-16,0 2 0 0,2-2 0 0,-3-1 0 15,0 1 0-15,-3 1 0 0,0-2 0 0,-1-2 0 16,-1 2 0-16,1 3 0 0,2-3 0 0,2-1 0 15,0 0 0-15,0 1 0 0,-2 1 128 0,2-1-128 16,1-3 0-16,5 2 0 0,2 1 0 0,2 3 0 16,2-2 0-16,0 1 0 0,0 4 144 0,0-5-144 15,2 0 128-15,-1 3-128 0,-1-3 160 0,2 4-160 16,3-3 256-16,4 2-32 0,2 1-16 0,-1-2 0 16,1 5-208-16,3-3 0 0,2 0 0 0,-2 0 0 15,0 1 0-15,0-1 0 0,2 0 0 0,-2-1 0 0,-3-1 0 0,2 1 128 16,3 3-128-16,1-2 0 0,2 2 0 0,-1 1 0 15,4 0 0-15,2 2 0 0,-2 3 0 0,4-2 0 16,-1 0 0-16,3 2 0 0,0-1 0 0,2 4 0 16,0-1 0-16,1 2 0 0,2-2 128 0,2 1-128 15,1 0 0-15,3 1 0 0,0-1 0 0,2 2 0 16,8-4 0-16,0 0 0 0,0 0 0 0,0 0 0 16,0 0 0-16,0 0 0 0,0 0 0 0,5 9 128 15,4 0-128-15,0-3 0 0,4 0 0 0,1 3 0 16,2-2 0-16,6 2 0 0,1-4 0 0,2 2 0 15,2 2 0-15,1-1 0 0,2 3 0 0,5-2 128 16,2 1-128-16,3 4 0 0,5-3 0 0,1 1 0 0,-2 1 0 0,4-3 0 16,-1-1 0-16,3 1 128 0,0 4-128 0,0 0 0 15,2-1 176-15,2-2-176 0,3 3 192 0,2 3-192 16,0-1 160-16,1 2-160 0,-1-1 128 0,-1-1-128 16,2 3 0-16,2-1 0 0,3-1 128 0,3 2-128 15,1 0 0-15,2 1 0 0,-1 0 0 0,0 2 128 16,1 3-128-16,4 0 0 0,3 2 0 0,-2-1 0 15,-2 1 0-15,-3-3 0 0,-2-5 0 0,-6 2 0 16,-1 4 0-16,1-4 0 0,2-2 0 0,-3 0 0 16,-1-2 0-16,-5-2 128 0,-5-2-128 0,-2-2 0 15,0 1 128-15,-4-5-128 0,0 1 0 0,-1-3 128 16,3-2-128-16,-3 0 128 0,-3 1-128 0,0 1 128 16,0-2-128-16,-3-1 0 0,-4 2 0 0,-1 0 128 0,0 1-128 0,-3-1 0 15,-2-2 0-15,-2 4 0 0,-2-3 0 16,-1 0 0-16,-2-2 128 0,-4-1-128 0,-1-1 0 15,-2 1 0-15,-2 0 0 0,-1 0 128 0,-4 0-128 0,-7 0 0 16,0 0 0-16,12-1 128 0,-12 1-128 0,0 0 0 16,0 0 0-16,0 0 0 0,0 0 128 0,-2-9-128 15,2 9 0-15,-7-8 128 0,-3-3-128 0,-3 3 0 16,-4-1 0-16,-2 0 0 0,-1-3 128 0,-4 0-128 16,-3-1 128-16,-2 1-128 0,-2-2 0 0,-4 2 128 15,-6 3-128-15,-3-5 0 0,-3-3 0 0,-4-3 0 16,-3 0 0-16,1 1 0 0,0 1 0 0,-1 0 128 15,1 1-128-15,-1 1 0 0,-3 2 0 0,-1-1 0 16,-3-3 0-16,1 3 0 0,0 0 0 0,3 0 0 0,0-1 0 0,1 2 0 16,-1 3 0-16,-1-2 0 0,0-3 0 15,0 2 0-15,-2 1 0 0,3 2 0 0,2-3 0 0,3 1 0 16,1 1 0-16,3-2 0 0,-1 2 0 0,0 0 0 16,-2-2 0-16,-2 3 0 0,-1 2 0 0,1-2 0 15,2-1 0-15,1 3 0 0,2-1 0 0,0 4 0 16,5-4 0-16,-3 2 0 0,-3-1 0 0,1 0 0 15,-1-1-128-15,2 1 128 0,1-2 0 0,3 2 0 16,-1-4 0-16,4 5-144 0,0 0 144 0,3 1 0 16,1-4-144-16,0-1 144 0,-1 2 0 0,3-1-144 15,2-1 144-15,0 0 0 0,0-4 0 0,1 2 0 16,1 3 0-16,4-2 0 0,0 2 0 0,2 2 0 16,1-1 0-16,2 2 0 0,0-2 0 0,4 3-128 15,3-3 128-15,-2 3 0 0,-1-2 0 0,1 2 0 0,4 2 0 16,-1-2 0-16,0 0 0 0,0 4-128 0,1-4 128 0,-1 3 0 15,0 2 0-15,1-1-128 0,-1-2 128 0,0 0 0 16,-2 1 0-16,1 3 0 0,-1 0 0 0,1-1 0 16,2 1 0-16,0 2 0 0,0-2 0 0,2 2 0 15,1 1 0-15,9-2-128 0,0 0 128 0,0 0 0 16,0 0 0-16,0 0-128 0,0 0 128 0,0 0-128 16,3 11 128-16,2-2-128 0,2 0 128 0,6-1 0 15,2 2 0-15,3-3-128 0,4 4 128 0,2-3 0 16,3 1 0-16,3-1 0 0,4 2 0 0,3-2 0 15,0 2 0-15,5 1 0 0,2 3 0 0,5 4 0 16,-1 0 0-16,5 0 0 0,-2-2 0 0,-2 2 0 16,-1 0 0-16,4 0 0 0,1-1 0 0,3 3-128 0,2 2 128 0,3 3 0 15,2-4 0-15,1 2 0 0,-1 1 0 0,1 3 0 16,-2-3 0-16,3 3 0 0,2-7 0 0,4 2 0 16,-1 1 0-16,4-1 0 0,-3-4 0 0,0 0 0 15,-1 0 0-15,5 1 0 0,3 0 0 0,-2 0 0 16,-1 0 128-16,-1-1-128 0,-2-7 160 0,0 3-160 15,-4 5 128-15,3-1-128 0,-1-3 0 0,0 2 0 16,-4 1 0-16,-1 1 0 0,-6-1 0 0,0 1 0 16,-3 0 0-16,0 2 0 0,0 2-176 0,-2 0 176 31,-1 4-1920-31,-4-2-272 0,0 4-48 0</inkml:trace>
  <inkml:trace contextRef="#ctx0" brushRef="#br0" timeOffset="68714.3">22697 14729 7359 0,'-10'-8'320'0,"4"2"80"0,-3-3-400 0,1 2 0 0,-1-2 0 0,2 3 0 16,-1 1 1792-16,2-3 288 0,-2 2 48 0,0-3 16 15,-1 1-816-15,2 1-176 0,7 7-16 0,-9-5-16 16,3 0-224-16,6 5-64 0,-5-5 0 0,5 5 0 16,0 0-240-16,0 0-48 0,2-11-16 0,-2 11 0 15,12-5-112-15,0-1-32 0,1 1 0 0,3 2 0 16,4 1-64-16,0-2-32 0,0-1 0 0,4 2 0 15,3 0-160-15,5 0-128 0,5-2 192 0,5 1-192 16,3 5 256-16,4-1-64 0,3-1-16 0,1 1 0 16,2 4 80-16,3-2 32 0,2 0 0 0,6 0 0 15,4 0-112-15,5 1-32 0,3 4 0 0,-1-6 0 16,-4-5-144-16,2 3 0 0,1 2 144 0,3 2-144 16,5 2 0-16,-4-3 128 0,-2 0-128 0,1-2 0 15,-1 0 0-15,3 2 0 0,6 5 0 0,-4-5 128 0,-1-3-128 0,-3 0 0 16,-2-3 0-16,1 4 128 0,2 0-128 0,1 1 0 15,2 2 0-15,-8-3 128 0,-4 0-128 0,0-3 144 16,2 2-144-16,5 2 160 0,5 8-160 0,-4-5 0 16,-4-4 144-16,-3 0-144 0,3 0 0 0,2 4 128 15,1 3-128-15,1-3 0 0,0-2 128 0,-4 1-128 16,-6-2 128-16,1 4-128 0,-1 0 0 0,1-1 0 16,-1 0 0-16,-3 2 0 0,-2 0 0 0,-6-1 0 15,-3 2 0-15,-3-3 0 0,0-3 0 0,-1 4 144 16,-2 3-144-16,2-3 0 0,0 0 128 0,0 2-128 15,-4-4 0-15,-4 0 0 0,-2-1 0 0,-5 0 128 16,-5-2-128-16,0 0 0 0,-3 2 176 0,-2 3-176 0,0-3 160 0,-5 0-160 16,1-1 224-16,-3 1-48 0,-1-2-16 15,-3 1 0-15,-2 0 32 0,0 1 0 0,-1-1 0 0,-1 0 0 16,-11-1-48-16,10 1 0 0,-10-1 0 0,10 0 0 16,-10 0-144-16,0 0 160 0,0 0-160 0,0 0 160 15,0 0-160-15,0 0 0 0,0 0 144 0,0 0-144 16,0 0 128-16,0 0-128 0,0 0 160 0,-10-1-160 15,10 1 0-15,-16 0 128 0,0-2-128 0,-2 0 0 16,0 2 0-16,-2 0 0 0,-3-2 128 0,-2 2-128 16,-3-2 0-16,-3 2 144 0,-2 0-144 0,-5 0 128 15,-5-1 0-15,-4 0-128 0,-5-2 192 0,-3 0-64 16,-2 0-128-16,-2 0 192 0,1 1-192 0,-6 1 192 16,-2 2-64-16,-6-2 0 0,-7-4 0 0,-4-2 0 15,-2 5-128-15,1-1 160 0,-1 3-160 0,-4-2 160 0,-5-2-160 0,1-3 192 16,0 1-192-16,4 4 192 0,-1 0-192 0,-3-2 128 15,-4-3-128-15,2 4 128 0,4 3-128 0,1 2 0 16,-1-2 144-16,-1-2-144 0,-5 1 0 0,4 0 0 16,4 3 0-16,0 0 0 0,-1-1 0 0,-1 0 0 15,-4 2 0-15,5 0 0 0,5 5 0 0,-1-2 0 16,-3 1 0-16,-2-1 0 0,-1-2 0 0,4 1 0 16,5 3 0-16,1-5 0 0,-1 3 0 0,0-1 0 15,0-4 0-15,5 1 128 0,6 0-128 0,0 0 0 16,2 1 0-16,1-1 0 0,-3 2 0 0,2-3 0 15,1-2 0-15,1 1 128 0,6 1-128 0,3 2 0 16,-2-2 0-16,2-1 0 0,-2 0 0 0,0-1 0 16,0 0 0-16,3-1 0 0,4 1 0 0,4-1 0 0,2 0 0 0,5 1 0 15,2 0 0-15,3 0 0 0,0 1 0 0,3 0 0 16,5-2 0-16,3 1 0 0,0 0 0 0,7 1 0 16,5 0 0-16,3 0 0 0,4 0 0 0,8 0 0 15,0 0-128-15,0 0 128 0,0 0-128 0,0 0 128 16,16 5-144-16,3-1 144 0,1 1-160 0,6-3 160 15,2 0-144-15,4 0 144 0,-1-1-128 0,6-1 128 16,0 3-128-16,5-2 128 0,3-1-128 0,4 4 128 16,3-2 0-16,7 0 0 0,3-1 0 0,2 0-128 15,-2-1 128-15,3 2 0 0,1-2-144 0,5 0 144 16,8 0 0-16,1 0 0 0,1 0 0 0,2-2 0 16,-2-2 0-16,7-1 0 0,6 3-144 0,0-1 144 15,-1 0 0-15,1 0 0 0,-3-1 0 0,7 0 0 16,5 2 0-16,-2-1 0 0,-6-1 0 0,3 2 0 0,1 1 0 0,3-1 0 15,2-1 0-15,-5 0 0 0,-6 0 0 0,2 3 0 16,3 2 128-16,-3-2-128 0,-2 0 0 0,-5 1 0 16,-7-1 0-16,2 0 0 0,3 0 0 0,0 1 0 15,-3 2 0-15,-5 1 0 0,-11-2 0 16,3-1 0-16,-1-2 0 0,1 4 0 0,0-1 0 0,-2 2 0 16,-2 1 0-16,-3-1 0 0,-6-1 0 0,-1-1 0 15,1 3 0-15,-2 0 0 0,-4-4 0 0,2 2 0 16,3-2 0-16,-5 1 0 0,0 1 0 0,-4 1 0 15,-7 0-128-15,-2-3 128 0,-1 1 0 0,-2-1-160 16,-4 1 160-16,1 0-128 0,-1-4 128 0,-5 1 0 0,-2 0 0 16,-1 0 0-16,0-2 0 0,-4 2 0 15,-3-3 0-15,-4 1 0 0,0 1 0 0,-5-1 0 0,-7 3 128 0,0 0-128 16,0 0 0-16,0 0 128 0,-7-11-128 0,-5 3 0 16,-3-1 0-16,-4 3 0 0,-3 2 0 0,-3-3 0 15,-4-1 0-15,-4 2 0 0,-3-3-160 0,-3 4 160 16,-2 1-192-16,-6-3 64 0,-6 1 128 0,-6-2-208 15,-6 5 208-15,-5-2-144 0,-1-1 144 0,0 3-128 16,0 1 128-16,-7 2 0 0,-9 0-144 0,-1-2 144 16,-4-3 0-16,6 3 0 0,1 5-144 0,-8-3 144 15,-10-1 0-15,1 1-128 0,2 1 128 0,-1 0 0 16,0 1 0-16,-6-2 0 0,-4-3 0 0,3 3 0 16,4 4 0-16,-5-2 0 0,-7 0 0 0,7 1 0 15,2 0 0-15,-5 0-128 0,-4 2 128 0,5 1 0 16,0-2 0-16,7 1 0 0,1 1 0 0,1 1 0 15,-2-5 0-15,7 4 0 0,7 3 0 0,4-2 0 0,3 0 0 16,2 0-160-16,-1-3 160 0,9-1-192 0,4 2-112 0,7-1-16 16,6-1-16-16,5 1 0 0,4-2 32 15,4 2 16-15,2-4 0 0,5-3 0 0,6 2 128 0,4 0 32 16,4 0 0-16,4-1 0 0,8 0 128 0,10 2 0 16,0 0 0-16,0 0 0 0,11-1 0 0,6-2 0 15,3-1 0-15,8-1 0 0,5 3 0 0,5-1 0 16,4 0 0-16,5-2 0 0,6 2 0 0,11 1 0 15,11 2 0-15,4 0 0 0,6-1 0 0,5 0-128 16,6 1 128-16,9 0 0 0,9 2 0 0,2 1 0 16,0-3 0-16,8 4 0 0,10 1 0 0,-2-4 0 15,-4 2 0-15,10-1-128 0,8 6 128 0,0-3 0 0,-4 1 0 0,7 2 0 16,5-3 0-16,1 1 0 0,1 2 0 0,-2-1 0 16,-3 5 0-16,4 1 0 0,6-4 0 0,-5 2 0 15,-7-1 0-15,3 3 0 0,0 1 0 0,-8 1 128 16,-11 0-128-16,-1-1 0 0,-1 2 0 0,-10 0 0 15,-13 3-208-15,-5 7-112 0,-7 2-32 0</inkml:trace>
  <inkml:trace contextRef="#ctx0" brushRef="#br0" timeOffset="80255.95">24431 12659 8751 0,'6'-11'384'0,"-1"3"80"0,2-6-464 0,-3 1 0 15,1 6 0-15,1-5 0 0,0 2 992 16,1 0 96-16,-2-3 32 0,0 6 0 0,0-1-224 0,1 2-64 16,-2-6 0-16,0 5 0 0,-1-3 320 0,-3 10 64 15,2-9 16-15,1-2 0 0,-2 1 0 0,1 0 0 16,1 4 0-16,-3 6 0 0,0 0-432 0,0 0-96 16,0 0 0-16,0 0-16 0,0 0-448 0,0 0-96 15,6 10-16-15,-1 3 0 0,2 1 192 0,-3 3 48 16,-1 5 0-16,1 3 0 0,-1 2-48 0,1 5-16 15,-4 1 0-15,1 5 0 0,-1 3-48 0,-1 2-16 16,-6 3 0-16,2 1 0 0,1 0-48 0,-2 0-16 16,-3-5 0-16,0-3 0 0,0-3 32 0,0-3 16 0,-1-1 0 0,4-3 0 15,0-6 48-15,0-3 16 0,0-1 0 0,2-4 0 16,2-2 96-16,2-13 0 0,0 0 16 0,0 0 0 16,0 0 112-16,0 0 0 0,0 0 16 0,5-11 0 15,1-6 160-15,1-1 16 0,-2-2 16 0,1-3 0 16,-1-6-400-16,1-2-96 0,-1 2-16 0,1-6 0 15,-3-7-208-15,0 1 128 0,-1 0-128 0,1-7 0 16,0-3 128-16,-1 5-128 0,1 3 0 0,0 4 144 16,1-1-144-16,0 5 0 0,1 7 0 0,0 4 128 15,2 3-128-15,-5 3 0 0,1 3-192 0,-1 4 192 16,-2 3-144-16,0 8 144 0,-2-5 0 0,2 5 0 16,0 0-160-16,0 0 160 0,-5 12-128 0,-1 7 128 15,1 6-176-15,0 2 176 0,-2 3-208 0,-1 8 80 0,-1 8 0 16,0 1 0-16,-1 4 0 0,-1 4 0 0,-2 2 128 15,0-1-128-15,-1-5 128 0,2-2-128 0,0 1 128 0,1-8 0 16,3-4 0-16,0-6 0 0,2-4 0 0,1-7 0 16,0-4 0-16,1-5 0 0,4-12 0 0,0 0 0 15,0 0 0-15,0 0 0 0,0 0 144 0,0 0 16 16,4-12 0-16,1-4 0 0,0-3 128 0,-1-2 32 16,2-7 0-16,-1 1 0 0,0-3-128 0,0 0-32 15,1 1 0-15,-1-4 0 0,-2-4-160 0,1-1 0 16,0-3 0-16,0 1 128 0,0-2-128 0,1-1 0 15,0 3 0-15,1 5 0 0,1 3 0 0,-2 5 0 16,0 6-160-16,0 5 160 0,-1 6-128 0,-4 10 128 16,0 0 0-16,0 0-144 0,5 15 0 0,-3 8 0 15,-3 8 0-15,-2 7 0 0,0 6 0 0,-4 7 0 0,0 3 0 0,-5 5 0 16,-2 5 144-16,-1 6 0 0,-2 5 0 0,4-4-128 16,0-5-48-16,0 0 0 0,0-5 0 0,2-11 0 15,-1-12 176-15,7-8 0 0,2-4 0 0,1-8-128 16,0-8 128-16,2-10 0 0,0 0 128 0,0 0-128 15,0 0 320-15,10-17 0 0,0-6 0 0,-1-8 0 16,-1-4-96-16,1-2-32 0,-1-2 0 0,0-5 0 16,-2-1-192-16,1-5 0 0,-2 0 0 0,1-3 0 15,1-1 0-15,-1-3 0 0,0-1 0 0,2 1 0 16,-2 3-192-16,2 4-48 0,0 3 0 0,-1 10 0 16,1 5 64-16,-1 8 16 0,-2 8 0 0,1 4 0 15,-4 6 160-15,-2 6-160 0,0 0 160 0,-1 14-160 16,-3 4 32-16,-2 6 0 0,-3 8 0 0,-1 3 0 15,-6 3-96-15,0 11-16 0,-2 3 0 0,0 2 0 0,0 1 32 0,3 1 0 16,1-3 0-16,1-4 0 0,2-11 208 16,2-5-176-16,2-8 176 0,1-2-160 15,3-6 160-15,1-5 0 0,2-12 0 0,0 0 0 0,0 0 288 0,0 0 32 16,7-6 16-16,0-7 0 0,0-5-16 0,2-3-16 16,-2-7 0-16,1 0 0 0,-1-4-64 0,1-1-16 15,-2-1 0-15,1-3 0 0,-1-8-224 0,3 0 0 16,0-4 0-16,1 2 0 0,0-3 0 0,3 1 0 15,-2 6 0-15,2 4 0 0,0 9 0 0,-2 5 0 16,-2 6 0-16,-1 7 0 0,-2 2 0 0,-6 10 0 16,0 0 0-16,0 0 0 0,0 0-144 0,0 0 144 15,0 16 0-15,0 3-144 0,-5 1 144 0,-1 7-160 16,-4 1 160-16,-2 5-160 0,1 2 0 0,-3 2 0 0,-2 0 0 16,1 0 0-16,0 0 160 0,2-6-208 0,3-5 80 0,2-5 128 15,-2-9 0-15,6-2 0 0,4-10 0 0,0 0 0 16,0 0 0-16,0 0 0 0,0-10 0 0,3 0 192 15,1-4-16-15,1-4 0 0,-1-2 0 0,1-3 0 16,1 0-176-16,1 3 0 0,-1-1 0 0,0 3 128 31,2 1-1264-31,-1 4-256 0,0 4-48 0,-2 1-16 0</inkml:trace>
  <inkml:trace contextRef="#ctx0" brushRef="#br0" timeOffset="82407.56">27782 18773 15663 0,'0'0'1392'0,"0"0"-1120"0,2-13-272 0,1 8 0 16,-3 5 768-16,0 0 112 0,0 0 16 0,0 0 0 15,0 0 64-15,0 0 0 0,0 0 16 0,0 0 0 16,0 0-336-16,0 0-80 0,-4 12-16 0,-5 2 0 15,-4 2 160-15,-3 1 16 0,-3-5 16 0,-2 0 0 16,-1 4-96-16,-3 1 0 0,1 1-16 0,-1 0 0 16,-3-1 0-16,1 1 0 0,2 0 0 0,-1 0 0 15,2 0-176-15,1-1-48 0,-1-1 0 0,6-1 0 16,1-6 0-16,3 2 0 0,-3-2 0 0,4 0 0 0,3-5-64 0,10-4-16 16,0 0 0-16,0 0 0 0,0 0-96 0,0 0-32 15,13 2 0-15,1 1 0 0,4-4-32 0,3-2-16 16,6-2 0-16,2 2 0 0,3 1-144 0,5 1 160 15,2-3-160-15,4 1 160 0,3 2-160 0,0 0 0 16,-2 1 0-16,0 1 0 0,-2 2 0 0,-3-2 128 16,-2-1-128-16,-3 1 0 0,1-1 0 0,-5 3 0 15,-3-2 128-15,-2 1-128 16,-1 1-384-16,-2-3-96 0,-4 0-32 0,-3 1 0 16,-1 2-1520-16,-1-2-304 0,-13-1-64 0,0 0-10928 0</inkml:trace>
  <inkml:trace contextRef="#ctx0" brushRef="#br0" timeOffset="82675.08">27577 18969 9215 0,'-15'1'816'0,"15"-1"-656"0,-10 3-160 0,10-3 0 16,0 0 2688-16,0 0 496 0,5 6 96 0,7 2 32 15,7-3-1712-15,8-1-320 0,8-2-80 0,6 1-16 16,8 0-240-16,5-3-48 0,6-3-16 0,4-1 0 15,4-1-384-15,12-3-80 0,8 2-16 0,1 1 0 16,1-3-144-16,-2 3-48 0,-4-3 0 0,5-2 0 16,2-1-16-16,-3 2 0 0,-4 0 0 0,-4 0 0 15,-5-1 64-15,1 2 16 0,1 2 0 0,-2 0 0 16,-7 2-144-16,-5 1-128 0,-9 1 144 0,-5 0-144 0,-7 2 0 0,-4 3-192 16,-3-1 16-16,1 6-9408 15,-4 2-1872-15</inkml:trace>
  <inkml:trace contextRef="#ctx0" brushRef="#br0" timeOffset="92399.98">22560 8061 8287 0,'-14'12'368'0,"5"-2"80"0,-1-1-448 0,1 3 0 0,-2-3 0 0,-1 2 0 16,1-2 1840-16,0 2 272 0,0 3 64 0,2-5 16 16,3 0-1104-16,6-9-208 0,0 0-48 0,0 0-16 15,0 0-176-15,0 0-48 0,0 0 0 0,0 0 0 16,9-16 352-16,1-2 64 0,1-4 16 0,2-6 0 15,0-2-464-15,-1-2-96 0,1-2-16 0,0-2 0 16,0-1-208-16,-3 0-48 0,0 1-16 0,-1-3 0 16,0 3 96-16,0-1 32 0,-1-3 0 0,1 3 0 0,0 4 16 0,0 5 16 15,-1 0 0-15,-1 7 0 0,-1 0-112 0,-1 5-32 16,0 2 0-16,0 6 0 0,-5 8 16 16,0 0 0-16,0 0 0 0,11 5 0 0,-1 2-208 0,-2 7 128 15,-3 4-128-15,0 10 0 0,4 5 0 0,0 5 128 16,-1 0-128-16,-2 1 0 0,-1 4 0 0,4 2 0 15,-3-6 128-15,3 1-128 0,0-3 0 0,1-2 0 16,3-3 0-16,-3 0 0 0,2-6 0 0,2 4 0 16,-4-9 0-16,1 1 0 0,-1 1 0 0,-1-3 0 15,0-3 0-15,-1-5 0 16,-2 0-560-16,-1-1 0 0,-5-11 0 0,0 0 0 16,1 10-1696-16,-1-10-352 0</inkml:trace>
  <inkml:trace contextRef="#ctx0" brushRef="#br0" timeOffset="92570.97">22609 8053 7359 0,'0'0'656'0,"0"0"-528"0,0 0-128 0,12-10 0 16,-3-2 2368-16,2 0 448 0,2-1 96 0,1 1 16 15,2-2-2144-15,2 2-416 0,1 0-96 0,-1 0-16 16,-5-1-256-16,3 3 0 0,-3-2 0 0,0 3-8304 15</inkml:trace>
  <inkml:trace contextRef="#ctx0" brushRef="#br0" timeOffset="92932.31">23045 7721 11055 0,'0'0'976'0,"0"0"-784"16,-1 12-192-16,1 0 0 0,0-2 1504 0,0 3 256 15,-1 2 48-15,0 3 16 0,1 1-656 0,0 3-128 16,1-1-16-16,-2 1-16 0,-1-7-288 0,1 1-48 16,1-1-16-16,0 0 0 0,-1 2-128 0,0-3-16 15,1-3-16-15,-3-1 0 0,3-10-128 0,0 0-32 16,0 0 0-16,0 0 0 0,0 0 144 0,0 0 32 16,10-7 0-16,0-4 0 0,-2-1 208 0,2-2 48 15,-1-2 16-15,1-1 0 0,0-6-496 0,2 1-96 0,1 1-32 0,-3 0 0 16,1 3-160-16,1 2 0 0,-1 1 0 0,1 1 0 15,0 4 0-15,1 2 0 0,-2 3 0 0,1 4 0 16,-1 1 0-16,1 1 0 0,-3 4 0 0,-1 5 0 16,-1 0 0-16,-1 4 0 0,1 1 0 0,-2 1 0 15,0 0 0-15,-3 2 0 0,5-1 144 0,-2-1-144 16,-1-1 0-16,1-1 0 0,-3-1 0 0,2 0-192 31,1-2-304-31,-2 2-64 0,0 0-16 0,-3-13 0 16,0 0-1440-16,11 5-288 0,-11-5-64 0,0 0-8448 0</inkml:trace>
  <inkml:trace contextRef="#ctx0" brushRef="#br0" timeOffset="93153.1">23591 7655 11967 0,'0'0'1072'0,"-12"3"-864"15,3-2-208-15,9-1 0 0,-5 6 1696 0,0 3 288 16,3-1 64-16,0 4 16 0,4-1-960 0,2 0-192 15,1 2-32-15,4-3-16 0,3 0-304 0,2 3-64 16,0-4-16-16,3 2 0 0,2-1-224 0,1 0-32 16,0 2-16-16,3-4 0 0,-4 2-208 0,3-4 176 15,1 0-176-15,-1 5 160 0,-5-3-160 0,2 4-256 16,-1 1 64-16,-3-4 16 16,-1-2-1744-16,-2-2-336 0</inkml:trace>
  <inkml:trace contextRef="#ctx0" brushRef="#br0" timeOffset="93381.85">23986 7640 9215 0,'12'-10'816'0,"-12"10"-656"0,0 0-160 0,11-2 0 16,-11 2 1984-16,0 0 384 0,9 4 64 0,0 4 0 16,-9-8-736-16,5 15-160 0,-4 3-16 0,-1 1-16 15,-2 1-624-15,-1 1-128 0,1 0-32 0,-2 7 0 16,-1 1-80-16,-2 3-32 0,0 1 0 0,-1 4 0 15,-1 1-160-15,-1 4-48 0,0 1 0 0,-3 3 0 16,3-4-208-16,0-6-64 0,0-6 0 0,2-3 0 16,2 0-128-16,-1-6 0 0,2-3 0 0,3-2 0 15,-2 0-1664-15,3-5-432 16,-1-1-80-16</inkml:trace>
  <inkml:trace contextRef="#ctx0" brushRef="#br0" timeOffset="93816.08">25569 7421 9215 0,'0'0'400'0,"6"-11"96"0,-1-3-496 0,1 0 0 0,2-1 0 0,0-1 0 16,1 2 2176-16,-3-2 320 0,3-1 80 0,-2 1 16 15,0-2-1472-15,-1 0-288 0,-2-1-64 0,0 0-16 16,-2-1-48-16,-2 2-16 0,-2 0 0 0,-1 0 0 16,-1 0-64-16,-1 1-16 0,-1-1 0 0,-2 4 0 15,-4 1 32-15,-1 4 0 0,-1 0 0 0,-3 4 0 16,0 3-80-16,-2 3-16 0,-2 4 0 0,-2 7 0 15,-1 5-240-15,0 6-48 0,1 5-16 0,-1 0 0 16,0 5-240-16,2 2 144 0,1 0-144 0,0 8 128 16,2 2-128-16,0 4 192 0,1 1-192 0,-2-4 192 15,5-1-192-15,1-1 0 0,0 1 0 0,4-4 0 16,1-3 128-16,2-3-128 0,4-1 0 0,-1-1 128 16,1-5-128-16,2 0 0 0,2-4 0 0,2 3 0 15,1-4-464-15,1-1-32 0,1 0 0 0,2-5-8608 16,4-2-1728-16</inkml:trace>
  <inkml:trace contextRef="#ctx0" brushRef="#br0" timeOffset="94203.04">24988 7855 19343 0,'0'0'1728'0,"15"-5"-1392"0,3-3-336 0,6 2 0 15,8-5 272-15,3 2-16 0,3-1 0 0,1 1 0 16,-3-3-16-16,4 2-16 0,-5 1 0 0,2 0 0 16,-2 2-224-16,0 5 0 0,2-1 0 0,-1 2 0 15,-2 1-208-15,-1 3-144 0,0-1-32 0,-2 3 0 16,-6-4 48-16,-3 2 0 0,-5 2 0 0,-3-1 0 16,-5 2 464-16,-9-6 80 0,5 12 32 0,-5 2 0 15,-2-3 576-15,-4 3 112 0,-5 0 32 0,0 4 0 16,-4 1-176-16,-2 0-16 0,-2 1-16 0,0-2 0 15,0-3-192-15,2 1-48 0,1-2 0 0,2-3 0 16,1 1-16-16,4-4-16 0,3 0 0 0,6-8 0 16,0 0-160-16,0 0-48 0,0 0 0 0,5-9 0 15,0 0 96-15,4-1 16 0,0 1 0 0,1-5 0 16,0-1-112-16,-1 0-16 0,0 1 0 0,-1-3 0 0,2-1-256 16,-5 2 160-16,-1-1-160 0,0 2 128 15,-2 0-128-15,1 2 0 0,-3 3 0 0,-3-1 0 0,1 3-144 0,-1 0-112 16,-2 3-32-16,5 5 0 15,0 0-1888-15,-5-2-384 0</inkml:trace>
  <inkml:trace contextRef="#ctx0" brushRef="#br0" timeOffset="94533.47">26015 7748 25791 0,'-8'9'2304'0,"2"3"-1856"0,1 4-448 0,0-1 0 15,-2-1 288-15,1-3-32 0,1 3-16 0,1-1 0 16,0-3-48-16,2 2 0 0,2-12 0 0,-3 7 0 16,3-7-192-16,0 0 128 0,0 0-128 0,0 0 0 15,0 0 160-15,0 0-160 0,0 0 160 0,0 0-160 16,0 0 688-16,7-11 32 0,0-3 16 0,2-4 0 15,2 0-96-15,1-1-32 0,1 0 0 0,1 1 0 16,-2 2-384-16,4-2-80 0,0 3-16 0,2 1 0 16,1 1-128-16,0 0 0 0,0 1 0 0,1 3 0 15,-3-1 0-15,1 3 0 0,0-2-128 0,-1 4 128 16,0-1-528-16,-2 1-48 0,-2 1 0 0,-2 1-8816 16,-1 2-1760-16</inkml:trace>
  <inkml:trace contextRef="#ctx0" brushRef="#br0" timeOffset="95650.33">26936 7588 23039 0,'0'0'1024'0,"-2"11"192"0,-2-2-960 0,-1 5-256 0,-1 3 0 0,-1 0 0 16,-2 2 800-16,-1 0 112 0,-1 2 32 0,-1-1 0 16,2 0-240-16,1 3-32 0,-2 1-16 0,-1-3 0 15,2-2-304-15,-1-3-64 0,2 0-16 0,0-5 0 16,4-2-144-16,1 0-128 0,4-9 192 0,0 0-192 16,0 0 496-16,0 0-16 0,5-12 0 0,3 0 0 15,2-5 176-15,1-1 48 0,2-1 0 0,1-1 0 16,0-2-448-16,1 0-64 0,2-4-32 0,-1 3 0 0,1 2-160 0,1 0 160 15,2 0-160-15,0 4 160 0,-2 4-160 0,0 1 0 16,-2 4 0-16,1 2 0 0,-2 2 0 0,-2 4 128 16,-2 2-128-16,0 9 0 0,-5 0 0 0,-1 4 0 15,-2 2-144-15,-3 2 144 0,-3 0 0 0,-1 1 0 16,-2 3 0-16,-2-2 0 0,-2-2 0 0,1-2 0 16,0-3-160-16,3-5 160 0,6-9 0 0,0 0 0 15,0 0 0-15,0 0 0 0,0 0 0 0,0 0 0 16,0 0 0-16,6-5 128 0,2-6 16 0,2 1 16 15,1-3 0-15,2 0 0 0,1 4-160 0,0-2 0 16,0 3 0-16,4 1-176 0,0 3 176 0,-3 3 0 0,-1 2 0 0,1 4-128 16,-1 5 128-16,1 0-192 0,-4 3 192 0,1 1-192 15,1 2 192-15,0 0 0 0,-2 0 0 0,1 2 0 16,0 0 0-16,4-2 0 0,-4-4 0 0,2-3 0 16,2-6 0-16,0-1 0 0,2-4 0 0,1 1 0 15,5-6 0-15,0-1 0 0,-1-2 0 0,1 0 0 16,0-7 0-16,2-1 128 0,-2 2-128 0,-2-1 0 15,-3 3 0-15,-2 2 144 0,0-2-144 0,-3 1 0 16,-1 1 128-16,-4 4-128 0,-3 1 0 0,-6 7 0 16,0 0 0-16,0 0 0 0,0 0 0 0,0 0 0 15,-8 5 0-15,-2 4 0 0,3 1 0 0,-4 3 0 16,2-3 0-16,1 3 0 0,-3-2 0 0,2 0 0 16,1 0 0-16,0-2 0 0,0 0 0 0,2 0 0 0,-2 2 0 15,2-2 0-15,1 1 0 0,1 0 0 0,4-10 0 16,-4 9 0-16,4-9 0 0,-1 14 0 0,1-1 0 0,4-2 0 15,2 1 0-15,2-6-144 0,1 3 144 0,3-4 0 16,2 1 0-16,4 2-128 0,1-3 128 0,3-1 0 16,2-4 0-16,0-1 0 0,0-1 0 0,2 0 0 15,0-1 0-15,-1-4 0 0,-4-2 0 0,0-1 0 16,-1-2 0-16,0-2 0 0,1 0 0 0,-1 2 128 16,-1 0-128-16,0-3 0 0,0-2 0 0,0 1 0 15,0-2 0-15,0 0 128 0,-1-1-128 0,1-1 0 16,-1-2 0-16,1-4 128 0,-1-2-128 0,1-3 0 15,0-1 128-15,0-1-128 0,0-2 0 0,-1-2 144 0,-3-3-144 16,-1 2 0-16,-1-2 128 0,-2-1-128 0,-1 1 0 16,2 4 0-16,-3-2 0 0,1-1 0 0,0 5 0 15,-2 5 0-15,-3 5 0 0,0 2 0 0,-1 2 0 0,-2 4 0 16,0 4 0-16,-2 12 0 0,0-12 0 0,0 12 0 16,0 0 0-16,0 0 0 0,0 0 0 0,0 0 0 15,-9 13 0-15,1 7 0 0,0 7 0 0,-1 2-144 16,1 4 144-16,0 4-128 0,0 1 128 0,3 7-128 15,3-1 128-15,-1 5 0 0,2 1 0 0,2 3-128 16,3-1 128-16,2-4 0 0,2 0-144 0,5-2 144 16,-2-7-160-16,4-4 160 0,-1-9-208 0,0 4 80 31,0-5-320-31,0 1-64 0,0-6-16 0,-1-2 0 0,-3-3-1216 16,-1-6-240-16,1-3-64 0</inkml:trace>
  <inkml:trace contextRef="#ctx0" brushRef="#br0" timeOffset="95792.37">28160 7487 16575 0,'0'0'1472'0,"0"0"-1168"0,0 0-304 0,0 0 0 0,0 0 3008 0,0 0 528 15,14 2 112-15,7-2 32 0,6-3-2480 0,4 0-496 16,5 0-112-16,5-1-16 0,1-4-304 0,-1 2-64 16,3 2-16-16,0-4 0 15,2 2-1344-15,0-3-288 0</inkml:trace>
  <inkml:trace contextRef="#ctx0" brushRef="#br0" timeOffset="96534.57">22545 9140 25791 0,'-16'-5'2304'0,"8"3"-1856"0,-1 4-448 0,9-2 0 16,-9 2 880-16,9-2 80 0,-8 5 0 0,2 5 16 15,-1 3-560-15,2 2-112 0,-1 3-32 0,3 0 0 16,2 2-80-16,2 3-32 0,2 1 0 0,2 0 0 15,1 6-160-15,3-1 0 0,0 4 0 0,3-3 0 16,-2-5 0-16,4-5 0 0,-3-4 0 0,3 0 0 16,3-5 0-16,-1-6 128 0,1-3-128 0,-2-4 128 15,0-3 48-15,3-8 0 0,0-2 0 0,-2-3 0 16,1-2 16-16,2-2 16 0,0-6 0 0,1 2 0 16,-8-1-80-16,-1 2-128 0,-2 3 176 0,-1 3-176 15,-3 1 128-15,-1 4-128 0,-2 2 0 0,1 3 0 16,-3 9 0-16,0 0 160 0,0 0-160 0,0 0 128 15,0 0 32-15,0 0 0 0,0 10 0 0,-3 4 0 16,2 1-160-16,1 4 128 0,0 1-128 0,1 2 128 0,2 1-128 0,1-3 0 16,1-1 0-16,1-1 128 0,2-1-128 0,-1-5 0 15,2 1 0-15,1-1 0 16,2-6-544-16,0 1-144 0,1-1-16 0,1-5-16 16,0-1-2144-16,0-1-416 0</inkml:trace>
  <inkml:trace contextRef="#ctx0" brushRef="#br0" timeOffset="96850.75">23272 9113 17503 0,'0'0'1552'0,"-9"4"-1232"16,2 2-320-16,0 0 0 0,2 7 2528 0,0 1 448 0,-3 4 96 0,3-2 0 15,-3 4-2048-15,1 0-432 0,-1 0-80 0,0 1 0 16,5-4-64-16,-2 0 0 0,0-1 0 0,1-2 0 15,0-1-256-15,1 0-64 0,2 0-128 0,1-13 192 16,0 0-192-16,0 0 144 0,0 0-144 0,0 0 128 16,8-9 96-16,1 0 16 0,-1-5 0 0,4-3 0 15,-1-2 80-15,2-1 32 0,1 1 0 0,0-2 0 16,-1 1-224-16,-1 2-128 0,1 3 128 0,0 1-128 16,0 3 192-16,-1 4-48 0,1 5 0 0,1 2 0 15,0 2 0-15,0 6 0 0,-3 6 0 0,1 4 0 16,-2 2-144-16,-1 3 0 0,-3 1 0 0,1-1 0 15,-2 2-224-15,0-1-32 0,-1 6 0 0,1-5 0 16,-1 1-2336-16,-1-1-480 16</inkml:trace>
  <inkml:trace contextRef="#ctx0" brushRef="#br0" timeOffset="97046.58">23930 9098 13823 0,'0'0'1216'16,"0"0"-960"-16,3 12-256 0,-1 4 0 0,0 0 2704 0,-1 2 496 16,-1 1 112-16,2-1 16 0,1 1-2128 0,-1 0-432 15,1 3-64-15,1-2-32 0,0 2-368 0,2-1-80 16,0-1-16-16,2 3 0 0,1 2-208 0,0-4 0 16,1-2 0-16,1-4 0 15,1-4-1696-15,2 0-224 0,-2-5-64 0,2 2-8832 0</inkml:trace>
  <inkml:trace contextRef="#ctx0" brushRef="#br0" timeOffset="97268.17">24454 9112 28559 0,'-5'10'2544'0,"-5"1"-2032"0,-1 8-512 0,1 4 0 16,-2 0 1008-16,-1 5 96 0,0-2 32 0,-2 3 0 15,-2-3-272-15,1 7-48 0,-2 6-16 0,0 1 0 16,0 4-288-16,-1-1-64 0,-1 4-16 0,0-1 0 16,-3 3-256-16,1-2-48 0,2-6-128 0,3-6 192 0,3-5-432 0,6-8-80 15,0-1-32-15,8-5 0 16,4 0-2192-16,3-4-432 0,6-4-96 0</inkml:trace>
  <inkml:trace contextRef="#ctx0" brushRef="#br0" timeOffset="97752.79">26612 9086 10127 0,'18'-11'896'0,"-4"6"-704"0,1-5-192 0,3 2 0 15,0-2 1760-15,-2 1 320 0,-2-1 64 0,-1 2 16 16,-3-2-752-16,-2 2-160 0,-3-2-32 0,-4 4 0 16,-1 6-128-16,-6-12-48 0,-4 3 0 0,-4 1 0 15,-5 2-208-15,-4 4-64 0,-1 1 0 0,-7 3 0 16,-3 2-432-16,-3 6-80 0,-4 0-32 0,1 4 0 15,0 3-32-15,1 1 0 0,-1-1 0 0,0 1 0 16,0 0 112-16,2 0 16 0,1-2 0 0,7-4 0 16,6-1-160-16,6 1-32 0,4-3 0 0,6 3 0 0,7 1-128 15,6-2 0-15,5 1 0 0,4 2 0 0,8-1-128 16,2 2 128-16,3 1 0 0,1 0 0 0,-2-1 0 0,2 1 0 16,-2-2 0-16,-3 0 0 0,-4 0 0 0,-3 0 0 15,-1 2 0-15,-6-2 0 0,0-2 128 0,-6 3-128 16,-3-1 128-16,-3 2-128 0,-3-6 512 0,-6 1 0 15,-3 1 16-15,-4-2 0 0,-5 3-32 0,-1-4-16 16,-6-1 0-16,-3-4 0 0,-3 0-272 0,1-5-48 16,1-3-16-16,3 0 0 0,4-3-144 0,3 0-256 15,4 1 64-15,5-4-10432 16,3 1-2112-16</inkml:trace>
  <inkml:trace contextRef="#ctx0" brushRef="#br0" timeOffset="98030.15">27316 8902 28623 0,'0'0'1264'0,"-7"9"272"0,-1 0-1232 0,1 6-304 0,-2 4 0 0,-1 5 0 16,-2 0 512-16,1 6 64 0,-3-2 0 0,1 2 0 16,2 2 160-16,-1 1 32 0,-1 0 16 0,2 1 0 15,-1-1-400-15,2-1-64 0,0 0-32 0,3-4 0 16,-1 0-560-16,3-3-112 0,0-2-32 0,2-4 0 16,2-9-2080-16,1-1-400 0,0-9-96 0</inkml:trace>
  <inkml:trace contextRef="#ctx0" brushRef="#br0" timeOffset="98525.57">27896 8854 25279 0,'10'-12'1120'0,"-10"12"224"0,12-4-1072 0,-1 2-272 0,2 1 0 0,0-1 0 16,-2 0 560-16,0 1 48 0,1-1 16 0,1 4 0 15,-1 1-176-15,2 0-48 0,0-1 0 0,-1 2 0 16,0 5-208-16,-1-3-64 0,0 3 0 0,-1 3 0 16,-1 1-128-16,1 1 0 0,-1 1 0 0,-1 1 0 15,0-2 240-15,-1 2-48 0,0 3 0 0,-2 2 0 16,0 2 240-16,-4 0 32 0,-2-1 16 0,-1-1 0 15,0-2 144-15,-3 2 16 0,-3 0 16 0,0 0 0 16,-3-1-48-16,-2-1-16 0,-2 0 0 0,-1-1 0 16,0 0-32-16,-3 1-16 0,-2-3 0 0,-1-1 0 0,2-3-224 15,1-1-64-15,1 2 0 0,0-3 0 0,2-2-256 0,3-2 128 16,0 2-128-16,0-4 0 0,2 1 0 0,1-2 0 16,1 3 0-16,8-6 0 0,-7 1 0 0,7-1 0 15,0 0-128-15,0 0 128 0,0 0-128 0,0 0 128 16,0 0 0-16,0 0-144 0,0 0 16 0,11 4 0 15,3-2 0-15,2 1 0 0,-1 1-32 0,3-1 0 16,-1-1 0-16,4-2 0 0,0-5-32 0,3 1 0 16,-1 1 0-16,3-1 0 0,0 2-128 0,1-1-16 15,-1 1-16-15,-2-1 0 16,-3 1-1056-16,0-1-192 0,-2 1-64 0,-1-2-12640 0</inkml:trace>
  <inkml:trace contextRef="#ctx0" brushRef="#br0" timeOffset="98757.71">27836 9177 30399 0,'-12'-11'2704'0,"12"11"-2160"0,0 0-544 0,0 0 0 15,0 0 352-15,0 0-32 0,0 0-16 0,0 0 0 16,9-3-96-16,3 1-16 0,6 1 0 0,0-2 0 15,1-2 0-15,4 3 0 0,1-1 0 0,4 3 0 16,1 0-192-16,4 0 128 0,2-1-128 0,1 1 0 16,5-4 0-16,5 2 0 0,5-3 0 0,1 1 0 15,0 0-896-15,-5 1-112 0,-4-2-16 16,-1-4-8096-16,-3 2-1616 0</inkml:trace>
  <inkml:trace contextRef="#ctx0" brushRef="#br0" timeOffset="99105.21">28713 8973 6447 0,'0'0'576'0,"17"8"-576"0,2-3 0 0,5 2 0 16,9-1 5136-16,2-3 928 0,0 0 176 0,-1-3 32 15,0-1-4304-15,-1-3-880 0,0-3-160 0,1-3-32 16,3 0-304-16,0 1-48 0,0-2-16 0,-2-1 0 16,1-3-288-16,1-3-64 0,-1 2-16 0,-1-1 0 15,-3-1-160-15,-3 2 160 0,-5-3-160 0,-2 1 160 16,-5-1 32-16,-3-1 16 0,-4 1 0 0,-2 1 0 16,-5 1 64-16,-2 3 16 0,-2 3 0 0,-2 3 0 15,-5 4-128-15,-2 2-32 0,-2 2 0 0,-4 4 0 16,-1 3-128-16,-6 7 0 0,-7 4 0 0,-1 4 0 15,-2 4-160-15,0 1 160 0,-1 2 0 0,3 4-144 16,-1 6-144-16,3 0-32 0,1 4 0 0,4-1-10432 16,2-3-2080-16</inkml:trace>
  <inkml:trace contextRef="#ctx0" brushRef="#br0" timeOffset="99525.77">22376 10922 1839 0,'0'0'160'0</inkml:trace>
  <inkml:trace contextRef="#ctx0" brushRef="#br0" timeOffset="100888.02">22596 9259 2751 0,'-12'6'256'0,"1"-2"-256"0,-1 0 0 0,2 2 0 15,0-2 3104-15,1-1 576 0,9-3 112 0,-9 1 32 16,9-1-2448-16,-8-1-480 0,8 1-112 0,0 0-16 16,0 0-144-16,-1-9-48 0,2 0 0 0,3-1 0 15,0 2-96-15,1-1-32 0,3 0 0 0,-2-3 0 16,2 2-80-16,2-4-32 0,1-2 0 0,0 2 0 0,0-1-144 0,3 4-48 15,-3-3 0-15,2 2 0 0,-3 2 80 0,3 0 16 16,-2 1 0-16,1-1 0 0,3 5 80 0,-1 0 0 16,0 0 16-16,1 2 0 0,3-1-96 0,0 4-32 15,-2-1 0-15,1 1 0 0,1 1-208 0,-3 2 128 16,2 1-128-16,-2 1 0 0,-1-3 0 0,-2-1 0 16,0-1 0-16,-1 2 0 0,-2-1 0 0,-9-1 128 15,0 0-128-15,13-1 0 0,-13 1 0 0,0 0 128 16,0 0-128-16,0 0 0 0,0 0 160 0,5-9-160 15,-5 9 160-15,6-9-160 0,-6 9 176 0,2-11-176 16,-2 11 192-16,-2-9-192 0,1-3 128 0,-1 5-128 0,-2-4 0 16,0 5 0-16,4 6 0 0,-4-9 0 0,4 9 0 15,-5-6 0-15,0-2 208 0,5 8-16 0,-8-6 0 0,-1 1 0 16,3-4 112-16,-2 4 16 0,0 1 0 0,-1 0 0 16,-1-1-320-16,-1 1 160 0,-3 2-160 0,2 0 128 15,-2 2 0-15,1 2 0 0,-4-1 0 0,2 3 0 16,-1 2-128-16,-1 0 0 0,1 3 0 0,-1 3 128 15,1 2-128-15,0 1 0 0,1 2 0 0,0 3 0 16,-2 0 0-16,-1 4 128 0,1 2-128 0,-1-2 128 16,0 1-128-16,3 2 0 0,3-3 0 0,4 2 0 15,0-5 0-15,3 0 0 0,5-2 144 0,4-2-144 16,2-1 0-16,0-1 0 0,3-2 0 0,3-1 0 16,-1 2 0-16,4-1 0 0,-2-7 0 0,2 1 128 15,1 0-128-15,-1-4 192 0,1-3-64 0,0 0 0 16,-1-1 160-16,1-1 32 0,1-1 16 0,-1-6 0 0,1 0-80 0,1-4 0 15,-2 0-16-15,1 1 0 0,-1-4-240 0,1 0 176 16,-2-2-176-16,0 0 160 0,-2-1-160 0,0 1 192 16,-1 1-192-16,0-4 192 0,-2-3-192 0,-1 1 0 15,-3 0 0-15,-1 1 0 0,-1 1 0 0,0 2 0 16,-4 0 0-16,0 5 128 0,0 4-128 0,0 1 0 16,0 9 0-16,0 0 0 0,0 0 192 0,0 0-32 15,-9 9-16-15,0 5 0 0,2 6-144 0,-1 4 160 16,0 6-160-16,2-2 160 0,1 2-160 0,0-3 0 15,2 1 0-15,2 0 0 0,1-4 0 0,4-1 0 16,1-3 0-16,3-1 0 0,0-2 0 0,6-3 0 0,2-3 0 16,5-3 0-16,6 2-192 0,2-8-64 0,6-2 0 0,0-5-10192 15,5-7-2032-15</inkml:trace>
  <inkml:trace contextRef="#ctx0" brushRef="#br0" timeOffset="127139.55">1419 9661 21183 0,'-12'-17'1888'0,"10"6"-1504"0,2-2-384 0,5 0 0 16,4-3 320-16,3-2-16 0,2-2 0 0,5-1 0 16,3-1 208-16,3-1 64 15,1-3 0-15,0-3 0 0,5 5 96 0,1-4 32 0,1 2 0 0,2 0 0 16,4 2-128-16,-1-3 0 15,0 4-16-15,1 1 0 0,1-2-160 0,-2 1-16 0,-1 4-16 0,-3 4 0 16,-4 4-368-16,-3-1 0 0,-5 6 0 0,-3 1-128 31,-5 2-1872-31,-5 5-368 0</inkml:trace>
  <inkml:trace contextRef="#ctx0" brushRef="#br0" timeOffset="127305.77">1417 9855 26719 0,'-17'8'1184'0,"11"-4"240"0,6-4-1136 0,0 0-288 0,0 0 0 0,7 6 0 0,3-3 288 0,5-1 0 16,3-1 0-16,6-1 0 0,2-3 432 0,2-4 96 15,1-2 16-15,4 2 0 0,4-6-256 0,2 2-64 16,3-2 0-16,1-1 0 0,3-1-176 0,2 2-32 16,2 1-16-16,-1 0 0 0,0 0-288 0,-5 2 0 15,-4-1-208-15,-5 1-14656 16</inkml:trace>
  <inkml:trace contextRef="#ctx0" brushRef="#br0" timeOffset="127706.45">2578 9836 7359 0,'0'-14'656'0,"1"9"-528"0,0-5-128 0,3 2 0 15,-3-3 1696-15,3 1 304 0,-1 1 64 0,-2-1 16 16,0 3-720-16,-1 7-144 0,0 0-16 0,0 0-16 0,0 0 208 0,0 0 32 16,-1 7 16-16,0 3 0 0,0 5-384 0,-1 2-80 15,1 3-16-15,-2 3 0 0,2 7-32 0,-3 14-16 16,2-1 0-16,-1-15 0 0,1 2-448 0,-1 6-80 16,1-2-32-16,0 0 0 0,0 1-352 0,-1-5 144 15,2 1-144-15,-1-5 0 0,-1-4-192 0,2-7-160 16,-1-4-32-16,2-1 0 15,0-10-2000-15,0 0-416 0</inkml:trace>
  <inkml:trace contextRef="#ctx0" brushRef="#br0" timeOffset="128078.58">3000 9548 22111 0,'-1'23'1968'0,"-1"1"-1584"16,1 5-384-16,-2-7 0 0,2 7 576 0,-4 1 48 16,-1 5 0-16,-2 1 0 0,1 4 336 0,-2-1 64 0,0-1 0 0,-1 2 16 15,-1-2-528-15,1-1-128 0,0-4 0 0,1-1-16 16,0-8-176-16,0-1-48 0,2-6 0 0,2-5 0 16,1-3 384-16,4-9 80 0,0 0 16 15,1-12 0-15,2-4 80 0,2-6 0 0,1-4 16 0,7-15 0 16,1 4-272-16,-7 12-48 0,2-7-16 0,5 0 0 15,-1 1-208-15,1 2-48 0,1-3-128 0,9-6 192 16,-1 4-192-16,-2 11 144 0,0 0-144 0,0 13 128 16,1 4-128-16,0 8 0 0,-2 3 0 0,-6 4 128 0,2 4-128 0,-2 6 0 15,-2 6 0-15,6 15 0 0,0-1 0 0,-7-7 0 16,-2 1 0-16,-2 5 128 0,-2 4-128 0,1 6 128 16,2 2-128-16,-2-5 128 15,0-4-528-15,2-1-112 0,0-5-32 0,1-7 0 16,-1-2-672-16,3-6-144 0,0-5-32 0,3-6-12912 15</inkml:trace>
  <inkml:trace contextRef="#ctx0" brushRef="#br0" timeOffset="128740.4">4271 9751 24879 0,'0'-5'2208'0,"1"-5"-1760"0,-1 2-448 0,2-1 0 16,-2 2 992-16,-2-5 112 0,0 1 32 0,-3-1 0 15,-2-4-880-15,-2 2-256 0,-2 0 0 0,-3 2 128 16,-3 0-128-16,0 4 0 0,-2 2 128 0,-2 4-128 16,0 4 0-16,-2 5 0 0,-1 3 0 0,-1 7 0 15,3 3 192-15,-1 6 64 0,-1-2 0 0,2 8 16 16,2 1 176-16,2 2 16 0,3 3 16 0,1 1 0 15,2-3-160-15,3 0-48 0,3 0 0 0,3-5 0 16,3-6-272-16,3-3 160 0,1-2-160 0,2-7 128 0,2-4 96 0,2-5 16 16,3-4 0-16,1-1 0 0,-1-4 368 0,3-5 80 15,0-4 16-15,8-9 0 0,-3 0-320 0,-9 6-48 16,1 0-16-16,-1-1 0 0,-3-3-160 0,-2 1-32 16,1 5-128-16,-2 1 192 0,2 0-192 0,-2 5 0 15,0 0 0-15,-6 9 0 0,0 0 0 0,8 5 0 16,0 4 0-16,-2 1 0 0,0 6 0 0,2 1 0 15,0 2 128-15,-1 0-128 0,6 3 0 0,-3-2 0 16,2 2 0-16,2-2 0 0,3-1 0 0,1-5 0 16,1-5 0-16,5-2 0 0,2-9 128 0,4-5-128 15,2-6 0-15,2-7 144 0,3-3 160 0,3-4 16 16,2-6 16-16,1-5 0 0,0-7-208 0,0-2-128 16,-1-6 128-16,0-4-128 0,-2-5 224 0,-4-3-32 15,0-4 0-15,0-5 0 0,-2-4-16 0,-2-9-16 16,-4-4 0-16,-3-11 0 0,-5-6-160 0,0-4 0 15,-3-7 144-15,0 7-144 0,-3 8 0 0,0 9 0 16,-3 13 0-16,-2 13-192 0,-1 12 192 0,-2 14 0 16,-2 7-144-16,-3-1 144 0,-3 17 0 0,-5 12 0 15,-4 11-144-15,-6 10 144 0,-2 9 0 0,-4 10-160 0,-3 9 160 16,-2 10-128-16,-1 11 128 0,-2 12-128 0,-2 13 128 0,1 10-128 16,2 9 128-16,4 8-192 0,5 9 192 0,4 1-192 15,8-5 192-15,5-6 0 0,6-4 0 0,4-9 0 16,8-10 0-16,0-7 0 0,5-12 0 0,4-9 0 15,1-9 0-15,4-3 0 0,0-8 0 0,1-5 0 16,3-7-432-16,-1-6-96 0,0-5-32 0,1-8-10928 16,-1-10-2192-16</inkml:trace>
  <inkml:trace contextRef="#ctx0" brushRef="#br0" timeOffset="129323.74">1336 9371 18431 0,'0'0'1632'16,"6"5"-1312"-16,1 4-320 0,-1 1 0 0,0 0 592 0,-1-1 48 16,2 4 16-16,-2 2 0 0,0 4 624 0,1 7 112 15,1 4 16-15,-1 3 16 0,2 2-304 0,-3-8-64 16,0 9-16-16,1 9 0 0,2 0-16 0,-1 9-16 15,2 5 0-15,-1 5 0 0,1 5-304 0,1 2-48 16,0 4-16-16,2-1 0 0,0-3-208 0,1-3-48 16,-1 1-16-16,0-3 0 0,-2-5 208 0,-1-1 64 15,0-2 0-15,0-3 0 0,-1-8-192 0,-2 0-48 16,2-4 0-16,-1-3 0 0,-2-9-128 0,2 0-16 16,-1-4-16-16,2-5 0 0,-3-1-96 0,0-5-16 15,0 0 0-15,0-6 0 0,0 0-128 0,-1-6-144 16,-4-4 144-16,0 0-208 15,5-5-2224-15,0-8-432 0</inkml:trace>
  <inkml:trace contextRef="#ctx0" brushRef="#br0" timeOffset="129939.33">6621 9232 11055 0,'-9'0'976'0,"-3"0"-784"0,-1 0-192 0,3 0 0 15,1 3 1872-15,3 1 336 0,-2 2 64 0,0 2 16 16,1 4-528-16,2 2-96 0,-2 0-32 0,2 6 0 16,1 2-288-16,1 4-48 0,0 3-16 0,0 4 0 15,1 3-336-15,2 3-80 0,-1 3-16 0,-1 1 0 16,1-3-352-16,0-2-80 0,0-3-16 0,1 0 0 16,0-2-240-16,1 7-160 0,0-7 192 0,0-15-192 15,1-1 0-15,-1-6 0 0,0-1-192 0,-1-10 48 16,0 0-1568-1,0 0-304-15,9-6-64 0</inkml:trace>
  <inkml:trace contextRef="#ctx0" brushRef="#br0" timeOffset="130117.51">6192 9034 30399 0,'-23'-14'2704'0,"9"10"-2160"15,1 1-544-15,0-4 0 0,3 2 736 0,1 3 32 16,0-1 16-16,9 3 0 0,-11-5 48 0,3 0 0 15,2 0 0-15,1 0 0 0,5 5-496 0,-4-10-80 16,2 2-32-16,0 0 0 0,2 8-400 0,0 0-80 16,4-7 0-16,-4 7-16 15,0 0-2800-15,10-3-544 0</inkml:trace>
  <inkml:trace contextRef="#ctx0" brushRef="#br0" timeOffset="130474.42">7292 8893 26719 0,'0'0'1184'0,"0"0"240"0,0 0-1136 0,0 0-288 0,-8 1 0 0,-3 4 0 16,-1 2 816-16,-4-2 96 0,-3 2 32 0,-2 4 0 16,-3-2-96-16,-2 3-16 0,-1 2 0 0,1 4 0 15,-2 0-240-15,2 1-48 0,2 3-16 0,4-2 0 16,2 1-288-16,5 0-64 0,4-2-16 0,4-1 0 15,4-2-160-15,5-2 0 0,4 0 144 0,4 0-144 0,6 1 192 0,0-1-48 16,5-1 0-16,14 11 0 0,-2-2 112 0,-9-9 32 16,2 3 0-16,14 6 0 0,-6-6 16 0,-11-4 0 15,-1 0 0-15,-1 4 0 0,-3 1 144 0,-4-1 16 16,-3-1 16-16,-3 0 0 0,-2-2 128 0,-5 2 32 16,-6 2 0-16,-3-1 0 0,-6 1-32 0,-2-1 0 15,-4 2 0-15,-2 0 0 0,-3-7-288 0,0 2-48 16,-5 0-16-16,0-4 0 0,-1 2-256 0,1-3 0 15,1 1 0-15,3-4 0 16,1 0-2704-16,3 1-496 0,2-2-112 0,3 1-16 0</inkml:trace>
  <inkml:trace contextRef="#ctx0" brushRef="#br0" timeOffset="131111.79">3154 11542 20271 0,'-5'-4'1792'0,"-1"2"-1424"16,6 2-368-16,0 0 0 0,-2-11 544 0,3 4 32 15,3-5 16-15,2 3 0 0,3-2 288 0,4-2 48 16,5 2 16-16,3-3 0 0,5-3-320 0,3 3-64 0,4-1-16 0,7 4 0 16,1-3-128-16,3 1-32 15,-2 5 0-15,-2 2 0 0,-3 4-192 0,13 2-32 16,-12 2-16-16,-18 4 0 0,-3 3-144 0,-5 4 0 16,-1 1 0-16,-4 3 128 0,-3 2-128 0,-4 0 0 15,-4 0 144-15,-1 1-144 0,-1 0 208 0,-4 1-16 0,-2-2-16 0,2 0 0 16,-3-4 208-16,3-1 32 0,1 0 16 0,5-4 0 15,1 0-240-15,4 2-32 0,3-5-16 0,2 4 0 16,4-5-144-16,-1 3 0 0,4 2 0 0,2 2 0 16,2-3 0-16,-2 3 0 0,1 2 0 0,0 0 0 15,-2 1 0-15,0 0 0 0,-2 2 0 0,-2 0 0 16,-2 2 0-16,-3-1 0 0,-5 0 128 0,-2 0-128 16,-3 0 736-16,-3 2 64 0,-3-1 16 0,-3 0 0 0,0 2 144 0,-6 0 48 15,-2-1 0-15,-4 0 0 16,-2-4-368-16,-2 0-64 0,-2-2 0 0,0-1-16 0,0-2-352 0,2-2-64 15,1-8-16-15,3 0 0 0,-2-1-352 0,7-4-80 16,4-1-16-16,3-4 0 16,3-3-2080-16,4-1-416 15,5 0-96-15</inkml:trace>
  <inkml:trace contextRef="#ctx0" brushRef="#br0" timeOffset="131692.34">5123 11410 14735 0,'-9'-9'1312'0,"6"6"-1056"0,1 1-256 0,2 2 0 15,0 0 1184-15,0 0 176 0,0 0 48 0,0 0 0 16,0 0-64-16,-3 9 0 0,2 5 0 0,-4 3 0 16,1 4-128-16,0 7-16 0,-1 4-16 0,-3 16 0 15,2 0-288-15,2-12-48 0,-3 4-16 0,-2 6 0 0,-1 1-128 0,1 2-16 16,-4 0-16-16,0 3 0 0,1-1-320 0,-1-4-64 15,-1-1-16-15,2-4 0 0,0-7-48 0,-2-3-16 16,0-4 0-16,0-8 0 0,0-6 368 0,1-6 80 16,2-3 16-16,0-9 0 0,3-7-112 0,0-7-32 15,2-5 0-15,0-5 0 0,3-6-272 0,1-19-48 16,2 2-16-16,3 16 0 0,1-4-192 0,2-6 0 16,3 1 0-16,2-6 0 0,5 1 0 0,3-2 0 15,4-1 0-15,3 5 0 0,4 1 0 0,15-14 0 16,0 10 0-16,-15 23 0 0,5 1-144 0,-2 5 144 15,1 0 0-15,-1 5-144 0,-1 3 144 0,-3 7-128 16,0 7 128-16,-5 3-128 0,-3 6 128 0,-5 3-160 16,-3 6 160-16,-5 5-160 0,-7 1 160 0,-5 6 0 15,-4 1-144-15,-3-3 144 0,-7 3 0 0,-11 14 0 16,-4-7-144-16,9-16 144 0,-5 0 0 0,-4 0 0 16,-4-4 0-16,-1-3 0 0,-1-3 0 0,3-2 0 15,0-4 0-15,4-2 0 16,3-5-1152-16,6-7-288 0,1 0-48 0,6-7-9472 15,4-1-1904-15</inkml:trace>
  <inkml:trace contextRef="#ctx0" brushRef="#br0" timeOffset="132025.47">5803 11171 17503 0,'0'0'1552'0,"0"0"-1232"0,0 0-320 0,3 6 0 15,-3-6 1984-15,0 9 352 0,-2 4 64 0,-3 3 16 0,-5 2-832 0,-3 2-176 16,-2 6-16-16,-3 1-16 0,-1-1-496 0,-1 2-112 15,-1 4 0-15,1-3-16 0,1-1-240 0,2-4-64 16,3 4 0-16,4-6 0 0,5-2-288 0,1-3-160 16,4-3 160-16,4-5-160 0,4-2 192 0,1-5-64 15,2-5-128-15,4-5 192 0,3-4 240 0,1-5 32 16,1-3 16-16,1-6 0 0,-2 0-64 0,0-5-16 16,-4 2 0-16,0 1 0 0,-2-4-192 0,0 3-32 15,-2 2-16-15,-1 4 0 0,1 3-160 0,0-2 160 16,-2 5-160-16,0 8 160 0,1 4-160 0,-2 8 0 15,-1 3 0-15,3 6 0 0,-1 2 0 0,2 7 0 16,-3 1 0-16,4 3 0 0,-1 5-144 0,2-2 144 16,0-1 0-16,-2 2 0 15,6-2-1136-15,-2 1-112 0,1-4-32 0,1-3 0 16,1 0-976-16,8 4-208 0,0-11-32 0,-4-7-6464 16,-3-6-1280-16</inkml:trace>
  <inkml:trace contextRef="#ctx0" brushRef="#br0" timeOffset="132293.44">6384 11078 10127 0,'0'0'896'0,"-2"10"-704"0,2-1-192 0,0 4 0 15,-1 1 3184-15,0 4 592 0,0 2 128 0,-1 0 32 16,0 4-2080-16,-1 2-432 0,1-3-80 0,-2 0 0 16,0-1 128-16,0-2 48 0,-1-3 0 0,1-3 0 15,-1-1-544-15,1-2-96 0,1-4-32 0,3-7 0 16,0 0-320-16,0 0-64 0,0 0-16 0,2-7 0 15,-1-5 112-15,2-3 16 0,1-5 0 0,1 0 0 0,1-2-176 0,3-3-16 16,1 0-16-16,0 0 0 0,1 0-240 0,1 2-128 16,4 3 128-16,6-9-128 0,-1 7 0 0,-1 4 0 15,0 4 0-15,-4 9 0 0,0-2 0 0,2 3 0 16,1 2 0-16,0 2 0 16,-2 2-816-16,2 0-176 0,1 0-32 0,0 3-16 15,-1-3-2160-15,1-1-416 0</inkml:trace>
  <inkml:trace contextRef="#ctx0" brushRef="#br0" timeOffset="132559.53">7104 10263 21183 0,'0'0'1888'0,"-3"7"-1504"16,-1 5-384-16,0 1 0 0,-1 4 1696 0,0 5 272 15,0 4 48-15,0 4 16 0,-2 3-496 0,2 6-112 16,1 1-16-16,3 9 0 0,2-1-304 0,1 4-64 0,0 1-16 16,2 5 0-16,0 0-384 0,1-1-64 0,1-1-32 0,2 0 0 15,2-1-256-15,0-3-48 0,2-3-16 0,0-7 0 16,0-4-224-16,-1-4 0 0,-1-7 0 0,-1-5 0 16,-1-3 0-16,-3-5 0 0,-1-5 192 0,-4-9-48 15,0 0-1488-15,0 0-320 0,-9-6-48 0,0-2-14480 16</inkml:trace>
  <inkml:trace contextRef="#ctx0" brushRef="#br0" timeOffset="132698.29">6696 11129 23951 0,'0'0'1056'0,"9"-6"224"0,4-6-1024 0,5 1-256 16,5-2 0-16,3-1 0 0,1-3 1280 0,5 1 208 16,2-2 48-16,2 0 0 0,-1-1-640 0,3 0-128 15,2 0-32-15,2 0 0 0,1 1-416 0,3 2-96 16,-1-1-16-16,2 1 0 15,-2-3-2256-15,16-4-464 0</inkml:trace>
  <inkml:trace contextRef="#ctx0" brushRef="#br0" timeOffset="132992.91">8092 10622 23951 0,'0'0'1056'0,"0"0"224"0,0 0-1024 0,-6 5-256 16,-5 1 0-16,-1 3 0 0,-2-1 1488 0,-3 3 240 15,-2-1 64-15,-1 4 0 0,-3 2-784 0,-1 0-160 16,0 2-16-16,-1 1-16 0,1 1-512 0,3 1-112 16,5-7 0-16,6 2-16 0,7 2-176 0,4 1 0 0,3 1 0 15,4 2 0-15,4 3 0 0,4-2 128 0,4 3-128 0,9 4 128 16,3 2 336-16,1 2 64 0,-2 3 16 0,2 0 0 16,0-1 80-16,1-1 16 0,-4 1 0 0,-1-1 0 15,-2 0 64-15,-4-1 0 0,-5 0 16 0,-6-2 0 16,-4-8-16-16,-6 2-16 0,-5-1 0 0,-7-2 0 15,-8-4-96-15,-5 0-16 0,-4-1 0 0,-3-3 0 16,-6 0-288-16,0-6-64 0,1 0-16 0,-1-5 0 16,1 0-1552-16,0-2-304 0,1 2-64 0,-2-4-17168 15</inkml:trace>
  <inkml:trace contextRef="#ctx0" brushRef="#br0" timeOffset="133559.63">1841 13449 19343 0,'0'0'1728'0,"1"-8"-1392"16,-1 8-336-16,0 0 0 0,4-6 1824 0,-4 6 288 15,0 0 64-15,0 0 16 0,0 0-592 0,-2 15-112 16,0 0-16-16,-2 7-16 0,-2 3-400 0,-1 8-80 16,-4 5-16-16,2 7 0 0,-5 2-240 0,-3 4-48 15,-2 0-16-15,0 1 0 0,2 1-144 0,-3-1-48 16,1 2 0-16,2-4 0 0,-1-3-336 0,-3 18-128 16,5-14 0-16,5-14 144 0,2-7-352 0,6-16-80 15,3-3-16-15,0-11 0 16,0 0-1888-16,4-4-384 0,1-8-80 0</inkml:trace>
  <inkml:trace contextRef="#ctx0" brushRef="#br0" timeOffset="133960.26">1832 13090 26031 0,'0'0'1152'0,"-9"-6"240"0,-4-1-1120 0,0 5-272 0,-1 1 0 0,-1 3 0 15,-1 2 400-15,-3 7 32 0,-4 3 0 0,-3 5 0 16,-2 4 240-16,-2 4 48 0,-5 4 16 0,11-5 0 0,-4 3-48 0,-2 8-16 16,-3 5 0-16,-3 3 0 0,1 4-144 0,-18 35-16 15,10-4-16-15,8 3 0 0,5-3-256 0,14-24-48 16,-1 6-16-16,5 2 0 0,4 3-176 0,7 0 0 16,2-3 0-16,5-4 0 0,5-9 0 0,3-7 0 15,5-4-160-15,5-6 160 0,5-5 0 0,5-7 0 16,4-5 208-16,7-3-64 0,2-6 224 0,6-7 32 15,-1-8 16-15,29-11 0 0,-6-4 192 0,-22 3 32 16,2-9 16-16,3 0 0 0,3-6-400 0,-4-3-64 16,-5-5-32-16,-2 0 0 0,-2-3 16 0,-2 0 0 15,-3-3 0-15,-3-1 0 0,-5 0 32 0,-6-8 16 16,-3-2 0-16,-7 1 0 0,-6-5 80 0,-4-29 16 16,-16 6 0-16,-3 36 0 0,-6-4 64 0,-12-18 0 15,-3 12 16-15,-1 18 0 0,-6 9-144 0,0 13-16 16,0 3-16-16,-4 11 0 0,-5-1-224 0,-1 7-256 15,-1 7 48-15,2 0 16 16,3 5-2560-16,6-2-512 0</inkml:trace>
  <inkml:trace contextRef="#ctx0" brushRef="#br0" timeOffset="134644.34">3482 13254 19343 0,'-5'-19'1728'0,"3"6"-1392"15,2 4-336-15,0-3 0 0,0 0 688 0,-2 5 64 16,2 7 16-16,0 0 0 0,0 0-192 0,0 0-16 15,-10 7-16-15,-1 12 0 0,2 9-160 0,3-2-48 16,0 7 0-16,-1 5 0 0,-1 6-160 0,1 6-48 16,1 5 0-16,-1 3 0 0,2 8 80 0,0 28 16 15,4-10 0-15,5-37 0 0,-3 1-224 0,4-7 0 16,3-7 0-16,-1-2 0 0,1-8 160 0,1-5 144 0,1-3 16 0,0-5 16 16,3-7 752-16,0-5 160 0,5-4 32 15,1-8 0-15,0-4-400 0,2-2-80 0,2-2-16 0,-1-7 0 16,-2-3-496-16,-1 2-96 0,-1-3-32 0,-2 4 0 15,0 2-160-15,4-7 0 0,-3 11 0 0,-6 9 128 16,-1 6-128-16,0 0 0 0,-1 6 0 0,1 6 0 0,3 3-192 16,0 6 192-16,-2 1-160 0,2 3 160 15,-2-2 0-15,1 2 0 0,1 0-128 0,-1 0 128 16,5-3 0-16,7 8 0 0,0-8-160 0,-6-9 160 0,0-3 0 0,3-3 0 16,3-3 0-16,2-6 0 0,-1-3 0 0,3-7 0 15,3-7 0-15,-2 0 128 0,-2-5 80 0,-2-3 16 16,1-4 0-16,-4 1 0 0,-1-1 224 0,-3-4 32 15,-3 0 16-15,-2-3 0 0,-3-2 80 0,-3-21 0 16,-7 8 16-16,-1 6 0 0,-3 6-352 0,-2 9-80 16,-2 6-16-16,1 7 0 0,-1 5-144 0,2 8-272 15,-1 1 64-15,1 9 16 16,6 3-1456-16,-9 2-272 0,1 6-64 0</inkml:trace>
  <inkml:trace contextRef="#ctx0" brushRef="#br0" timeOffset="134945.46">4582 13501 25743 0,'2'25'1136'0,"-1"-11"240"0,1 0-1104 0,0 4-272 16,-2 5 0-16,-4 3 0 0,-2 2 800 0,-2 0 96 0,0 0 32 0,1 3 0 15,-2-6 64-15,1 3 16 0,-1-4 0 0,3-1 0 16,2-1-608-16,2-6-112 0,-1-4-32 0,3-1 0 15,0-11 192-15,0 0 48 0,0 0 0 0,0 0 0 16,6-10 288-16,3-1 64 0,1-5 16 0,2-1 0 16,-1-4-320-16,2-2-64 0,-2-1-16 0,2 1 0 15,0-2-224-15,2 1-48 0,0 1-16 0,2-1 0 0,-1 2-176 0,7-5 0 16,0 3 0-16,-4 8 0 0,-1-1 0 0,-6 10 0 16,0 2 0-16,0-2 0 15,0 2-1184-15,1 1-160 0,0 3-48 0,0 1-9840 16,-1 1-1968-16</inkml:trace>
  <inkml:trace contextRef="#ctx0" brushRef="#br0" timeOffset="135141.87">5055 13656 18431 0,'0'0'1632'0,"0"0"-1312"15,3 10-320-15,-1 1 0 0,-2-11 2608 0,2 11 448 16,-2 1 80-16,1 2 32 0,0 3-1392 0,-1 1-288 15,-1-1-48-15,0 2-16 0,-1 0-752 0,0 1-160 16,-1-1-16-16,1 0-16 0,0-2-272 0,0 0-48 16,1-2-16-16,-1-2 0 0,2-2-288 0,2 2-64 15,1-5-16-15,0 1 0 16,-3-9-1440-16,6 3-304 0,3-3-48 0,-1-2-7552 16,2-6-1504-16</inkml:trace>
  <inkml:trace contextRef="#ctx0" brushRef="#br0" timeOffset="135461.81">5827 12959 15663 0,'4'-19'688'15,"-3"12"144"-15,-1-2-656 0,1 0-176 0,0-1 0 0,1 2 0 0,-4 3 2992 0,2 5 560 16,0 0 112-16,0 0 32 0,0 0-2320 0,-5 5-464 15,-1 6-80-15,-5 8-32 0,-1 4-112 0,1 4-32 16,-1 7 0-16,0 4 0 0,-1 3-64 0,-1 0-16 16,0 6 0-16,5-13 0 0,-1 4-48 0,-2 3-16 15,1 2 0-15,-2 4 0 0,3 3-224 0,-1-1-48 16,2 0-16-16,1 2 0 0,2-3-224 0,1-6 0 16,1-3 0-16,1-5 0 0,2-3 0 0,1 5 0 15,-1-11 0-15,2-14 0 0,2-4-368 0,-3-7 48 16,0 0 0-16,8-5 0 15,1-3-1792-15,2-6-336 0,0-4-80 0,0-1-7088 16,1-1-1424-16</inkml:trace>
  <inkml:trace contextRef="#ctx0" brushRef="#br0" timeOffset="135677.91">6030 12870 11055 0,'12'-20'480'0,"-7"14"112"0,-1-5-464 0,1 4-128 0,-2 2 0 0,-3 5 0 16,0 0 4416-16,0 0 880 0,0 0 160 0,4 9 48 15,-2 6-3616-15,-4 4-720 0,-2 4-144 0,-1 5-16 16,-1 5-240-16,-2 2-64 0,-1 4 0 0,-1 1 0 16,-1 7-192-16,2-2-32 0,-1 2-16 0,-2-3 0 15,2 2-240-15,-1 2-48 0,-1-2-16 0,3 0 0 16,2-7-160-16,0 4-272 0,2 3 64 0,-1 11 16 16,1-13-832-16,2-20-176 0,1-4-16 0,-1-2-16 15,1-4-1200-15,-2-7-256 0</inkml:trace>
  <inkml:trace contextRef="#ctx0" brushRef="#br0" timeOffset="135831.06">5472 13505 27519 0,'0'0'1216'0,"13"-2"256"0,1-3-1168 0,1-2-304 16,7 3 0-16,3-1 0 0,8-2 640 0,16 0 80 15,-5-5 16-15,-2 5 0 0,0-4-208 0,-15 6-32 16,1 0-16-16,2-2 0 15,2 2-896-15,0-1-176 0,-2 1-48 0,-1 0-12896 0</inkml:trace>
  <inkml:trace contextRef="#ctx0" brushRef="#br0" timeOffset="136111.54">6134 13496 20271 0,'0'0'1792'0,"-2"10"-1424"16,-2 1-368-16,2-1 0 0,-2 3 1344 0,2-3 208 0,1 3 48 0,2 0 0 15,3-3-752-15,-1 0-144 0,2-2-16 0,1-1-16 16,1-3-288-16,2 0-48 0,1-3-16 0,7-2 0 15,0-3 336-15,-6 2 64 0,1-5 16 0,-1-2 0 16,-1 2 64-16,1-5 16 0,-4-2 0 0,1 0 0 16,0 4-272-16,-3-1-48 0,-3-1-16 0,1 0 0 15,-6 3-96-15,1 1 0 0,-5 4-16 0,1 3 0 16,-2 3-112-16,-1 2-32 0,-1 5 0 0,0 0 0 0,-5 5-224 0,1 0 0 16,0 1 0-16,1 6 0 0,3-2 0 0,1 1 0 15,0 0 0-15,4-1 0 0,3 0 0 16,2 1 0-16,2-3 0 0,2 1 0 0,4-4 0 0,2-1 0 15,1-3 0-15,2 0 0 16,1-2-400-16,2-1-176 0,2-4-48 0,10-2-10576 16,-2-3-2128-16</inkml:trace>
  <inkml:trace contextRef="#ctx0" brushRef="#br0" timeOffset="136362.26">6521 13505 23039 0,'-10'25'1024'0,"6"-11"192"0,-1 6-960 0,-2 4-256 16,-3 2 0-16,1 6 0 0,0 3 1216 0,-1 1 192 16,1-1 32-16,-1-2 16 0,0-3 64 0,1-1 16 15,2-5 0-15,3-2 0 0,0-6-592 0,3-2-112 16,1-1-32-16,2-4 0 0,-2-9-208 0,0 0-32 16,8-4-16-16,1-4 0 0,1-4 16 0,1-2 0 0,2-3 0 0,1-2 0 15,0-3-128-15,1 0-32 16,1-6 0-16,0 3 0 0,1 0-208 0,0 1-64 0,2 1 0 0,0 4 0 15,-1 1-128-15,1 4 0 0,6 3 0 0,-3 4 0 16,1 4-192-16,0 0 16 0,-1 0 16 0,-2 7 0 31,-3 1-2528-31,-1 2-496 0</inkml:trace>
  <inkml:trace contextRef="#ctx0" brushRef="#br0" timeOffset="137145.6">7678 12663 6447 0,'0'0'576'0,"-2"6"-576"16,0 3 0-16,-2 4 0 0,0 2 2704 0,2 1 432 15,-2 5 96-15,-1 16 16 0,0 2-1184 0,2-8-224 16,-2 7-48-16,4 8-16 0,-4 6-640 0,0 4-128 16,-1 4-32-16,1 3 0 0,-1 2-464 0,0-3-112 15,-2 3-16-15,2-4 0 0,-2-1-192 0,-2 21-64 16,1-19 0-16,1-13 0 0,1-9 64 0,4-18 0 15,-1-8 0-15,1-3 0 0,-1 0 512 0,4-11 96 16,-4-7 32-16,3-2 0 0,1-6-32 0,1-4 0 16,1-9 0-16,0-2 0 0,2-6-384 0,1-5-80 15,2 1-16-15,1-2 0 0,2-5-144 0,4-23-48 16,1 2 0-16,-5 23 0 0,4-6 32 0,-1-3 0 16,2-3 0-16,6 1 0 0,0 2-160 0,6 2 0 15,0 2 0-15,1 3 0 0,1 5-144 0,0 5 144 0,-1 5 0 16,-1 6 0-16,0-1-160 0,-3 7 160 15,-1 4-128-15,-3 9 128 0,-5 2 0 0,6 8 0 0,-11 4 0 0,-5 7-128 16,-5 4 128-16,-4-2 0 0,-4 6 0 0,-3 3 0 16,-6 2-400-16,-3 0 0 0,-4 2 0 0,-3 3 0 31,-1-6-144-31,2 3-32 0,-4-4 0 0,2 0 0 0,0-3-1296 0,3-5-272 16,1-3-48-16</inkml:trace>
  <inkml:trace contextRef="#ctx0" brushRef="#br0" timeOffset="137429.54">8163 13295 17503 0,'-11'19'768'0,"7"-6"176"0,0 4-752 0,-2 5-192 16,-2 1 0-16,-1 4 0 0,-1 3 2368 0,0-1 448 15,0 3 96-15,-3-1 16 0,0-2-1664 0,-5 8-336 16,5-9-64-16,2-7-16 0,5-3-592 0,3-9-112 15,3-9-16-15,0 0-128 0,0 0 464 0,0 0-16 16,0-9 0-16,3-1 0 0,1-7 320 0,1 0 48 16,3-3 16-16,0-1 0 0,1-3-320 0,1 0-48 15,2-2-16-15,-1 2 0 0,5 1-272 0,-2-2-176 16,1 1 192-16,8-7-192 0,1 7 0 0,-8 9 0 16,3 2 0-16,2 3 0 0,-1-3 0 0,3 7 0 15,0 1 0-15,0 2 0 16,-2 2-1440-16,1 1-192 0,0 1-32 0</inkml:trace>
  <inkml:trace contextRef="#ctx0" brushRef="#br0" timeOffset="137746.59">8541 13375 27647 0,'-10'10'2448'0,"4"-4"-1952"0,-1 1-496 0,2 2 0 0,-2 3 640 0,0 2 48 15,-1 4 0-15,-1 2 0 0,3 2-128 0,-2 1-32 16,2-1 0-16,2-1 0 0,2 1-240 0,2-1-48 16,2-2-16-16,3-2 0 0,2-3-224 0,3-1 0 15,4-7 0-15,2 0 0 0,1-4 192 0,2-2-64 16,2-7-128-16,1-2 192 0,5-6 384 0,-2-3 80 16,2 1 16-16,-1-3 0 0,0-5 80 0,-2 0 16 15,-1 0 0-15,-4 0 0 0,-4 2-192 0,-2 0-48 16,-5-2 0-16,-3 2 0 0,-3 1-112 0,-4 3-32 15,-6 0 0-15,-2 3 0 0,-3 0-192 0,-2 5-32 16,-3 2-16-16,-1 0 0 0,0 4-288 0,0 4-64 16,0 1-16-16,0 2 0 15,1 1-2864-15,3 0-576 0</inkml:trace>
  <inkml:trace contextRef="#ctx0" brushRef="#br0" timeOffset="137979.65">9090 13191 27647 0,'4'8'2448'0,"1"5"-1952"0,0 1-496 0,-1 5 0 16,-1 5 640-16,1 2 48 0,-1 6 0 0,-3 2 0 15,-3 1 144-15,-1 2 16 0,-2 3 16 0,-3 0 0 16,-1 5-160-16,-4-1-48 0,3 2 0 0,-3-1 0 16,-3-2-224-16,1-2-48 0,-1-1-16 0,-2 1 0 15,0-7-224-15,0-3-144 0,0-1 192 0,1-4-192 16,0-4 128-16,0-4-128 0,1-6 0 0,-2-2 0 15,-2-5-304-15,1-2-112 0,1-5-32 0,-2-4 0 16,5-4-2192-16,-4-3-448 0,-13-21-96 0,10 1-16 0</inkml:trace>
  <inkml:trace contextRef="#ctx0" brushRef="#br0" timeOffset="138160.73">8853 13065 35007 0,'2'-8'3120'0,"-2"8"-2496"16,0 0-496-16,0 0-128 0,1-4 400 0,-1 4 64 16,0 0 16-16,0 0 0 0,0 0-96 0,0 0-32 15,1-6 0-15,-1 6 0 0,0 0-352 0,0 0 0 16,0 0 0-16,0 0-128 16,0 0-2128-16,5 10-432 0,0-1-64 0,3 1-11264 0</inkml:trace>
  <inkml:trace contextRef="#ctx0" brushRef="#br0" timeOffset="138416.31">9305 13423 15663 0,'15'9'1392'0,"-7"-8"-1120"0,0 1-272 0,1 0 0 15,0-1 2752-15,1 1 480 0,1-2 96 0,-1 0 32 16,-1-4-1792-16,3 0-352 0,1-4-80 0,-3 0-16 16,0-1-528-16,1 0-96 0,-6-5-32 0,0 1 0 15,0 2 96-15,-3-2 16 0,0 4 0 0,-4-1 0 16,-3 2-32-16,-1-1 0 0,-3 4 0 0,0 4 0 15,-1 3-208-15,1 2-32 0,-4 3-16 0,-1 3 0 16,-2 4 64-16,2 1 16 0,-3 2 0 0,2 0 0 0,1 1-368 0,1 1 144 16,2 2-144-16,2-1 0 0,1-1 192 0,3 0-192 15,3 0 192-15,4-2-192 0,-2-1 0 0,4 1 0 16,1-3 0-16,4-4 0 0,0 1-192 0,4-4-112 16,3 0-16-16,3-3-11424 15,2-3-2288-15</inkml:trace>
  <inkml:trace contextRef="#ctx0" brushRef="#br0" timeOffset="138715.47">9987 13318 15663 0,'-26'0'688'0,"13"3"144"0,1 1-656 0,0 0-176 0,-1 6 0 0,-1-1 0 16,0 4 4288-16,-1 0 816 0,-2-1 160 0,1 4 48 16,-1 3-4224-16,2-2-832 0,-2 0-256 0,2 1 128 15,1 0-128-15,1-1 0 0,2 1 0 0,2 1 0 16,3 0 0-16,2-1 0 0,5 0 0 0,2-2 0 16,2-2 0-16,4-5 0 0,2 0 0 0,13-4 0 15,4-1 240-15,4-5-48 0,4-4 0 0,-10 1 0 16,4-6-32-16,-1 2-16 0,4-6 0 0,1-1 0 15,2-3-320-15,-1-1-64 0,1-3-16 0,0 2-10320 16,-2-2-2080-16</inkml:trace>
  <inkml:trace contextRef="#ctx0" brushRef="#br0" timeOffset="138980.69">10440 12422 32655 0,'-9'16'1440'0,"4"-4"304"0,-3 2-1392 0,-1 3-352 16,-1 5 0-16,-3 3 0 0,-2 7 400 0,-1 2 16 16,-2 3 0-16,1 4 0 0,1 3 416 0,2 1 96 15,1 3 16-15,4 3 0 0,3 1-496 0,3 0-112 16,3 0-16-16,3 2 0 0,3-3-112 0,3-1-16 16,4-1-16-16,5-1 0 0,1-5-176 0,3 2 160 15,4-7-160-15,2-2 160 0,2-3-160 0,1-7 160 16,1 1-160-16,-2-7 160 0,2-1-160 0,-3-6 0 15,0 0 144-15,-1-3-144 0,-2-6 0 0,-2-3-256 16,-1-2 32-16,-2-6 16 16,-1-3-2848-16,-4-2-560 0</inkml:trace>
  <inkml:trace contextRef="#ctx0" brushRef="#br0" timeOffset="139486.43">6623 13652 13823 0,'0'0'1216'0,"0"0"-960"15,0 0-256-15,7-1 0 0,0-1 1920 0,0 2 352 16,1 4 64-16,1 3 16 0,-3-1-416 0,2 5-80 16,2 2 0-16,1 2-16 0,2 3-368 0,2 1-80 15,1 3-16-15,1 3 0 0,1-1-384 0,9 13-80 16,-3-6-16-16,-1-2 0 0,1-4-192 0,-9-7-32 0,2 0-16 0,-1 0 0 15,1-2-352-15,-2 2-80 0,0-1-16 0,-1-3 0 16,-1-3-208-16,-4 0 176 0,-1 0-176 0,-2-1 160 31,-1 3-1168-31,-1-5-224 0,-2 3-48 0</inkml:trace>
  <inkml:trace contextRef="#ctx0" brushRef="#br0" timeOffset="140214.97">1464 15573 27647 0,'-6'1'2448'0,"1"-1"-1952"16,5 0-496-16,0 0 0 0,5-7 352 0,1 1-32 16,6 0 0-16,-1-3 0 0,3 1-320 0,4-2 0 15,1 2 0-15,4-4 0 0,2-1 320 0,2 3 0 16,0-3 0-16,1 5 0 0,0 0 144 0,2 5 32 16,-3 2 0-16,15 3 0 0,-8 8-208 0,-6 3-32 15,-6 6-16-15,-11-2 0 0,-2 4-240 0,-3 6 0 0,-3 5 128 0,-4 5-128 16,-6 2 192-16,-3 7-16 0,-5 0 0 15,-3 3 0-15,-2 0 48 0,-1-4 16 16,0 1 0-16,-1-4 0 0,-1-3 208 0,2 1 64 16,2-5 0-16,2-3 0 0,3-3 128 0,-1 4 48 15,6-8 0-15,10-11 0 0,4-6-272 0,4 1-48 0,3-5-16 0,4-1 0 16,5-3-64-16,5-4-16 0,6-2 0 0,4-5 0 16,3 0-144-16,4 0-128 0,3-5 192 0,1 1-192 15,0-3 144-15,0 0-144 0,0 1 0 0,19-13 144 16,-9 2-144-16,-7 2-256 0,-7 2 64 0,-2 3 16 15,-6 1-2768-15,-12 5-544 16</inkml:trace>
  <inkml:trace contextRef="#ctx0" brushRef="#br0" timeOffset="140666.07">2388 14998 23951 0,'-3'-9'2128'16,"-6"-11"-1696"-16,-3-4-432 0,0 2 0 0,-2 2 144 0,-3 2-144 16,-1 3 160-16,-2 4-160 0,-5 1 496 0,-5 6 0 15,-3 1 0-15,-4 4 0 0,-3 4 96 0,-4 6 32 16,-5 2 0-16,1 9 0 0,-6 1-16 0,3 5 0 16,1 5 0-16,-3 5 0 0,-1 6-176 0,-1 3-48 15,-1 4 0-15,0 8 0 0,-1 2-64 0,18-13 0 16,-6 7-16-16,-1 6 0 0,1 7 0 0,1 7 0 15,4 5 0-15,4-1 0 0,4 5-304 0,8 0 0 16,6-4 128-16,7-1-128 0,5-2 0 0,6-4 0 16,6-7 0-16,9-5 0 0,8-5 0 0,9-2 0 15,5-6 0-15,5-10 0 0,11-4 128 0,9-9-128 16,6-6 144-16,5-6-144 0,6-6 272 0,8-6-32 16,7-6-16-16,1-3 0 0,-1-8 0 0,-1-6 0 0,-2-5 0 15,0-3 0-15,-2-3 224 0,-4-8 64 0,-4-1 0 0,-5-9 0 16,-4-3 160-16,-5-4 32 0,-3-3 16 0,23-28 0 15,-17 9-176-15,-33 27-32 0,-4-6-16 0,5-35 0 16,-14 9 96-16,-16 25 32 0,-7-3 0 0,-11-6 0 16,-9-4-192-16,-8 0-48 0,-3 3 0 0,-22-21 0 15,2 18-224-15,-2 21-160 0,-3 13 192 0,-2 13-192 0,-3 12-144 0,-4 9-144 16,-6 8-32-16,0 10 0 16,0 8-2192-16,1 11-448 0</inkml:trace>
  <inkml:trace contextRef="#ctx0" brushRef="#br0" timeOffset="142633.81">4247 15218 12095 0,'1'-17'528'0,"2"7"112"0,-1 0-512 0,-1-4-128 0,2 4 0 0,0 0 0 15,-1-4 1328-15,1 2 224 0,-3 3 48 0,0-3 16 16,-4 5-160-16,4 7-48 0,0 0 0 0,0 0 0 16,0 0-192-16,-4 16-32 0,1 4-16 0,1 7 0 15,-2 7-336-15,3 9-80 0,-3 4-16 0,1 7 0 16,2 3-144-16,0 5-16 0,1 7-16 0,1-1 0 16,-1 4-128-16,0-23-32 0,0 10 0 0,0 0 0 0,0 0-208 0,1 26-32 15,1-15-16-15,-1-29 0 0,0-2-144 0,2-2 0 16,-3-5 0-16,0-4 128 0,0-7-128 0,0-3 0 15,1-4-160-15,-1-14 160 16,0 0-944-16,0 0-80 0,5-4-32 0</inkml:trace>
  <inkml:trace contextRef="#ctx0" brushRef="#br0" timeOffset="142967.57">4140 15149 16575 0,'-9'-11'1472'0,"5"3"-1168"0,2-5-304 0,3 1 0 15,3-2 1200-15,2-3 176 16,3-1 32-16,1 1 16 0,4-1-400 0,3-1-96 0,2-4-16 0,2 1 0 16,2-1-192-16,4 1-32 15,4-1-16-15,-1 1 0 0,-1 0-32 0,3 2 0 0,1 0 0 0,3 5 0 16,2 2-144-16,0 6-48 15,-2 5 0-15,-1 6 0 0,-2 3-192 0,-2 9-32 0,-5 1-16 0,0 4 0 16,-6 3-32-16,-2 3-16 0,-3 6 0 0,-5 2 0 16,-5 5 144-16,-2 0 16 0,-6 0 16 0,-2-2 0 15,-3 0 0-15,-6-1 0 0,-7 1 0 0,-3 3 0 16,-6-3 112-16,-5-3 0 0,-3-2 16 0,-3 0 0 16,-3-1-80-16,1-5 0 0,-1-2-16 0,3-2 0 0,1 0-176 15,2-4-16-15,2-4-16 0,5-3 0 0,1-6-160 0,6-1 0 16,0-7 144-16,14-1-144 15,1-3-976-15,4-4-272 0,4-2-48 0,7-8-16 16,8-2-1552-16,5 1-304 0</inkml:trace>
  <inkml:trace contextRef="#ctx0" brushRef="#br0" timeOffset="143333.75">5296 15431 12895 0,'0'0'1152'0,"-2"-10"-928"16,0 4-224-16,2 6 0 0,-8-4 1616 0,-5 5 288 0,1 4 48 0,-2 3 16 16,-4 2-160-16,-1 6-16 0,-4-1-16 0,-3 8 0 15,0 2-368-15,0 7-64 16,1 1 0-16,2-1-16 0,0-3-384 0,5 0-80 0,4 2-16 0,8-3 0 15,1 0-368-15,8-4-80 0,4-3-16 0,6-3 0 16,5-3-160-16,-1-2-32 0,5-4-16 0,2-3 0 16,2-6-176-16,0-2 192 0,0-7-192 0,0-1 192 15,1-3 64-15,0-4 32 0,-4 0 0 0,-4-2 0 16,-3-3 16-16,-2-2 0 0,-2 0 0 0,-3 3 0 16,-6 2-128-16,-3 3-32 0,-2-2 0 0,-4 1 0 0,-3 0-16 0,-3 1-128 15,-3 2 192-15,-3 3-64 0,-2-3-128 0,-1 1 0 16,1 4-192-16,2-1 192 15,3 3-1856-15,4-2-256 0,0 4-64 0</inkml:trace>
  <inkml:trace contextRef="#ctx0" brushRef="#br0" timeOffset="143667.46">6042 15173 24879 0,'-7'2'2208'0,"-2"2"-1760"15,-2-1-448-15,2 2 0 0,-2 7 1344 0,0-6 192 0,-3 4 48 0,-2 1 0 16,-3 1-560-16,-1 5-96 16,-2-1-32-16,3 2 0 0,-3-1-336 0,6-1-80 15,2-3-16-15,4 1 0 0,3 1-192 0,6-2-32 16,2-2-16-16,7 6 0 0,3-3 32 0,1-7 16 0,4 1 0 0,11 2 0 16,1 0-64-16,-8 0-16 15,2-2 0-15,2 5 0 0,0-2-192 0,0 5 0 16,-1 3 128-16,-1-2-128 0,-3 1 0 0,-1 0 0 15,-4 1 0-15,-4 0 0 0,-4 0 0 0,-3 2 144 0,-6-2-144 0,-4-2 128 16,-5 1 160-16,-3-1 32 0,-4-2 0 16,-2 1 0-16,-1 0 16 0,-13 0 16 0,3-3 0 0,12-9 0 15,-1 0-224-15,1-2-128 0,0-2 128 0,5-4-128 16,0-2-1392 0,4-4-336-16,5-2-80 0,4-8-14576 0</inkml:trace>
  <inkml:trace contextRef="#ctx0" brushRef="#br0" timeOffset="143868.29">6531 14626 26719 0,'0'-13'1184'0,"0"13"240"0,3-9-1136 0,0 4-288 16,-1 2 0-16,-2 3 0 0,0 0 1152 0,-2 11 160 16,1 1 32-16,-1 7 16 0,-4 5-336 0,0 3-80 15,-1 7-16-15,-2 6 0 0,-2 4-224 0,0 2-32 16,-2 4-16-16,-1 3 0 0,0 4-80 0,-3 28 0 15,4-10-16-15,4-3 0 0,3-6-368 0,3-22-192 16,2 6 192-16,2 1-192 16,3 1-1888-16,2 0-480 0,2-4-112 0,2-7-7776 15,3-7-1568-15</inkml:trace>
  <inkml:trace contextRef="#ctx0" brushRef="#br0" timeOffset="144077.73">6324 15368 4607 0,'0'0'400'0,"0"0"-400"0,0 0 0 0,0 0 0 16,0 0 4800-16,6-3 864 0,3 2 176 0,1-3 48 15,2-1-4256-15,3 0-848 0,4 1-160 0,3-2-48 16,1-4-64-16,1 2-32 0,1-3 0 0,3 2 0 16,-3 0-336-16,2 3-144 0,-1-2 128 0,0 4-128 15,2-1 0-15,1-1-224 0,-4 6 32 0,0-2 0 16,-1 2-544-1,-1 2-96-15,-3 0-32 0,-2 3-11232 0</inkml:trace>
  <inkml:trace contextRef="#ctx0" brushRef="#br0" timeOffset="144417.6">7003 15381 47919 0,'0'0'4256'0,"0"0"-3408"16,0 0-672-16,0 0-176 15,6-3-5840-15,3-2-1200 0,-9 5-256 0,8-3-32 0,-1-2 7088 0,1 0 1424 16,-1-4 288-16,2 2 48 0,1-6-176 0,2 2-16 16,-1 2-16-16,1-4 0 0,-1 3-496 0,-1-3-112 15,3 3 0-15,-3 0-16 0,-2-4-336 0,-3 1-64 16,1 3-16-16,-3-3 0 0,-2 3-16 0,-1-1-16 16,-4 0 0-16,4 11 0 0,-9 2 0 0,-2 7 0 15,-3 5 0-15,4-3 0 0,-2 4-112 0,0 7 0 16,-2 5-128-16,0-1 192 0,1 3-192 0,0 1 176 15,2-2-176-15,2 3 160 0,1-1-32 0,5-2-128 16,1 0 192-16,4-3-64 0,1-3-128 0,2-2 0 0,3 0 0 16,1-4 0-16,1-5 0 0,8 2 0 0,1-7 0 0,-5-3 0 31,2-2-384-31,2-2-176 0,0-6-16 0,4 3-16 16,3-3-2400-16,1 0-464 0,1-5-112 0,-2 0-16 0</inkml:trace>
  <inkml:trace contextRef="#ctx0" brushRef="#br0" timeOffset="144624.37">7540 15630 30175 0,'0'0'656'0,"-2"7"144"0,0 6 32 0,-3 1 16 0,0 1-672 0,0-1-176 15,-1 0 0-15,-4 3 0 0,0-2 1456 0,4-10 256 16,6-5 48-16,0 0 16 0,0 0-368 0,0 0-80 16,0 0-16-16,0-10 0 0,3-7-448 0,6-12-96 15,4 3 0-15,-3 3-16 0,2-2-368 0,4-4-80 16,0 3-16-16,3-5 0 0,3 4-160 0,1 1-128 15,1 3 144-15,1 1-144 0,3 1 0 0,0 2 0 16,0 2 0-16,2 6 0 0,0-1 0 0,1 6 0 16,-1 2 0-16,12 4 0 15,-3 0-1728-15,-3 4-400 0,-4 0-80 0</inkml:trace>
  <inkml:trace contextRef="#ctx0" brushRef="#br0" timeOffset="145185.6">8844 14960 26719 0,'-17'-4'2368'0,"10"4"-1888"0,0 3-480 0,3 0 0 0,4-3 160 0,-5 11-160 15,2 3 160-15,2 3-160 0,1 5 560 0,0 6 16 16,-1 0 0-16,1 6 0 0,-2 6-64 0,1 3-16 15,0-1 0-15,0 0 0 0,-1 3-80 0,1 0-16 16,-4 2 0-16,2-1 0 0,0-4-16 0,-1-2 0 16,3-3 0-16,-2-5 0 0,-1-5-16 0,2-7-16 15,0-5 0-15,2-5 0 0,0 1 480 0,0-11 80 16,0 0 32-16,4-12 0 0,4-4-112 0,-1-6-32 16,2-5 0-16,3-17 0 0,1-3-480 0,-1 0-80 15,-2-4-32-15,6-1 0 0,-1-2-208 0,-5 14 0 16,2-8 128-16,7-27-128 0,1 0 0 0,-1 5 144 15,4 2-144-15,-5 26 128 0,5-3-128 0,-1 3 0 16,5 1 0-16,0 5 0 0,1 6 0 0,0 3-176 16,0 8 48-16,-3 8 0 0,-3 6 128 0,6 7-160 15,-7 8 160-15,-11-1-160 0,2 9 16 0,-4 6 0 16,-6 2 0-16,-3 4 0 0,-4 2-16 0,-3 0 0 0,-7 3 0 16,-2 1 0-16,-2 1-112 0,-1 1-32 0,-3-3 0 0,0-2 0 15,2-3-464-15,-1-2-80 16,2-6-32-16,1-1-10256 0,2-3-2064 0</inkml:trace>
  <inkml:trace contextRef="#ctx0" brushRef="#br0" timeOffset="145508.76">9507 15039 27183 0,'-4'12'592'0,"1"-3"128"0,0 3 32 0,0 0 16 0,0 5-624 0,1 3-144 15,-2 6 0-15,-3 0 0 0,-1 5 1152 0,-1 3 208 16,-2 1 48-16,-2 1 0 0,-2 1-416 0,-1 3-80 16,1-3-16-16,0 1 0 0,0 0-496 0,1-3-96 15,2-3-32-15,2-3 0 0,2-7-144 0,2-2-128 16,0-3 144-16,6-4-144 0,0-13 496 0,0 0 0 16,10-2 0-16,3-5 0 0,-1-5 160 0,14-14 48 15,-2-4 0-15,-6 6 0 0,2-1-448 0,3-6-64 16,-2 1-32-16,1-2 0 0,0-1-160 0,1-4 0 15,-2-1 0-15,2 0 0 0,0 1 0 0,1 5 0 16,1 2 0-16,0 0 0 0,-1 6 0 0,0 5 0 16,-1 3 0-16,0 2 0 15,0 7-1216-15,5 0-112 0,-7 5-16 0,-8 5-10128 16,-2 3-2032-16</inkml:trace>
  <inkml:trace contextRef="#ctx0" brushRef="#br0" timeOffset="145818.81">9874 15348 27583 0,'0'0'1216'0,"8"-2"256"0,2-3-1168 0,4-1-304 0,2 1 0 0,3 2 0 16,2-6 1088-16,-1 2 176 0,2-7 16 0,-2 0 16 0,2 0-320 0,7-12-64 16,-6 3-16-16,-9 7 0 0,2 1-288 0,-4-1-64 15,-3 0-16-15,-2 2 0 0,-2 0-64 0,-1 0-16 16,-1 0 0-16,-5 3 0 0,-3-1 96 0,-4 2 16 15,-2 2 0-15,-2 4 0 0,-3 2-368 0,-11 6-64 16,-1 6 0-16,-2 3-128 0,0 2 0 0,2 1 0 16,0 2 0-16,12-4 0 0,1 4 0 0,-1 2 0 15,2 1 0-15,4 0 0 0,4 1 0 0,3-3 0 16,5 3 0-16,3-2 0 0,4-1 0 0,5-3 0 16,5 1 0-16,4-6 0 0,3 1 0 0,3-6-176 15,2 2 176-15,2-4-160 16,3-3-1104-16,1-1-208 0,-1-1-64 0,1-3 0 15,5-2-1520-15,0-2-304 0</inkml:trace>
  <inkml:trace contextRef="#ctx0" brushRef="#br0" timeOffset="146152.04">10985 14960 33631 0,'-8'-3'736'0,"-4"1"160"0,-6-1 16 0,-2-1 48 0,-2 3-768 0,0-1-192 0,5 2 0 0,-4 2 0 15,-4-1 320-15,-3 3 48 0,-1 0 0 0,-1 5 0 16,1-3-240-16,1 3-128 0,4 1 160 0,-3 6-160 16,6-2 208-16,4-2-48 0,6 2-16 0,6 0 0 15,6 0-16-15,4-2 0 0,4 0 0 0,5 1 0 16,5-3 256-16,4 3 64 0,2 1 0 0,15 5 0 16,-5-6-160-16,-11-4-32 0,1 3 0 0,0-1 0 0,-1 1-80 0,-1 2-32 15,-4-1 0-15,-4-2 0 0,-2 1 32 0,-4-2 0 16,-5 1 0-16,-5 3 0 0,-6 0 272 0,-4 0 48 15,-6-1 16-15,-3 0 0 0,-3-3-176 0,-5 0-16 16,-1 0-16-16,-2-3 0 0,-2-1-160 0,0 0-16 16,0-2-128-16,3-3 192 0,0 1-192 0,5-4 0 15,2 0 0-15,4-4 0 16,2-1-1824-16,6 1-416 0,5-6-64 0,7 0-32 0</inkml:trace>
  <inkml:trace contextRef="#ctx0" brushRef="#br0" timeOffset="146485.6">11167 15046 12895 0,'-13'12'1152'0,"13"-12"-928"0,0 0-224 0,-2 6 0 16,2-6 2288-16,0 0 400 0,0 0 96 0,0 0 16 15,7 8-1008-15,2-6-192 0,3-3-32 16,0-3-16-16,2-1-336 0,1-1-80 0,1-4-16 0,-1-1 0 15,-1-1-272-15,-1-4-48 0,-1 4-16 0,0 0 0 16,-5 2-208-16,2 1-64 0,0-2 0 0,-2-1 0 16,-2 3-224-16,-4-1-48 0,-1 3-16 0,-3 2 0 15,-3-4 32-15,-3 5 0 0,-1 4 0 0,-3 0 0 16,-1 4-128-16,-1 3 0 0,-3 3-128 0,-1 6 192 0,0 3 0 0,0 4 0 16,1 3 0-16,2 1 0 0,4-3-192 0,3-1-192 15,2-1 48-15,3 1 0 0,4 2 144 0,0-3 0 16,5 0 0-16,3 3 128 0,3 0-128 0,3-1 0 15,1-2 0-15,3-4 0 16,0-6-368-16,1-2-144 0,1-3-16 0,6-6-16 16,-5-5-2592-16,4-1-528 0</inkml:trace>
  <inkml:trace contextRef="#ctx0" brushRef="#br0" timeOffset="146819.76">11621 14895 27007 0,'-3'13'1200'0,"2"-4"240"0,-2-2-1152 0,-1 5-288 16,2 2 0-16,-3 2 0 0,-3 3 896 0,-1 2 112 16,-2-1 16-16,1 2 16 0,-3-1 240 0,-1 5 64 15,0-4 0-15,-1 4 0 0,2-11-320 0,4 0-64 16,-1-1-16-16,4 0 0 0,-1-5-336 0,3 0-64 16,2-4-16-16,2-5 0 0,0 0 48 0,0 0 16 0,11-5 0 0,3-5 0 15,2 0-160-15,1-4-48 0,2-4 0 0,2 2 0 16,-2-4-224-16,1 3-160 0,1-2 192 0,-1 1-192 15,0 0 128-15,-1 2-128 0,-2 2 0 0,1 5 0 16,-2 1 0-16,-1 4 0 0,-1 3 0 0,-3 3 0 16,0 4 0-16,-1 4 0 0,-1 4-144 0,-1-2 144 15,-5 4 0-15,3 1-128 0,-4 4 128 0,-1 2 0 16,-1-6 0-16,0 1-128 0,0-1 128 0,2-2 0 0,-2 2-256 16,2-5 16-16,2 0 16 0,1-6 0 15,0-1-1184-15,4-4-224 0,4 2-48 0,3-7-16 16,5-2-1248-16,3-4-256 0,2 1-64 0</inkml:trace>
  <inkml:trace contextRef="#ctx0" brushRef="#br0" timeOffset="147035.84">12296 14223 30399 0,'-16'2'2704'0,"10"2"-2160"15,0 4-544-15,-1 1 0 0,2 5 608 0,-2 5 16 16,0 5 0-16,0 0 0 0,-4 6-80 0,1 1-16 15,1 3 0-15,2 6 0 0,-1 2 176 0,3 0 48 16,0 5 0-16,0 0 0 0,1 3-32 0,1 3 0 16,0-1 0-16,3-2 0 0,0 1-720 0,0-4 0 15,2 2 0-15,1-4 0 16,-1-4-352-16,1-4-64 0,-3-4-16 0,1-8 0 16,2-3-352-16,-1-5-80 0,-1-7-16 0,-1-10-15184 0</inkml:trace>
  <inkml:trace contextRef="#ctx0" brushRef="#br0" timeOffset="147300.72">12050 14872 23039 0,'9'-1'2048'0,"1"-2"-1648"0,6 0-400 0,1 0 0 15,2 2 1760-15,3-2 272 0,0-1 48 0,2 1 16 16,0-3-944-16,1 1-176 0,0-2-32 0,-1 0-16 16,0-3-320-16,0 3-64 0,-1-4-16 0,-2 4 0 15,2-3-144-15,-2 3-16 0,-1 1-16 0,-1-2 0 0,-2 3 128 0,-3 1 32 16,-3 1 0-16,-2 1 0 0,-1 2-64 0,-8 0-16 15,0 0 0-15,3 11 0 0,0 2-112 0,-3 4-32 16,-1 3 0-16,-3 2 0 0,-1 2-288 0,-3 4 0 16,-2 3 128-16,1-2-128 0,-2 1 0 0,-1 3 0 15,1-1 0-15,1-3 0 0,-1 1 0 0,4-6 0 16,0-3 0-16,1-3 0 0,4-1-192 0,-1-3 16 16,0-3 0-16,2-5 0 15,1-6-1504-15,0 0-304 0,0 0-64 0,0 0-8832 16,0 0-1776-16</inkml:trace>
  <inkml:trace contextRef="#ctx0" brushRef="#br0" timeOffset="148470.37">12925 14722 22287 0,'0'0'976'0,"0"0"224"0,2-5-960 0,-2 5-240 0,0 0 0 0,0 0 0 15,0 0 1072-15,-5 0 160 0,-5 1 48 0,-3 2 0 16,-2 3-192-16,1 4-16 16,0 1-16-16,-1 3 0 0,-2 1-256 0,1 1-48 0,-2 2-16 0,3 0 0 15,-6 5-16-15,4 0 0 0,4-3 0 0,2 2 0 16,2-5-432-16,2 1-96 0,2-1 0 0,3-6-16 16,0 3-48-16,4-2 0 0,0-6 0 0,1 3 0 15,-3-9 224-15,0 0 32 0,6 4 16 0,2-2 0 0,1 0-64 0,-1-2-16 16,0-2 0-16,-8 2 0 0,8-1-144 15,-2 0-48-15,0-3 0 0,1 1 0 0,-7 3-128 0,0 0 192 16,6-5-192-16,-6 5 192 0,5-5-192 0,0 3 0 16,-5 2 0-16,0 0 128 0,5-8-128 0,-1 3 0 15,-4 5 0-15,3-5 128 0,1-3-128 0,-4 8 0 16,0-7 0-16,-3 2 0 0,3 5-336 0,-2-8 0 16,-2 3 0-16,0 2 0 15,-1-1-464-15,5 4-96 0,0 0 0 0,-7-3-16 16,1 0 192-16,-2 2 32 0,3 0 16 0,0-1 0 0,5 2 336 0,-5-1 64 15,0 0 16-15,0-1 0 0,5 2 256 0,0 0 0 16,-5-1-128-16,5 1 128 0,-5-4 0 0,5 4-128 16,0 0 128-16,0 0 0 0,0-7-256 0,0 2 48 15,0-4 16-15,0 2 0 0,2 2 192 0,-2 5 0 16,3-9 0-16,-1 4 0 0,-2 5 0 0,0 0 0 16,0 0-128-16,0 0 128 0,0 0 0 0,0 0 0 15,0 0 0-15,0 0 0 0,-3-1 304 0,-2 0 0 16,0 0 0-16,-2 1 0 0,1 1 240 0,-2 0 48 15,-1 3 16-15,-1 1 0 0,-5 4 16 0,-2 0 0 0,0 1 0 0,-1 3 0 16,1-3-48-16,-1 3-16 0,1 3 0 0,-2-1 0 16,-1 2-80-16,5-1-16 0,4 2 0 0,1-3 0 15,-1 1-160-15,5-2-48 0,0 0 0 0,1-2 0 16,2 1-256-16,3 1 160 0,1-3-160 0,3-3 128 16,1 1 32-16,4-4 0 0,3 3 0 0,3-3 0 15,0-5 64-15,3-4 16 0,1 0 0 0,1-2 0 0,2-4-48 0,1-2-16 16,1-4 0-16,0-1 0 0,-2 1-48 15,-2-2-128-15,2-3 192 0,-3 1-64 0,0-1-128 0,-3 0 0 16,0 0 0-16,-4 0 128 0,2-2-128 0,-1 0 0 16,-3 3 0-16,-1 0 128 0,-1 1-128 0,-1 0 0 15,0 3 0-15,-4 4 0 0,0 4 0 0,0 2 0 16,-3-1 0-16,0 7 0 0,0 0-224 0,-3 12 80 16,-1 1 16-16,0 1 0 0,-1 3-32 0,3 1 0 15,-3 1 0-15,2 3 0 0,1-1 160 0,0 0 0 16,2 0 0-16,2 1-128 0,1-6 128 0,1 0 0 15,1-1 0-15,0 2 0 0,2-4 0 0,2-1 0 16,3 1 0-16,2-2 0 0,0-3 0 0,2-1 0 16,0 0 0-16,3-6 0 0,5-1 0 0,0-1 0 15,-1-2 0-15,0-3 128 0,1-1-128 0,-2 0 0 16,1-6 0-16,-3-2 0 0,-1 3 0 0,-1 1 0 16,-3-4 0-16,1 1-128 0,-5 1 128 0,3 0 0 15,1-3 0-15,1-2 0 0,-2-2-128 0,-1-3 128 0,0-4-128 0,1-2 128 16,1 0-176-16,1-6 176 15,-1-2-208-15,0-6 80 0,0-1 0 0,1-6 0 0,-1-1 0 16,4-17 0-16,0-1 128 0,-1 3 0 0,1-1 0 0,-1 0 0 16,-4 8 0-16,-2 7-128 0,2 10 128 0,-2 6 0 15,-2 8 0-15,-2 9-160 0,-5 5 160 0,0 8 0 16,-3 6-208-16,-5 5 64 0,-1 9 16 0,-3 7 0 16,-4 9 128-16,-1 4-160 0,-1 4 160 0,-1 4-160 15,1 5 160-15,1 1 0 0,2 1 0 0,0 3-128 16,1 2 128-16,3 2 0 0,2 2 0 0,3-1 0 0,3-1 0 0,4-3 0 15,2-3 0-15,4-8 0 0,4-6 0 0,4-3 0 16,1-8 0-16,2-1 0 0,0-8 128 0,2-6 48 16,0-1 16-16,0-6 0 0,1-4 48 0,0-6 16 15,-2 0 0-15,-1-2 0 0,1-1-256 0,-3-3 144 16,-1 0-144-16,-2 3 128 0,0-1-128 0,-2 3 0 16,-3-1 0-16,1 3 0 0,-4 2 0 0,1 1 0 15,0 1 0-15,-2 2 0 0,-7 0-160 0,7 2 160 16,1 1-208-16,-8-3 80 15,9 4-288-15,-2-2-48 0,1 1-16 0,0 1 0 16,-3 2-2544-16,-5-6-512 0</inkml:trace>
  <inkml:trace contextRef="#ctx0" brushRef="#br0" timeOffset="148613.91">13418 14683 36687 0,'0'0'1616'0,"0"0"352"0,0-7-1584 15,0 7-384-15,9-6 0 0,6 2 0 0,4 2 672 0,7 0 48 0,4 1 16 0,4 1 0 16,3-4-736-16,4 2 0 0,1-1 0 0,1 1-160 31,-3-1-2256-31,-2-1-448 0</inkml:trace>
  <inkml:trace contextRef="#ctx0" brushRef="#br0" timeOffset="149371.66">1777 17784 27647 0,'0'0'2448'0,"0"0"-1952"0,-1-6-496 0,2-1 0 0,4-3 0 0,4 0-128 15,4 0-16-15,3-3 0 0,5-1 336 0,5 3 64 16,5-4 0-16,4 1 16 0,2-2 0 0,5 4 0 16,-1-2 0-16,0 1 0 0,-1 5 176 0,1 1 16 15,-3 2 16-15,14 5 0 0,-10 1-304 0,-10 7-176 16,-8 4 192-16,-11 0-192 0,-4-3 128 0,-6 6-128 16,-5 3 0-16,-4 4 0 0,-6 5 144 0,-1 1-144 15,-3 3 0-15,-4 0 144 0,-3 2-144 0,0-1 0 16,1-4 144-16,1 0-144 0,0-4 0 0,3 0 128 15,4-1-128-15,4-4 0 0,3-2 192 0,0-4-48 16,7 1 0-16,3-3 0 0,4-3-16 0,5-1-128 16,1-2 192-16,4 1-64 0,6 2 224 0,4-1 32 15,1-1 16-15,1 3 0 0,2-1-208 0,-1 3-64 16,1 1 0-16,-2-2 0 0,-5 1 0 0,-6 2 0 16,-2 0 0-16,-5 3 0 0,-6 3 400 0,-7 3 80 15,-7 1 16-15,-12 12 0 0,-5 2-16 0,5-13 0 16,-5 4 0-16,-4-1 0 0,-3 2-240 0,-3-1-48 15,-1 1-16-15,-2 1 0 0,-2-5-112 0,-1 3-32 0,-2-5 0 0,-1-4 0 16,0 0-160-16,0-5 0 0,4-5-192 16,6-2 192-1,3-5-2304-15,7-5-352 0,4-7-64 0,0-12-12672 0</inkml:trace>
  <inkml:trace contextRef="#ctx0" brushRef="#br0" timeOffset="149838.41">2588 17559 19343 0,'0'0'1728'0,"-1"-15"-1392"0,-1-3-336 0,2-1 0 0,-1-3 832 0,-1-2 112 16,-2 0 16-16,-5-10 0 0,-1 8-256 0,1 11-64 16,-3-1 0-16,0 0 0 0,-5 0 32 0,-2 4 0 15,-2 4 0-15,-2-1 0 0,-4 5 16 0,-1 3 0 16,-3 4 0-16,-2 5 0 0,-3 2-176 0,-4 5-48 15,-4 6 0-15,-1 2 0 0,-6 1 128 0,-27 14 32 16,5 0 0-16,6 5 0 0,4 1-320 0,23-10-64 16,-5 5-16-16,-3 10 0 0,-3 4-224 0,-1 4 0 15,0 7 0-15,4 0 0 0,3 5 0 0,7 2 0 16,6 3 0-16,9 1 0 0,8 1 0 0,10-3 0 16,9-2 0-16,8-8 0 0,10 0 0 0,9-6 0 15,8-6 0-15,7-7 0 0,2-6 128 0,5-5-128 16,6-5 0-16,6-7 144 0,6-5-144 0,5-8 0 15,4-7 0-15,4-5 128 0,3-7 48 0,4-3 0 0,4-6 0 16,-2-7 0-16,-5-4 272 0,-4-4 64 0,-5-6 16 0,-3-2 0 16,-4-7 208-16,0-2 32 0,-4 0 16 0,-3-4 0 15,-5-2-80-15,-6-6 0 0,-5 2-16 0,-7-4 0 16,-8-4-160-16,-7-1-16 0,-9-3-16 0,-7-33 0 16,-19 14-240-16,-11 7-32 0,-10 10-16 0,-12 5 0 15,-12 3-208-15,-7 12-240 0,-5 9 48 0,-2 13 16 16,-3 11-208-16,-1 13-32 0,-2 11-16 15,-5 8 0-15,-9 5-2192 0,5 6-432 0</inkml:trace>
  <inkml:trace contextRef="#ctx0" brushRef="#br0" timeOffset="151005.54">4188 17405 20207 0,'21'-16'896'0,"-7"6"192"0,1-6-880 0,1 1-208 16,1-1 0-16,0 0 0 0,-2 4 128 0,-1 2-128 15,-2-1 176-15,0 5-176 0,-1 3 816 0,-11 3 48 16,0 0 16-16,0 0 0 0,7 7 400 0,-6 8 96 15,-5 7 16-15,0-2 0 0,-2 8-432 0,-3 5-64 16,-4 5-32-16,-3 4 0 0,-3 8-288 0,-4 4-48 16,-5 5-16-16,-1 3 0 0,-2-1-192 0,1 4-64 15,-1-3 0-15,2 1 0 0,4-6-112 0,-9 19-16 16,12-15-128-16,13-28 192 0,4-4 16 0,5-2 0 16,3-8 0-16,8-4 0 0,4-5 192 0,6-2 48 15,7-7 0-15,8-4 0 0,5-5 64 0,4-2 0 0,2-2 16 16,3-3 0-16,3 0-336 0,3 0-192 0,3 2 192 0,-1-1-192 15,0-1 128-15,-5-1-128 0,-2 1 0 0,-3 4 0 16,-3-3 0-16,-5 0 0 0,-4 1-208 0,-4 4 80 31,-4-4-1776-31,-6 4-336 0,-3-2-80 0,-7 1-16 0</inkml:trace>
  <inkml:trace contextRef="#ctx0" brushRef="#br0" timeOffset="151190.64">4242 17858 31327 0,'0'0'1392'0,"0"0"272"0,0 0-1328 0,1-9-336 16,7-1 0-16,1 2 0 0,3-1 368 0,7 0 0 15,5-2 0-15,4 0 0 0,3-5-16 0,5 1 0 16,3-3 0-16,5 3 0 0,6 2 64 0,0 2 16 16,-1-3 0-16,-2 2 0 0,-2 5-304 0,-3-3-128 15,-3 2 128-15,0 3-128 16,-7-1-1376-16,10 0-352 0,-10 3-80 0,-9 1-12240 0</inkml:trace>
  <inkml:trace contextRef="#ctx0" brushRef="#br0" timeOffset="151380.21">4327 17493 29087 0,'-17'-13'1280'0,"11"7"272"0,2-3-1232 0,-1-1-320 15,5 0 0-15,5-3 0 0,2-1 912 0,5 0 128 16,4 1 32-16,-2 5 0 0,3-6-416 0,7 0-80 0,6-2 0 0,5 4-16 15,7-2-176-15,4-2-48 0,2 1 0 0,26-6 0 16,-7 1-176-16,-22 9-32 0,4 0-128 0,5-2 192 16,2 1-192-16,31-3-240 0,-3 5 48 0,-9-1-15888 15</inkml:trace>
  <inkml:trace contextRef="#ctx0" brushRef="#br0" timeOffset="152255.78">6113 17365 15663 0,'0'0'1392'0,"-7"1"-1120"16,0-1-272-16,-2 1 0 0,-2 2 1920 0,-3-1 320 15,-3 1 64-15,-2 3 0 0,-4-3-1040 0,-4 1-224 16,1 1-32-16,-5 1-16 0,-3-2-176 0,-3 2-48 15,-4 2 0-15,1-1 0 0,-2 4-176 0,2-1-32 16,3 1-16-16,4 3 0 0,5-2-160 0,6 3-16 16,6-1-16-16,1 1 0 0,6-2-176 0,4-2-48 0,4 2 0 0,3 0 0 15,5-3-128-15,2 1 0 16,3-3 0-16,7 3 0 0,7 2 320 0,0-4 16 16,2 1 16-16,-7-3 0 0,3-2 32 0,-1 1 0 15,-2-2 0-15,0 1 0 0,-3-1-224 0,-2 0-32 0,-1-3-128 0,1 0 192 16,-2 0-48-16,0 1-16 0,-2-2 0 0,1-2 0 15,0 1 32-15,-4-1 0 0,-1 0 0 0,3-2 0 16,-1 2-160-16,-1-2 192 0,-2 3-192 0,0-3 192 16,-2-1-64-16,0 0 0 0,-5 5 0 0,6-4 0 15,1-1-128-15,-4-3 160 0,4 3-160 0,-2 1 160 16,-1-4-160-16,1 2 0 0,-5 6 0 0,6-5 128 16,-1-2-128-16,2 2 0 0,0 1 0 0,-1-1 0 15,1-2 0-15,2 1 0 0,-2-3 0 0,0 4 0 16,0 1 0-16,4-1 0 0,-4-1 0 0,2 1 0 0,0-3 0 0,0 0 0 15,0 2 0-15,0-3 0 0,2 3 0 0,-2-3 0 16,0 4 128-16,-2-4-128 0,0 3 0 0,-1 1 0 16,-1-3 0-16,0 2 0 0,0 0 0 0,-2-1 0 15,1 2 0-15,-2 0 128 0,-2-3-128 0,0 8 0 16,-1-6 0-16,0-2 0 0,0-2 0 0,1 5 0 16,0-4 0-16,-2 3 0 0,0-3 176 0,0 1-48 15,2 2-128-15,0-3 192 0,0 2-192 0,0 0-160 16,0 2 32-16,0 5 0 0,0-5 128 0,0 5 0 15,2-8 0-15,-2 8-128 0,0 0 128 0,0 0 0 16,0 0 0-16,0 0 0 0,0 0 0 0,0 0 0 0,0 0 0 16,0 0-128-16,0 0 128 0,0 0 0 0,0 0 0 15,0 0 0-15,0 0 0 0,0 0 0 16,0 0 0-16,0 0-128 0,0 0 128 0,0 0 128 0,0 0-128 0,0 0 176 16,0 0-176-16,0 0 0 15,0 0-192-15,0 0 192 0,5-6 0 0,-5 6 0 16,0 0 0-16,5-4 0 0,-5 4-144 0,0 0 144 15,0 0 0-15,0 0 0 0,0 0 0 0,0 0 0 16,0 0 0-16,0 0 0 0,0 0 0 0,0 0-128 0,0 0 128 0,0 0 0 16,0 0 0-16,6 5 0 0,-6-5 0 0,3 8 0 15,1 0-144-15,-1 8 144 0,0-1 0 16,-2-4-144-16,1 5 144 0,0 0 0 0,2 3 0 0,1 3 0 16,-1 2 0-16,0-1 0 0,3 0 0 0,2 3-128 15,3-4 128-15,8 10 0 0,-1-8 0 0,-5-9 0 16,1-1 192-16,3-4-16 0,1-1-16 0,3-1 0 15,-1 1 80-15,1-3 16 0,-2-1 0 0,-1-2 0 0,-1-3-128 0,0-2-128 16,0 1 176-16,-1-1-176 0,-1-3 128 0,-1-4-128 16,-1 1 0-16,0-2 0 15,-1-3-1488-15,3-6-416 0,-3 4-80 0</inkml:trace>
  <inkml:trace contextRef="#ctx0" brushRef="#br0" timeOffset="152656.75">7295 17140 21935 0,'1'-12'960'0,"-1"12"224"0,2-9-944 0,-1 3-240 0,-1-2 0 0,-3 3 0 16,-2 2 1904-16,-2-1 336 0,-5 0 64 0,-1 3 0 15,-3 1-1008-15,-2 1-208 0,0 3-32 0,-3 1-16 16,-3 1-304-16,-2 6-64 0,1-1-16 0,-12 8 0 16,2 0-144-16,15-6-16 0,2 3-16 0,-6 11 0 15,5-4-176-15,9-8-48 0,4 2 0 0,2-2 0 0,3-2-256 0,3 1 160 16,6 0-160-16,1 2 128 0,5-4 64 0,2-3 0 16,3 1 0-16,4-3 0 0,2 4 64 15,14-1 0-15,-4 2 16 0,-11-5 0 0,2 2-144 0,2-3-128 16,0 4 192-16,-4-1-192 0,0 4 128 0,-1-1-128 15,-5 0 0-15,-1 1 0 0,-5 1 128 0,-3-2-128 16,-4 4 0-16,-4-1 0 0,-3 0 192 0,-6 2 0 16,0 0-16-16,-3 1 0 0,-4-1-176 0,-11 2 0 15,-2-10 144-15,2 0-144 0,1 1 0 0,3-3 0 16,-1-3-192-16,7-4 64 16,1-1-1440-16,1-2-288 0,1-2-48 0,2-2-14784 0</inkml:trace>
  <inkml:trace contextRef="#ctx0" brushRef="#br0" timeOffset="152902.34">7608 17102 29247 0,'0'0'1296'0,"0"0"272"0,7 7-1248 0,3 1-320 0,1 2 0 0,1 1 0 16,2 5 1296-16,2 2 208 0,5 1 32 0,1 2 16 15,2 5-624-15,3-1-128 0,2 4-32 0,1-1 0 16,1 3-448-16,-2 2-112 0,-1-3-16 0,-4 0 0 16,-1 0-192-16,-3-1 128 0,1-2-128 0,-3 1 0 15,-4-4 0-15,0 0 0 0,-2 2 0 0,1-7 0 16,0-4-400-16,-4-4-176 0,0 0-48 16,-1-1-10400-16,3-3-2096 0</inkml:trace>
  <inkml:trace contextRef="#ctx0" brushRef="#br0" timeOffset="153090.91">8302 17047 30399 0,'-5'10'2704'0,"-3"4"-2160"16,0 8-544-16,-3 2 0 0,-2 9 1856 0,-2 6 272 16,-4 11 48-16,-3 2 16 0,-2 3-512 0,-1 2-96 15,-1 5-32-15,-7 4 0 0,-1 3-256 0,-4 2-48 16,-3 0-16-16,-3 0 0 0,-5-2-848 0,2 1-160 15,-1-3-32-15,-16 32-14624 16,12-15-2912-16</inkml:trace>
  <inkml:trace contextRef="#ctx0" brushRef="#br0" timeOffset="153660.91">8980 16642 22687 0,'-24'0'1008'0,"17"-2"208"0,-2 0-976 0,2-3-240 16,1 0 0-16,4-4 0 0,2 9 1040 0,0 0 176 0,12-12 16 0,0 3 16 15,3 4 0-15,9-5 0 16,4 2 0-16,-8 1 0 0,8 0-352 0,4-1-80 0,2-1-16 0,5 2 0 15,1-4-288-15,4 1-48 0,0 1-16 0,-1-1 0 16,-1 1-240-16,-1-1-48 0,-2 2-16 0,-3-1 0 16,-3 1-144-16,9-2 0 15,-9 4 0-15,-15 5 0 16,-2-2-1536-16,-2 2-224 0,-2-3-48 0,-3 3-7936 0,-9 1-1584 0</inkml:trace>
  <inkml:trace contextRef="#ctx0" brushRef="#br0" timeOffset="153857.78">9284 16569 29487 0,'-9'8'640'0,"9"-8"144"0,0 0 32 0,0 9 16 0,0 2-672 0,0 2-160 15,3-1 0-15,2 14 0 0,0-3 1024 0,-2-5 160 16,0 4 32-16,3 14 16 0,-1-2-176 0,0-7-32 16,-1 2-16-16,-2 7 0 0,1 1-416 0,-1 3-80 15,-2 0 0-15,0 2-16 0,-2 1-240 0,-1-1-64 16,-1 2 0-16,-1 3 0 0,-1-1-192 0,1-3 0 15,-3 2 128-15,-1-3-128 16,0 0-384-16,0-4-128 0,1-3-32 0,-6 14 0 16,0-9-1984-16,3-14-400 0,0-5-80 0</inkml:trace>
  <inkml:trace contextRef="#ctx0" brushRef="#br0" timeOffset="154024.28">8880 17641 15663 0,'20'-4'688'0,"-7"1"144"16,1-3-656-16,8-3-176 0,1 1 0 0,7-2 0 0,3 1 2704 0,7-2 512 16,3-3 112-16,8 0 0 0,6 0-2112 0,3-4-416 0,-1 0-96 0,0 0 0 15,-1 3-512-15,21-8-192 0,-13 4 128 0,-24 8-9088 16,1-4-1840-16</inkml:trace>
  <inkml:trace contextRef="#ctx0" brushRef="#br0" timeOffset="154308.79">10647 16514 25791 0,'0'0'2304'0,"0"0"-1856"15,0 0-448-15,-9-5 0 0,-2 4 1664 0,-2 0 224 16,-2 3 48-16,-4 3 16 0,-6 6-912 0,-3 1-176 15,-2 6-32-15,-3 5-16 0,-4 1-16 0,-1 8 0 16,0 3 0-16,2 5 0 0,2 4-96 0,2-2 0 16,3 2-16-16,5 0 0 0,3-1-144 0,6 0-32 15,5-2 0-15,5 0 0 0,4-4-304 0,4 0-64 16,6-2-16-16,4-2 0 0,2-2-128 0,4-5 0 16,3 0 0-16,5-7 0 0,3-3 0 0,4-3 0 15,5-5 0-15,3-4 0 16,-2-3-1536-16,17-6-304 0,-7-2-48 0</inkml:trace>
  <inkml:trace contextRef="#ctx0" brushRef="#br0" timeOffset="154679.23">11302 16499 33167 0,'-14'10'1472'0,"9"-3"304"0,-2 2-1424 0,1 3-352 16,-1 4 0-16,0 5 0 0,-2 2 576 0,-1 4 32 15,0 3 16-15,-2 3 0 0,-1 2-624 0,1-2 0 16,-1 1 0-16,2-2 0 0,-2-2 0 0,0 15 0 16,4-8 0-16,5-16 128 0,3-2-128 0,5 7 0 15,2-5 0-15,1-11 0 0,3 3 192 0,3-6 32 16,4-4 0-16,1-3 0 0,1-2 480 0,3-5 112 15,2-5 16-15,1-2 0 0,2-2 0 0,12-13 0 16,-2 1 0-16,-15 8 0 0,-3-3-320 0,5-11-64 16,-6 2-16-16,-10 10 0 0,-3-4-48 0,-3-18 0 15,-6 5 0-15,-3 11 0 0,-7-2-96 0,-4-3-32 16,-4-2 0-16,-2 2 0 0,-1 3-256 0,-1 3 0 16,-2 2 0-16,3 3 0 15,-3 3-1056-15,4 4-160 0,0 4-48 0,-8-1 0 16,7 7-1824-16,2 3-368 0</inkml:trace>
  <inkml:trace contextRef="#ctx0" brushRef="#br0" timeOffset="155157.87">11910 16800 24191 0,'0'35'528'0,"0"-19"112"0,-1 5 32 0,0 4 0 0,0-2-544 0,-1 4-128 0,0-1 0 0,-1 0 0 15,-1 2 1344-15,4 7 256 0,4-17 32 0,-2-3 16 0,-8-3-112 0,6-1 0 16,0 1-16-16,0-7 0 0,0-5-304 0,8-2-64 16,0 0-16-16,3-12 0 0,3-4-208 0,1-2-32 15,3-6-16-15,-3 0 0 0,1-4-496 0,-1-3-80 16,0-4-32-16,0-3 0 0,-1-2 160 0,4-23 16 16,-8 35 16-16,-1-6 0 0,-2-5-128 0,-2-2-16 15,-3-4-16-15,3-1 0 0,-1-2-304 0,-1 2 160 16,-1 2-160-16,1 5 128 0,-2 5-128 0,3 3 0 15,-3 7-160-15,2 6 160 0,-2-2-208 0,0 11 48 16,-1 11 16-16,0 0 0 16,3 4-304-16,-1 7-48 0,0 3-16 0,-1 8 0 0,4 0 128 0,0 9 0 15,1-3 16-15,2 5 0 0,2 13 112 0,3-2 0 16,1 3 16-16,0 2 0 16,2 5-144-16,2-2-48 0,0-1 0 0,0-3 0 15,1-11-32-15,1-2-16 0,2-11 0 0,-1-5 0 0,2-6 480 0,1-7 192 16,-1-6-16-16,1-6 0 0,-2-8 304 0,0-5 64 15,2-7 16-15,0-6 0 0,-6 4-32 0,-4-2 0 0,-2-6 0 16,-1-1 0-16,-1-6-96 0,-5 0-32 0,1-5 0 0,-3-3 0 16,-3-18-96-16,-3 1-32 0,-1-5 0 0,2 4 0 15,-1 2-272-15,2 4 0 0,1 18-128 0,0 3 128 32,1 7-1296-32,2 1-176 0,1 5-16 0,1 6-11056 0,1 8-2224 0</inkml:trace>
  <inkml:trace contextRef="#ctx0" brushRef="#br0" timeOffset="155775.74">14243 16087 23039 0,'0'0'1024'0,"0"0"192"0,0 0-960 0,0 0-256 16,-5-7 0-16,1 3 0 0,-1-4 1984 0,-1 2 368 15,-6 1 64-15,-1-3 16 0,-2 2-864 0,-4-2-160 16,-5 1-48-16,-12-2 0 0,1 0-752 0,8 6-160 15,-1 2-16-15,-14 2-16 0,-1 6-256 0,2 5-160 16,-2 6 192-16,4 5-192 0,1 6 0 0,-2 2 0 16,1 2 0-16,12-8 0 0,0 2 0 0,2 2 0 0,2 2 0 0,4-3 0 15,2 2 0-15,0 8 0 0,6-6 128 0,11-7-128 16,9-2 0-16,0-13 0 0,8 1 0 0,2-6 0 16,8-1 128-16,2-3 32 0,0-4 0 0,3-2 0 15,1-5 112-15,2 1 32 0,1-4 0 0,0-1 0 16,-1-2 32-16,1-2 16 0,-1-1 0 0,1 0 0 15,-2 4-112-15,13-4-32 0,-8 2 0 0,-18 10 0 16,-1 3-208-16,1 1 128 0,-5 3-128 0,-2 4 0 0,-1 2 0 16,-3 8 0-16,-2 3 0 0,-2 3 0 15,-1 4 0-15,-2 4 176 0,-3 4-176 0,-4 1 160 0,-2 5-160 0,-6-1 0 16,-1 0 144-16,-3 0-144 0,-2 3 0 0,-2 1 144 16,-1 2-144-16,-9 20 0 0,1-6 128 0,12-24-128 15,1 4 0-15,0-3 0 0,4-1 128 0,3-1-128 16,1-4 0-16,3-4 0 0,3-2 128 0,2-3-128 15,2-3 0-15,3-3 0 0,3-7 0 0,2 2 0 16,4-6 0-16,2 0 0 0,4-9 0 0,11-2 0 16,0-5-192-16,-8 6 48 15,3-5-528-15,14-5-96 0,-5-1-32 0,-13 6 0 16,3-2-2176-16,1-3-432 0,25-21-96 0,-11 7-16 0</inkml:trace>
  <inkml:trace contextRef="#ctx0" brushRef="#br0" timeOffset="156125.81">14957 16040 31327 0,'0'0'2784'0,"0"-7"-2224"0,-1-1-560 0,-1 4 0 15,2 4 320-15,0 0-64 0,-6 1 0 0,-2 5 0 16,-3 4 160-16,0 2 32 0,-2 8 0 0,0 2 0 15,0 1 192-15,-1 7 64 0,2 0 0 0,2 3 0 16,2-1-448-16,1 16-64 0,3-5-32 0,5-17 0 0,4-1 96 0,0-4 32 16,4-2 0-16,3-3 0 0,2-1 112 0,1-4 32 15,-1-3 0-15,2-6 0 0,2-4 208 0,1-6 32 16,3-3 16-16,1-5 0 0,0-4 80 16,-1-7 32-16,3 3 0 0,-2-8 0 0,-4-2-288 0,-2 1-64 15,-4 6-16-15,-1-2 0 0,2-2-128 0,-3-2-32 16,-2 0 0-16,-2 0 0 0,-1 1-272 0,-1 4 160 15,-4 0-160-15,3-2 128 0,-3 3-128 0,-1 3-272 16,0 6 64-16,0 3 16 16,-1 2-1408-16,-1 6-256 0,0-2-64 0,2 4-17040 0</inkml:trace>
  <inkml:trace contextRef="#ctx0" brushRef="#br0" timeOffset="156362.84">15705 15673 32479 0,'0'0'1440'0,"0"10"288"0,2 0-1376 0,0 6-352 0,-2 1 0 0,0 5 0 16,-2 2 944-16,-2 0 112 0,-3 4 32 16,-2 0 0-16,-1 3-432 0,-2 0-80 0,1-3 0 0,-2 3-16 15,0 3-304-15,2-3-48 0,-3-3-16 0,3 2 0 16,0-3-192-16,0 1 176 0,2-4-176 0,3-1 160 15,2-5-160-15,3-3 0 0,1-4 0 0,2 1-176 16,2-7-384-16,4 0-80 0,-2-2 0 0,5-1-16 16,1-2-2304-16,3-4-464 15</inkml:trace>
  <inkml:trace contextRef="#ctx0" brushRef="#br0" timeOffset="156775.75">16203 15467 33631 0,'0'0'736'0,"13"-6"160"0,10 2 16 0,1 0 48 0,-1-2-768 0,0-3-192 16,1 2 0-16,2-1 0 0,-4 1 624 0,1-3 80 15,1 4 32-15,0-4 0 0,2 2-240 0,-1-1-48 16,-1 4-16-16,4 1 0 0,4-1-144 0,-3 0-32 16,0 4 0-16,-2 3 0 0,-7 5-256 0,-3 1 160 15,-4 6-160-15,-6 4 128 0,-4 3-128 0,-6 4 0 0,-6 2 0 0,-3 6-176 16,-6 2 176-16,-5 3 0 16,-2 4 0-16,-1 4 0 0,1 2 0 0,1-3 0 0,1 1 0 0,2-6 0 15,4 2 0-15,4-5 0 0,1-4 0 0,6-4 0 16,4-2 256-16,4 0 96 0,7-7 16 0,1-1 0 15,3-4 336-15,3-3 64 0,6-4 0 0,3-1 16 16,3-3-240-16,8-4-48 0,2-4-16 0,4-1 0 16,3-1-288-16,-1-6-48 0,0-2-16 0,2 2 0 15,1-4-128-15,0 0 0 0,-1 1 0 0,-4-1 0 16,-5 1-1504-16,-7-3-384 0,-5 2-80 0</inkml:trace>
  <inkml:trace contextRef="#ctx0" brushRef="#br0" timeOffset="156929.81">15934 15984 31327 0,'-12'-3'1392'0,"12"3"272"0,0 0-1328 0,13-6-336 15,6 3 0-15,6-2 0 0,5-1 2528 0,9 1 432 16,7 0 96-16,7-2 16 0,-8 2-2144 0,4 0-416 16,7-6-96-16,5 5-16 0,5-4-192 0,3 2-32 15,-1-1-16-15,2 2 0 16,0 2-2336-16,-6-4-480 0</inkml:trace>
  <inkml:trace contextRef="#ctx0" brushRef="#br0" timeOffset="157543.15">6315 19162 32767 0,'0'0'0'15,"9"-4"0"-15,1 0 1392 0,9-2 272 16,0-3 64-16,-2 4 16 0,2-4-768 0,5 2-144 0,4-5-48 0,5 2 0 15,1-4 0-15,7-3 0 0,2 1 0 0,7 1 0 16,-1 1-224-16,2 1-48 0,0-4-16 0,23-7 0 16,-9 5-240-16,-6 1-64 0,-3 2 0 0,-19 7 0 15,1-2-192-15,21-2 176 0,-7 0-176 0,-18 6 160 16,-3-1-1232-16,2 0-240 0,-2-2-48 0,14 0-16896 16</inkml:trace>
  <inkml:trace contextRef="#ctx0" brushRef="#br0" timeOffset="158560.87">8508 18736 11967 0,'-8'-11'528'0,"7"7"112"0,-2-2-512 0,-2-3-128 16,-1-5 0-16,-1 0 0 0,1 1 1152 0,-2 0 192 16,2-1 32-16,0 3 16 0,-1 2-176 0,2 0-16 15,0 3-16-15,5 6 0 0,0 0-80 0,0 0-16 16,-4 5 0-16,3 5 0 0,-1 7-368 0,2 0-80 16,0 2 0-16,0 4-16 0,0 3-288 0,0-1-48 0,-2 6-16 15,1-1 0-15,0 1 176 0,1 0 48 16,-3 0 0-16,1-2 0 0,-2 2 32 0,1-2 16 0,1-6 0 0,0-3 0 15,1-3 32-15,2-2 0 0,3-7 0 0,-2-1 0 16,1-3 80-16,-3-4 32 0,7-4 0 0,0-7 0 16,4-6-16-16,0-2 0 0,0-1 0 0,11-16 0 15,-3-3-352-15,-6 11-80 0,3-3-16 0,1 1 0 16,-1-5-224-16,2 0 128 0,1-3-128 0,2 2 0 16,0 3 0-16,2 3 0 0,0 4 0 0,1 1 0 15,2 4 0-15,-2 6 0 0,-1 5 0 0,-1 4 0 0,0 6 0 0,-2 6-128 16,-2 3 128-16,6 15-160 0,-6 4 160 0,-9-5-192 15,0 5 192-15,-3 18-192 0,-3-3 192 0,-3-10 0 16,-3 1 0-16,-1 1 0 0,-1-1 0 0,0-4 0 16,0 2 0-16,1-4 0 0,1-5 0 0,0-5 0 15,2-6 0-15,1-3 0 0,1-1 192 0,-1-8-16 16,0 0-16-16,9-13 0 0,1-6 256 0,-1 4 48 16,1-3 16-16,3-2 0 0,1-6-256 0,1 0-48 15,2-5-16-15,0 1 0 0,4-1-160 0,-1-1 0 16,-1 3 0-16,3 3 0 0,-1-2 0 0,2 5 0 15,0 4 0-15,0 2 0 0,0 7 0 0,0 2 0 16,0 7 0-16,0 6 0 0,-2 7-144 0,-2 2 144 16,-2 3-192-16,-2 4 192 0,-2-1-144 0,-2 4 144 15,-2 5 0-15,0-2-144 0,-1 1 144 0,-2 1-208 16,0-3 80-16,1-2 128 16,-2-1-560-16,2-3 16 0,4-2 0 0,-5-3 0 15,3-1-1360-15,5 0-272 0,0-6-48 0,-3-7-13008 0</inkml:trace>
  <inkml:trace contextRef="#ctx0" brushRef="#br0" timeOffset="158944.44">10300 18354 13823 0,'0'0'1216'0,"-6"-5"-960"0,-2-4-256 0,-1 2 0 0,-1 2 2496 0,-2-1 448 15,0 2 80-15,-5 2 32 0,-3 0-1616 0,-2 2-320 16,-1 3-64-16,-1 3-16 0,-1 6-192 0,-2 4-32 16,-1 6-16-16,5-5 0 0,-2 5-304 0,-2 6-64 15,-1 4-16-15,0 1 0 0,2-1 32 0,1 2 0 16,4 0 0-16,4-1 0 0,5-2-112 0,0 8-16 16,7-3 0-16,5-17 0 0,4-3-192 0,3 0-128 15,6-6 128-15,2-3-128 0,3-5 144 0,4-5-144 16,2-7 192-16,3-4-192 0,1-4 288 0,0-3-48 15,0-2-16-15,-3-5 0 0,-1 1-64 0,10-16-16 16,-7 4 0-16,-10 16 0 0,-3 1 0 0,1 0 0 16,-2 0 0-16,-2 2 0 0,-2 3-16 0,0 1-128 15,-3 5 192-15,1 1-64 0,-4 6-128 0,-3 4 0 16,0 0 0-16,0 0 128 0,4 9-128 0,0 5 0 16,0 2 0-16,0 3 0 0,2 3 0 0,-1 1 0 15,0-1 0-15,5 11 0 0,2-7-224 0,-1 2 80 16,3-1 16-16,-2-11 0 15,4 1-2672-15,-1-2-528 0</inkml:trace>
  <inkml:trace contextRef="#ctx0" brushRef="#br0" timeOffset="159211.04">10872 18242 23951 0,'-1'9'2128'0,"-1"3"-1696"16,1 5-432-16,0 3 0 0,-2 3 1424 0,1 4 208 16,-5 2 32-16,1 2 16 0,-2 0-288 0,0 5-64 15,-3 1-16-15,1 0 0 0,0 0-736 0,1-2-128 16,0-1-48-16,0 12 0 0,4-11-272 0,4-15-128 16,0-5 128-16,2-5-128 0,3 0 0 0,-4-10 0 15,0 0 0-15,9-3 0 0,0-8-384 0,2-3 64 16,2-3 0-16,2-5 0 15,2-2-576-15,-1-3-96 0,2 2-32 0,-2-6-13504 0</inkml:trace>
  <inkml:trace contextRef="#ctx0" brushRef="#br0" timeOffset="159662.94">11664 18149 33695 0,'0'0'1488'0,"-4"11"304"0,-1 3-1424 0,0 3-368 0,-1 1 0 0,-6 15 0 15,-1 0 576-15,-3-3 32 0,-6 0 16 0,7-11 0 16,-3 0-32-16,-10 11 0 0,0-6 0 0,10-8 0 16,1-1-384-16,-1 1-80 0,3-2 0 0,3-3-128 0,2-3 240 0,4-4-64 15,6-4-16-15,0 0 0 0,0 0 320 0,3-6 64 16,4-6 16-16,4-2 0 0,3-5-240 0,9-11-32 16,0 2-16-16,1-1 0 0,0 2-128 0,-6 8-16 15,1-4-128-15,0 1 192 0,0 2-192 0,2 0 144 16,0 2-144-16,1 0 128 0,-1 5-128 0,1 5 0 15,-2 0 0-15,1 7 0 0,-2 3 160 0,0 8-160 16,0 4 192-16,-1 3-192 0,-3 3 0 0,5 13 0 16,-3-2 0-16,-8-7 0 0,-2-1 0 0,-2 1 0 15,2 0-128-15,-1-2 128 0,-1-2 0 0,2 0 0 0,-2 1 0 0,0-3 0 16,0-2-272-16,0-2-16 16,-1 0 0-16,1-6 0 15,-5-8-1632-15,0 0-336 0,0 0-64 0</inkml:trace>
  <inkml:trace contextRef="#ctx0" brushRef="#br0" timeOffset="159841.37">10813 17937 37775 0,'-28'0'3360'0,"20"0"-2688"0,-1-2-544 0,2 2-128 15,7 0 832-15,0 0 144 0,0 0 32 0,0 0 0 16,0 0-688-16,0 0-128 0,0 0-16 0,0 0-16 15,0 0-736-15,16-1-128 0,1 0-48 0,4 0-17168 16</inkml:trace>
  <inkml:trace contextRef="#ctx0" brushRef="#br0" timeOffset="160411.79">13314 17773 23951 0,'-19'-5'1056'0,"9"3"224"0,1 5-1024 0,1 3-256 0,3-1 0 0,0 7 0 16,1 1 1040-16,-1 8 160 0,-1 5 16 0,0-6 16 15,0 4-240-15,0 4-48 0,-3 4-16 0,1 3 0 16,-1 4-384-16,0 1-80 0,-1 2-16 0,-1 0 0 15,-1 1 0-15,0 2 0 0,-1-5 0 0,-2 1 0 0,1-3-208 0,1-5-48 16,3-3-16-16,1-6 0 0,0-4 240 0,0-1 48 16,3-10 16-16,6-9 0 0,0 0 400 0,2-8 80 15,2-6 0-15,4-6 16 0,2-9-496 0,4-6-96 16,2 0-32-16,4-6 0 0,0-1-224 0,1-5-128 16,1 4 128-16,5-4-128 0,-1 3 0 0,16-19 0 15,-3 10 0-15,-13 21 0 0,4 0 0 0,1 4 0 16,4 2 0-16,0 5 0 0,2 6 0 0,13 1 0 15,-8 6 0-15,-17 10 0 0,-3 4 0 0,-3 2 0 16,-3 6 0-16,-6 2 0 0,-2 5-160 0,-4-1 0 16,-4 3 0-16,-7 12 0 0,-4 0 16 0,1-12 0 15,-4 2 0-15,-1-2 0 16,-7 0-400-16,0 0-80 0,0-3-16 0,-9 0 0 16,4-6-1536-16,11-11-304 0,1-2-64 0,1-3-16 0</inkml:trace>
  <inkml:trace contextRef="#ctx0" brushRef="#br0" timeOffset="160713.07">14023 17671 25743 0,'0'0'560'0,"0"0"112"0,-1 10 32 0,-2-1 32 0,1 3-592 0,-2-1-144 0,3 3 0 0,-2 3 0 15,2 2 1136-15,-3 0 192 0,1-3 32 0,2 2 16 16,1 0-448-16,0 1-96 0,1 1 0 0,2-2-16 15,1-3-240-15,2-1-32 0,2-1-16 0,6 1 0 16,1-5 176-16,3-4 16 0,1-5 16 0,2-1 0 0,1-2-64 0,-4-1-16 16,2-5 0-16,-1-1 0 0,0-4-176 0,2-2-32 15,-2 0-16-15,-1 0 0 0,-2-2-80 0,1 0-16 16,-2 3 0-16,0-3 0 0,-2 0-144 0,-2 1-16 16,-2-1-16-16,-2 1 0 0,-1 5-160 0,-1-4 0 15,-2 2 144-15,2 0-144 0,-3 3 0 0,-1-2 0 16,1 2 0-16,-1 3 0 15,0-1-896-15,0 3-240 0,-1 6-48 0,0 0-16 16,2-5-2384-16,-1-3-496 0</inkml:trace>
  <inkml:trace contextRef="#ctx0" brushRef="#br0" timeOffset="161046.93">14732 17440 17503 0,'0'0'1552'0,"0"0"-1232"16,2 11-320-16,0 1 0 0,1 3 2080 0,-1 3 352 16,0 1 80-16,-2 2 16 0,-2 5-720 0,0 0-144 15,-1 2-16-15,-1-1-16 0,-2 1-432 0,0 3-96 16,-1-5-16-16,1 4 0 0,-2-6-416 0,-3 9-96 0,2-4 0 0,3-6-16 16,1-4-240-16,3-8-64 0,2-4 0 15,0-7 0-15,0 0 192 0,0 0 48 0,0 0 0 0,0 0 0 16,7-4 176-16,0-5 32 0,2-1 16 0,1-4 0 15,0-4-304-15,2 0-64 0,-1-2-16 0,2 0 0 16,-2-6-336-16,2 2 0 0,1-3 0 0,7-11 0 16,-4 4 0-16,-3 14 0 0,4-3 0 0,1 1 0 15,0-3 0-15,0 4 0 0,0 2 0 0,2 3 0 16,-1 2 0-16,-1 4 0 0,-1-2 0 0,0 6 0 0,-2-2-192 16,-1 4-16-16,-1 2 0 0,0 0 0 15,0 1-2352-15,-3 1-480 0,-11 0-96 0</inkml:trace>
  <inkml:trace contextRef="#ctx0" brushRef="#br0" timeOffset="161678.87">15778 17302 27183 0,'-6'-11'592'0,"5"5"128"0,0-1 32 0,-1 2 16 0,1-2-624 0,1 0-144 0,0 7 0 0,0 0 0 16,0 0 1520-16,0 0 272 0,-9 7 48 0,-1 4 16 16,-1 6-528-16,-1 2-112 0,1 1 0 0,2-2-16 15,1 2-624-15,-2 7-128 0,2-1-32 0,-1 5 0 16,-1-3-144-16,-1 1-16 0,-1 3-16 0,2-4 0 0,0 2-96 0,1 0-16 16,0-6 0-16,2-1 0 0,0-4-128 0,1 5 0 15,1-6 144-15,2-12-144 0,3-6 160 0,0 0-32 16,0 0-128-16,0 0 192 0,0 0 208 0,-1-6 48 15,1-7 0-15,1-1 0 0,2-3-112 0,1-2-16 16,-1-3 0-16,4-1 0 0,0-3-128 0,2 1-48 16,0-3 0-16,3 1 0 0,-1-3-144 0,11-11 128 15,-1 2-128-15,2 4 128 0,0 2-128 0,-8 15 0 16,6-2 0-16,0 1-176 0,2 1 176 0,0 2 0 0,0 0 0 0,-1 4 0 16,-1 5 0-16,-2 4 0 0,-2 1 0 0,-3 4-128 15,-3 1 128-15,1 4 0 16,-4 3 0-16,-1 0 128 0,-5 3-128 0,-2 2-240 0,-3 3 64 0,-5 1 16 15,0 1 160-15,-7 12 0 16,-1-5-144-16,3-12 144 0,-5 0 0 0,0 0 0 16,-2 2 0-16,0-3 0 0,-3-3 0 0,0 1 0 0,0-3 128 15,3-2-128-15,-2-4 0 0,2-1 0 0,1-2 0 0,2-2 0 32,3-2-320-32,4-4-160 0,1 1-32 0,5-7 0 15,7 0-2224-15,7 5-448 0,3-8-80 0,13-3-32 0</inkml:trace>
  <inkml:trace contextRef="#ctx0" brushRef="#br0" timeOffset="161963.5">16404 17027 30399 0,'0'0'2704'0,"-12"0"-2160"16,0 0-544-16,4 2 0 0,0 2 1584 0,0 4 208 16,-3-1 32-16,-1 5 16 0,-2-2-1216 0,-2 4-240 15,2 2-64-15,-1 0 0 0,0-1-176 0,-9 10-144 16,6-2 192-16,9 0-192 0,8-5 144 0,2-11-144 15,3 4 0-15,4-4 144 0,2 3 0 0,1-3 0 16,7-1 0-16,0-1 0 0,6-4 48 0,1-1 16 16,2-1 0-16,1-5 0 0,1 0 48 0,0-1 16 15,-3-3 0-15,21-9 0 0,-14 1 32 0,-4 2 0 16,-8-1 0-16,-7 2 0 0,-4-2 80 0,-7 2 0 0,-4-3 16 0,-4 2 0 16,-4-1-64-16,-3-1-16 15,-5 1 0-15,4 4 0 0,-2 1-320 0,-1 4 0 0,-2-5 0 0,2 5-192 31,0 1-1184-31,2 2-240 0,1 1-48 0,3 0-10480 0,4-1-2080 0</inkml:trace>
  <inkml:trace contextRef="#ctx0" brushRef="#br0" timeOffset="162263.17">17153 16812 20271 0,'0'0'896'0,"-4"-3"192"0,-4-1-880 0,-1 1-208 0,0 0 0 0,-1 2 0 15,-1 3 2656-15,-3 3 480 0,-3 2 112 0,-11 4 16 16,-1-1-2192-16,-2 4-432 0,1-1-96 0,2 0-16 16,1 2-48-16,6-1-16 0,4-1 0 0,6-2 0 15,3 2 176-15,6 2 16 0,5-1 16 0,6-2 0 0,4 2-432 0,4 0-96 16,2-4-16-16,3 4 0 0,4 0 16 0,2 2 0 16,-4-2 0-16,1 3 0 0,0 1-144 0,-3-1 128 15,-1-1-128-15,-5 4 128 0,-3-5-128 0,-5 3 0 16,-6 0 0-16,-3 0 0 0,-5-1 144 0,-6 0-144 15,-3-1 160-15,-3-2-160 0,-2-1 192 0,-3-5-64 16,-1-1-128-16,-2-2 192 0,1 1-32 0,3-4-16 16,1 2 0-16,3-7 0 0,4 0-144 0,4-3 0 15,2 1 0-15,4-5 0 16,2-1-2240-16,4-2-464 0,5-4-112 0</inkml:trace>
  <inkml:trace contextRef="#ctx0" brushRef="#br0" timeOffset="162563.37">17303 16991 28559 0,'0'0'1264'0,"12"0"272"0,2-2-1232 0,5-1-304 16,4-2 0-16,3 1 0 0,0 0 896 0,2-2 112 0,0-2 16 0,0 2 16 16,-1-4-544-16,-2 0-112 0,-1-3-32 0,-3-4 0 15,-1 1-192-15,-2-2-32 0,-2 3-128 0,-3 3 192 16,-3-2 416-16,-2-1 80 0,-4 0 16 0,-4 5 0 15,-4 0 48-15,-1 4 16 0,-5-1 0 0,-3 3 0 16,-4 1-352-16,-3 6-64 0,-3 2-16 0,-1 4 0 16,-1 0-64-16,-1 4-16 0,1 3 0 0,1 3 0 15,2 3 32-15,6-1 0 0,2 2 0 0,6-1 0 0,5-2 64 16,7 2 16-16,4 1 0 0,5-2 0 0,3 0-208 16,8-2-32-16,5 0-128 0,5-3 192 15,1 1-816-15,8-3-160 0,7-1-48 0,11-3-17968 16</inkml:trace>
  <inkml:trace contextRef="#ctx0" brushRef="#br0" timeOffset="164067.44">19377 16350 15663 0,'-9'-5'1392'0,"9"5"-1120"0,0 0-272 0,0 0 0 16,0 0 3136-16,0 0 560 0,0 0 112 0,0 0 32 16,0 0-2176-16,1 17-416 0,-2-1-96 0,0 3 0 0,0 1-400 0,-2 1-80 15,0 3-16-15,0 3 0 16,-2-3-160-16,2 4-48 0,-2-1 0 0,1 2 0 16,-2-7-144-16,3 1-48 0,1 1 0 0,0-3 0 0,1-3-256 15,1 0 128-15,1-4-128 0,3-4 0 16,-1 0-1520-16,-3-10-400 0,10 3-96 0,-10-3-16 0</inkml:trace>
  <inkml:trace contextRef="#ctx0" brushRef="#br0" timeOffset="164211">19186 16171 28559 0,'0'0'2544'0,"0"0"-2032"16,0 0-512-16,0 0 0 0,0 0 1104 0,0 0 128 15,0 0 32-15,0 0 0 16,9-5-1952-16,-1-1-384 0,1 2-80 0</inkml:trace>
  <inkml:trace contextRef="#ctx0" brushRef="#br0" timeOffset="164531.01">20396 16007 28559 0,'-15'0'2544'0,"-3"0"-2032"0,-1 0-512 0,-1 2 0 16,-3 4 1808-16,-2 4 272 0,-6-2 48 0,1 3 16 15,-6 3-1360-15,-1 3-272 0,-1-1-48 0,0-2-16 16,1 0 32-16,7 3 0 0,4-1 0 0,7 1 0 16,6-3 80-16,7 2 16 0,5 5 0 0,6-1 0 15,4 1-304-15,5 5-48 0,5-1-16 0,4 2 0 0,1 2-80 0,1 3-128 16,2-4 176-16,1 2-176 15,0 4 208-15,-1 0-64 0,-3 0-16 0,-4-1 0 0,-3-2-128 0,-5 0 0 16,-4-1 0-16,-4-5 0 0,-7 2 0 0,-1-6 0 16,-6-3 0-16,-4 1 0 0,-5-3 0 0,-5-2 0 15,-5-3 0-15,-8 0 0 16,-6-4-1456-16,-11 0-320 0,-8-3-64 0,-4 0-16 0</inkml:trace>
  <inkml:trace contextRef="#ctx0" brushRef="#br0" timeOffset="164978.91">11219 19261 16575 0,'0'0'1472'0,"0"0"-1168"16,0 0-304-16,0 0 0 0,0 0 3408 0,0 0 624 15,0 0 128-15,0 0 32 0,8 13-2208 0,-3 3-448 16,-3 5-96-16,1 3-16 0,-3 8-752 0,-4 1-160 16,1-1-16-16,-3 6-16 0,1 1-128 0,-4-1-32 15,1-2 0-15,3-1 0 0,0-2-64 0,3-3 0 16,0-1-16-16,4-1 0 0,-1-4-240 0,3-2 0 15,2-2 0-15,-1-2 0 16,3-6-1136-16,-1 0-272 0,-7-12-48 0,13 5-16 16,-1-2-1600-16,-12-3-336 0</inkml:trace>
  <inkml:trace contextRef="#ctx0" brushRef="#br0" timeOffset="165315.16">11026 19831 20271 0,'0'0'896'0,"0"0"192"0,0 0-880 0,0 0-208 0,7-13 0 0,6 0 0 15,4 0 2624-15,5-3 464 16,5-2 112-16,5-1 0 0,5-5-2320 0,3 0-480 16,2-3-80-16,4 4-32 0,1 2 96 0,-1 0 0 15,-4-2 16-15,-3 6 0 0,-4 1-272 0,-5 4-128 0,-7 4 128 0,-5 0-128 16,-5 7 0-16,-13 1 0 0,7 12 128 0,-3 0-128 16,-7 9 352-16,0 0 32 0,-6 1 16 0,-5 6 0 15,-5 1-64-15,-2 3-16 0,1 1 0 0,1-5 0 16,1 0-112-16,4-4-16 0,0 1-16 0,7-4 0 15,4-6 208-15,6-5 64 0,0 0 0 0,11-5 0 0,4-1-32 0,5-4 0 16,5-5 0-16,3-3 0 0,-2-4-144 0,1-3-16 16,5-3-16-16,0-1 0 0,-2 0-112 0,0-2-128 15,-2 1 176-15,-5-2-176 0,-4 1 128 0,-2 0-128 16,-6 2 0-16,-6 0 0 0,-4 3 0 0,-5 0 0 16,-6 2 0-16,-3 3 0 15,-4 0-1296-15,-2 3-368 0,-4-1-80 0,1 4-15280 0</inkml:trace>
  <inkml:trace contextRef="#ctx0" brushRef="#br0" timeOffset="165715.66">13367 19166 23775 0,'-14'4'1056'0,"8"-1"224"0,-1 5-1024 0,-1 2-256 0,-3 4 0 0,1 3 0 15,-1 3 1200-15,-1 4 192 0,1 6 32 0,-2 0 16 16,-2 1-416-16,0 3-64 0,-1 1-32 0,-1 1 0 0,-2-3-208 0,-1-1-32 15,0-4-16-15,1 0 0 0,1-7-128 0,3-2-32 16,4-6 0-16,-1-5 0 0,12-8 384 0,0 0 80 16,0 0 16-16,0-14 0 0,4-8 16 0,6-3 0 15,5-7 0-15,4-5 0 0,4-5-544 16,3-4-96-16,0 3-32 0,2-3 0 0,2 3-192 0,0-3-144 16,3 1 192-16,3-1-192 0,-1 4 0 0,4 4 0 15,-1 2 0-15,0 5 0 0,1-1 0 0,-1 6 0 16,-1 3 0-16,-1 7 0 15,-4 3-960-15,-3 3-256 0,-2 6-64 0,-6 4 0 16,1 3-2288-16,-6 2-464 0</inkml:trace>
  <inkml:trace contextRef="#ctx0" brushRef="#br0" timeOffset="166024.79">13920 19119 24879 0,'0'0'1088'0,"12"-1"256"0,0-2-1088 0,3-3-256 0,5-3 0 0,2-3 0 16,4 2 2112-16,2-4 352 0,-1-5 80 0,-2 0 16 15,-1 0-1888-15,3 0-368 0,-4 1-80 0,-4 0-16 16,-4 1-80-16,-2 0-128 0,-4-1 176 0,-3 4-176 16,-4-1 192-16,-3 2-64 0,-3 4 0 0,-3 0-128 15,-3 3 592-15,-7 4 16 0,-2 2 0 0,-5 3 0 16,-2 2-256-16,0 4-48 0,-2 4-16 0,1 2 0 15,2 6-288-15,2-1 128 0,1 2-128 0,4-1 0 0,2 2 176 0,3 0-176 16,4-1 160-16,4-3-160 0,3 1 336 16,3-2-16-16,3-2-16 0,5 1 0 0,2 1-176 0,6-4-128 15,0-3 192-15,9 0-192 0,0 0 0 0,9-2-320 16,3-1 32-16,1-2-11616 16,2-4-2336-16</inkml:trace>
  <inkml:trace contextRef="#ctx0" brushRef="#br0" timeOffset="166332.54">14773 18702 23039 0,'-13'16'2048'0,"4"-2"-1648"15,-1 8-400-15,-1 2 0 0,-1-1 1792 0,1 5 288 16,2-1 48-16,0 3 16 0,0 1-1104 0,2-5-208 15,-1 1-64-15,3-1 0 0,1 0-208 0,2-3-48 16,-2-4-16-16,4-1 0 0,-2-4-16 0,4-4 0 16,-2-10 0-16,0 0 0 0,7 8 480 0,-7-8 80 0,14-4 32 0,0-4 0 15,2-2-128-15,1-6-32 0,1-10 0 0,1 2 0 16,0-1-240-16,2-1-48 0,-4-9-16 16,1 3 0-16,-1 0-336 0,1 2-64 0,-1-2-16 0,1 1 0 15,-3 3-192-15,-1 2 0 0,0 3 0 0,2 1 0 16,-4 1-560-16,2 1-208 0,-2 1-32 0,0 4-12672 15,1 4-2528-15</inkml:trace>
  <inkml:trace contextRef="#ctx0" brushRef="#br0" timeOffset="166639.74">15815 18387 16575 0,'-9'7'1472'0,"-3"3"-1168"15,-1 4-304-15,-1 3 0 0,-2 2 2880 0,-1 4 512 16,-1 5 96-16,-1 0 32 0,-4 2-1744 0,2 5-352 15,-5 0-64-15,3 0-16 0,2-1-256 0,-2-2-64 16,1 1-16-16,3-1 0 0,1-2-544 0,2-3-96 16,1 2-32-16,-1-5 0 0,4-2-336 0,0-5 0 0,1-4 0 0,6-1 0 31,-2-7-1888-31,7-5-400 0,0 0-80 0,0 0 0 0</inkml:trace>
  <inkml:trace contextRef="#ctx0" brushRef="#br0" timeOffset="166983.94">15988 18562 22111 0,'0'0'976'0,"0"0"208"0,0 0-944 0,0 0-240 15,13 4 0-15,2-3 0 0,3-3 3184 0,0-1 592 16,0-3 112-16,1-3 16 0,0-3-2752 0,-2 1-576 15,-1-3-96-15,-1-3-32 0,0 2-256 0,-5 1-48 16,-2-2-16-16,-3 2 0 0,-4-2 80 0,-1 2 16 16,-2 3 0-16,-2 2 0 0,-6-1 48 0,-2 4 16 15,0 3 0-15,-4 2 0 0,-1 3 256 0,-1 3 48 16,-2 6 16-16,0 0 0 0,0 3-320 0,1 4-64 16,1 2-16-16,2 3 0 0,6-3-208 0,1 2 128 15,2 3-128-15,5 0 0 0,3-4 0 0,3-2 0 16,1-1 0-16,6 0 0 0,3-2 128 0,4-2-128 15,3-4 0-15,4 1 0 0,3-6-144 0,4-1-128 16,3-4-32-16,3-3 0 16,2-3-2720-16,-1-6-560 0,-2-2-96 0</inkml:trace>
  <inkml:trace contextRef="#ctx0" brushRef="#br0" timeOffset="167400.87">16629 18331 32831 0,'-13'9'1456'0,"7"1"288"0,-1-1-1392 0,1 5-352 0,0 3 0 0,-1 3 0 0,1-1 640 0,0-2 64 15,-1-1 16-15,3-2 0 0,2 0-160 0,1-4-48 16,2 0 0-16,3 1 0 0,2-2-304 0,4-1-64 16,2-2-16-16,3-4 0 0,3-2 32 0,2-2 0 15,4-4 0-15,2-3 0 0,-1-1 256 0,1 0 48 16,-1-4 16-16,0 1 0 0,0 2-192 0,-4-3-32 15,-3-3-16-15,-3 4 0 0,-2 2-96 0,-2-1-16 16,-3 6 0-16,-8 6 0 0,0 0-128 0,0 0 192 16,0 0-192-16,0 0 192 0,4 10-192 0,-3 4 0 15,-1 3 0-15,-1 1 0 0,-2-1-144 0,2 2 144 16,1 1-192-16,2-4 192 0,2-1-224 0,4-6 64 16,1 0 16-16,4-6 0 0,1-3-48 0,3-3-16 15,5-6 0-15,2-2 0 0,4-6 208 0,-1-3 0 16,2-4 0-16,1-2 0 0,0-5 0 0,-2-1 0 15,-7 1 0-15,-3-1 160 0,-4-2 240 0,-5 2 48 16,-4 2 16-16,-5-1 0 0,-2 0-16 0,-4 4 0 16,1 3 0-16,-2 3 0 0,-3 6-320 0,-1 2-128 0,2 5 0 15,-2 0 144-15,1 3-304 0,-2 2-64 0,0 3-16 0,-2 3-12560 16,-2 1-2496-16</inkml:trace>
  <inkml:trace contextRef="#ctx0" brushRef="#br0" timeOffset="167605.84">15659 18197 43311 0,'-20'-4'3840'0,"1"-1"-3072"16,1-1-608-16,4 0-160 0,2 1 1088 0,3 1 192 15,9 4 48-15,-6-8 0 0,0 2-944 0,2-3-176 16,3-1-32-16,1-3-16 16,2 0-1936-16,3 3-384 0,2-4-80 0</inkml:trace>
  <inkml:trace contextRef="#ctx0" brushRef="#br0" timeOffset="168534.87">18122 17756 14111 0,'-10'-5'624'0,"10"5"128"0,-7-2-608 0,7 2-144 15,0 0 0-15,0 0 0 0,-8-7 1296 0,8 7 240 16,0 0 32-16,0 0 16 0,0 0 16 0,0 0 16 16,0 0 0-16,0 0 0 0,0 0-480 0,0 0-112 15,1 13 0-15,1 3-16 0,-2 5-288 0,2 2-48 16,1 5-16-16,-1-2 0 0,1 2-192 0,-1-1-32 0,0 2-16 0,-1 0 0 16,-1 3-32-16,-1 1 0 15,-3 0 0-15,-1-2 0 0,-3-2-128 0,0-1-16 0,1-5-16 0,-1-3 0 16,2-4 352-16,-1-2 80 0,1-6 16 0,6-8 0 15,0 0 176-15,0 0 48 0,0 0 0 0,4-7 0 16,1-8-256-16,1-5-32 0,2-2-16 0,2-6 0 16,2 0-224-16,2-3-48 0,0-3-16 0,2 2 0 15,1 2-304-15,0-1 0 0,2-2 128 0,2-1-128 0,0-1 0 0,1 4 0 16,2 4 0-16,-1-1 0 0,0 4 0 0,0 3 0 16,-2 4 0-16,-2 3 0 0,-1 5 0 0,-1 5 0 15,-3 4 0-15,0 6-144 0,-2 4 0 0,0 8 0 16,-2 1 0-16,-1 7 0 0,-3-1-96 0,-1 7-16 15,-1 0 0-15,-5 0 0 0,-4-1 128 0,-3 1 128 16,-2 0-208-16,0-7 80 0,-2 1 128 0,4-6 0 16,-1-3 0-16,2-6 0 0,3-2 0 0,4-9 0 15,0 0 0-15,0 0 0 0,0 0 272 0,4-14-16 16,4-1 0-16,2-3 0 0,3-4 16 0,2 1 0 16,2-5 0-16,2 1 0 0,1-2-272 0,0 0 160 15,-1-3-160-15,2 6 128 0,0-2-128 0,1 6 0 16,-2 3 0-16,-1 5 0 0,2-1 0 0,-4 8 0 15,-3 5 0-15,0 4 0 0,-2 2 0 0,-2 7 0 16,-2 1-176-16,-3 2 176 0,-1 2-256 0,-4 2 16 16,-4 1 16-16,0 0 0 15,-2 1-272-15,-1 0-48 0,-2-5-16 0,2 3 0 16,2 0-1152-16,0-1-224 0,1-3-48 0,1-3-16 16,2 0-704-16,1-13-144 0,0 0-32 0,0 0-9408 0</inkml:trace>
  <inkml:trace contextRef="#ctx0" brushRef="#br0" timeOffset="168884.96">19219 17623 32127 0,'0'0'1424'0,"-2"-9"304"0,-4-4-1392 0,0 9-336 0,6 4 0 0,0 0 0 0,-11 2 896 0,-2 4 128 16,-2 3 0-16,-2 2 16 0,1 5-576 0,-4 1-112 15,-2 2-32-15,0 2 0 0,1 2 32 0,3-2 0 16,0 1 0-16,4-2 0 0,4-1 32 0,2-2 0 15,3-2 0-15,3-1 0 0,2-14-240 0,5 9-144 16,-5-9 192-16,13 6-192 0,-1-6 256 0,2-4-64 16,2-3-16-16,3-1 0 0,1-6 160 0,2 0 48 15,-1-1 0-15,0-3 0 0,0-2-160 0,-2 1-32 16,0 0 0-16,-1 0 0 0,-3 0-192 0,-1 2 128 16,-2 4-128-16,-2 3 0 0,-4 0 176 0,-6 10-176 15,0 0 192-15,0 0-192 0,0 0 0 0,8 11 0 16,-2 0-240-16,-1 1 80 0,-1 2 32 0,0 2 0 15,0 3 0-15,0 1 0 0,-1-2-64 0,1 0 0 16,0-3 0-16,4-2 0 16,-1-2-464-16,2-1-112 0,1-5 0 0,0 0-16 15,2-3-560-15,2-4-96 0,4-3-32 0,3-4-9120 16,3-1-1824-16</inkml:trace>
  <inkml:trace contextRef="#ctx0" brushRef="#br0" timeOffset="169118.98">19818 17044 32655 0,'0'0'1440'0,"-9"6"304"0,0 0-1392 0,3 0-352 0,0 7 0 0,-2 1 0 16,-1 6 480-16,-1 3 32 0,0 1 0 0,0 7 0 16,-2 2-80-16,2 2-16 0,0 4 0 0,0 0 0 0,-2 3 48 0,3 1 16 15,2-5 0-15,2 2 0 0,-2-2-32 0,3 0-16 16,3 1 0-16,1-1 0 0,0-3-432 0,4 0 0 15,2 2 0-15,1-1 0 16,0-3-704-16,2-5-240 0,0-3-32 0,0-6-16 16,-1-6-1568-16,-1-3-304 0,2-5-64 0,-9-5-16 0</inkml:trace>
  <inkml:trace contextRef="#ctx0" brushRef="#br0" timeOffset="169298.58">19441 17736 34095 0,'0'0'3024'0,"3"-12"-2416"16,4 1-480-16,4 2-128 0,6-2 1072 0,2 2 192 16,2-4 32-16,4 2 16 0,1-1-848 0,3-3-160 15,5-3-48-15,0 0 0 0,0-1-112 0,2 4-16 16,-1-1-128-16,1 2 192 0,-2 2-192 0,-2 1-128 16,-3 0 128-16,-1 4-208 15,-1 0-1536-15,-3 1-304 0,-4 1-64 0,-1 4-8384 0,-2-2-1680 16</inkml:trace>
  <inkml:trace contextRef="#ctx0" brushRef="#br0" timeOffset="169635.01">20100 17769 20271 0,'-10'9'896'0,"10"-9"192"0,0 0-880 0,0 0-208 0,0 0 0 0,0 0 0 0,10 0 3712 0,3-3 688 16,1-4 144-16,3-2 16 0,0-5-3152 0,0 1-624 15,-3-5-128-15,4 2-16 0,-4 1-352 0,-2-3-64 16,-3-1-16-16,1 1 0 0,-3 1-208 0,-3 1 128 16,-2 1-128-16,-2-1 0 0,-1 2 144 0,-3 3-144 15,-1-3 128-15,-3 4-128 0,-2 5 128 0,-3 3-128 16,-1 2 0-16,0 3 128 0,0 3-128 0,-1 6 0 16,-1 2 0-16,-1 3 0 0,1 4 0 0,3 2-144 15,0 5 144-15,4-3 0 0,0 2 0 0,4-1 0 16,2 4 0-16,3-4 0 0,2 2 0 0,2-1 0 15,2 2 0-15,3 1 0 0,1-5 0 0,3 2 0 16,2-4 0-16,2-4 0 0,-1-2-208 0,1-3 64 16,-3-3 16-16,4-1 0 15,-4-6-1696-15,1-1-336 0,-1-1-64 0,0-5-13120 0</inkml:trace>
  <inkml:trace contextRef="#ctx0" brushRef="#br0" timeOffset="169901.77">20474 17381 16575 0,'0'0'1472'0,"0"0"-1168"0,-8 8-304 0,2 2 0 16,0-1 2816-16,1 2 496 0,-2 2 96 0,3 0 32 0,1 6-2448 0,-1-1-480 15,-3-2-112-15,4 1-16 0,-2-2 256 0,-2 2 32 16,0-4 16-16,0 3 0 0,2 0 128 0,-3-3 16 16,2-2 16-16,2-2 0 0,4-9 48 0,0 0 0 15,0 9 0-15,0-9 0 0,0 0 64 0,13-4 0 16,1-2 16-16,1-2 0 0,2-6-336 0,2 0-64 15,1-2 0-15,1 2-16 0,-2-1-272 0,1-2-48 16,2-1-16-16,-5 2 0 0,2-1-224 0,-1 3 0 16,-1 4 128-16,-3-3-128 0,1 2 0 0,0 2 0 15,0-1-192-15,1 4 192 16,-4-1-1472-16,2 0-192 0,-2 0-48 0,-2 1-10656 16,-1 1-2144-16</inkml:trace>
  <inkml:trace contextRef="#ctx0" brushRef="#br0" timeOffset="170153.69">20796 17337 24879 0,'0'0'1088'0,"0"0"256"0,0 0-1088 0,0 0-256 16,1 14 0-16,-1 2 0 0,0 2 1424 0,-3-1 240 0,0-1 32 0,-3 2 16 15,0 0-576-15,0 0-112 16,-1-1-32-16,1 0 0 0,-2-1-336 0,1-2-64 0,-1-1-16 0,2 1 0 15,-1 0-256-15,2-4-64 0,2 2-16 0,3-12 0 16,0 9-48-16,0-9-16 0,0 0 0 0,0 0 0 16,0 0-176-16,10 3 192 0,-1-4-192 0,1-4 192 15,-1 0-192-15,1-1-176 0,0-6 48 0,0 4 0 16,-2-2-2016-16,-1 0-400 0,-2 0-80 16,1-3-11648-16</inkml:trace>
  <inkml:trace contextRef="#ctx0" brushRef="#br0" timeOffset="170753.44">21141 17338 2751 0,'0'0'128'0,"0"0"16"0,0 0-144 0,-7 9 0 15,0-3 0-15,1 4 0 0,-2-2 6160 0,1 5 1200 16,-5 1 256-16,0-3 32 0,-5 2-5312 0,-2 1-1056 16,-1 0-224-16,-1-1-32 0,1 2-176 0,1-1-16 15,2 0-16-15,3-4 0 0,3 1-112 0,2-2 0 16,9-9-16-16,0 0 0 0,-1 11-256 0,1-11-48 16,6 7-16-16,-6-7 0 0,13 3 16 0,1-6 0 15,0 1 0-15,4-3 0 0,-2-2-144 0,2-3-32 16,0-1 0-16,-2 0 0 0,0-3-80 0,-2 3-128 15,-2 1 176-15,0 0-176 0,-3 2 128 0,-2 0-128 0,-7 8 0 0,9-5 0 16,-9 5 0-16,0 0 0 0,0 0 0 0,0 0 0 16,0 0 0-16,8 13 0 0,-4-3 0 0,-1 4 0 15,0 3 0-15,1-1 0 0,0-1-160 0,1 2 160 16,0-2 0-16,0-2 0 0,0 0-144 16,2-1 144-16,4-7 0 0,1-2-192 0,2-4 192 0,2-4-160 15,1-4 160-15,2-1-128 0,2-6 128 0,0 0-128 16,1-5 128-16,0 0 0 0,-1-2 0 0,2-2 0 15,0-5 0-15,-4 1 0 0,-2-3 0 0,-2 1 0 0,0-3 0 0,-2-1 0 16,-2-3 0-16,-2-2 0 0,-3-3 0 0,0-1 0 16,-3 2 0-16,1-4 0 0,1 1 0 0,-1-3 0 15,-1 1 0-15,2 4 0 0,-3 5 0 0,0 3 0 16,-2 7 0-16,-3 8 0 0,-1 5 0 0,-2 7-128 16,-3 8 128-16,-3 4 0 0,-3 8 0 0,-3 4-160 15,-3 6 160-15,-1 7 0 0,1 3-160 0,-2 8 160 16,0 5-128-16,1 6 128 0,2 2 0 0,2 6 0 15,3 4 0-15,2 8 0 0,0 4 0 0,7-2 0 16,0-2 0-16,3-1 0 0,1-3 0 0,4-5 0 16,1 1 0-16,1-6 0 15,1-8-2224-15,1-5-352 0,0-6-80 0,1-6-16 0</inkml:trace>
  <inkml:trace contextRef="#ctx0" brushRef="#br0" timeOffset="170908.39">20941 17314 40543 0,'0'0'3600'0,"0"0"-2880"0,0 0-576 0,0 0-144 15,0 0 720-15,0 0 112 0,7 11 32 0,-7-11 0 16,8 9-704-16,-8-9-160 0,7 10 0 0,-7-10 0 16,8 8-3200-1,-8-8-624-15</inkml:trace>
  <inkml:trace contextRef="#ctx0" brushRef="#br0" timeOffset="173321.24">6850 18979 10127 0,'-30'13'448'0,"11"-6"96"0,-4 5-544 0,0 0 0 0,1-4 0 0,3 1 0 16,1-1 1792-16,0 3 256 0,1-5 64 0,3 2 0 15,2 1-1280-15,0-4-256 0,3-1-64 0,0 0 0 16,9-4 96-16,0 0 16 0,0 0 0 0,0 0 0 0,0 0 400 0,0 0 96 16,4-10 16-16,4 2 0 0,6-2-288 0,8-3-48 15,7-1-16-15,9-3 0 0,9 1-432 0,0-1-96 16,3 1 0-16,3-3-16 0,3-3-240 0,4 4 144 15,2 3-144-15,5 0 128 0,0-2-128 0,-4 3 0 16,-3 0 0-16,-3 3 128 0,-4-3-128 0,-4 3 192 16,-1 2-192-16,-3 1 192 0,-7 6-192 0,0-1 160 15,-6 0-160-15,-5 2 160 0,-7 1-16 0,-6 3 0 0,-4 1 0 0,-10-4 0 16,0 0 368-16,0 0 64 16,-5 11 0-16,-6-1 16 0,-5-2-32 0,-7 1-16 15,-6 1 0-15,-5 3 0 0,-4 1-240 0,-5 2-48 16,-2 2-16-16,-7 1 0 0,-8 1 0 0,-5 1 0 15,-5 0 0-15,1 1 0 0,-3-1 128 0,1 4 16 16,1-4 16-16,0 2 0 0,-1 0-96 0,3 0-32 0,1-4 0 0,9-3 0 16,5 0-272-16,11-5 0 0,5-1 128 0,8-3-128 15,6-4 0-15,6 1 0 0,6-2 128 0,11-2-128 16,0 0 0-16,7-9 0 0,6 0 0 0,7-4 0 16,8-1 0-16,9-3-144 0,5-3 144 0,9 0-128 15,6 1 128-15,4-3 0 0,3-5 0 0,1 5 0 16,2-1 0-16,0-3 0 0,1 3 0 0,3 2 0 15,3 0 0-15,-5 1 0 0,-5 1 0 0,-5 3 0 0,-5 0 0 0,-2 1 0 16,-7 0 0-16,-5 2 0 16,-4 4 0-16,-9 2 0 0,-8 4 0 0,-6 0 0 0,-13 3 0 15,0 0 0-15,0 0 0 0,-17 8 128 0,-6 1-128 0,-7 1 0 16,-7 3 0-16,-5 2 0 0,-5 2 0 0,-5 0 128 16,-7 2-128-16,-4 1 0 0,-5 0 0 0,2-2 128 15,1 1-128-15,2 1 0 0,-1 3 144 0,3-1-144 16,4-1 192-16,5 0-192 0,4-5 128 0,6-1-128 15,7-1 0-15,10-4 0 0,6 1 0 0,7-6 0 16,12-5 0-16,0 0 0 0,9 11 0 0,5-7 0 16,8-5-160-16,10-2 160 0,6-4-192 0,8-2 192 15,6-4-160-15,2 1 160 0,4-2 0 0,3-1 0 0,1 3-128 0,5 0 128 16,3-2 0-16,0 0 0 0,-4 0 0 16,-1 1 0-16,-2 2 0 0,-4-3 0 15,-2 1 0-15,-6 2 0 0,-6-2 0 0,-9 6 0 0,-5-1 0 0,-10 3 0 16,-7 0 128-16,-14 5-128 15,0 0 0-15,0 0 0 0,-10-4 384 0,-7 6-48 16,-10 1 0-16,-9 2 0 0,-7 7-128 0,-5-4-16 0,-6 4-16 0,-5 2 0 16,-5 0-176-16,-6 1 192 0,-6 2-192 15,0-1 192-15,-1-1-192 0,2 3 0 0,2 0 0 0,0 1 0 16,2 1 0-16,6-1 0 0,5-5 0 0,10 2 128 16,6-2-128-16,11-5 0 0,9-1 0 0,9-1 0 15,7-5-144-15,8-2 144 0,10 3-192 0,9-3 192 16,11-3-416-16,8-2 32 0,10-7 0 0,11-2 0 15,4-3 384-15,3-1-160 0,5-1 160 0,6 3 0 16,2 2-160-16,2-2 160 0,1 0-128 0,-1-2 128 0,-4 2 0 0,-2-1 0 16,-2 1 0-16,-9 3 0 0,-6 4 0 15,-10 0 0-15,-9 1 0 0,-12 3 128 0,-9-1-128 0,-7 3 0 16,-11 3 0-16,0 0 128 0,-10 3 16 0,-9 2 16 16,-8 0 0-16,-8 0 0 0,-9 3-160 0,-4-2 0 15,-3 2 0-15,-2 2 0 16,0-1-1088-16,-2 2-288 0,-1 2-64 0</inkml:trace>
  <inkml:trace contextRef="#ctx0" brushRef="#br0" timeOffset="184987.11">494 14185 5519 0,'0'0'240'0,"0"0"64"0,0 0-304 0,-10 0 0 16,1 1 0-16,9-1 0 0,-10 0 1680 0,0 1 288 15,1 0 48-15,0 1 16 0,0-2-768 0,0 0-160 16,1-2-16-16,0 2-16 0,-2 2 128 0,2-2 16 16,8 0 16-16,-9-2 0 0,9 2-96 0,-7 0-32 15,7 0 0-15,0 0 0 0,-8-1-256 0,8 1-48 16,0 0-16-16,0 0 0 0,0 0-128 0,0 0-16 15,0 0-16-15,0 0 0 0,0 0-224 0,0 0-32 16,0 0-16-16,11 0 0 0,2 1-32 0,2-1 0 16,2-1 0-16,2 0 0 0,0-3 112 0,1 0 16 15,2-1 0-15,2 0 0 0,2 1-64 0,2-3-16 0,0 0 0 0,-12 5 0 16,3-2-64-16,1-1-16 0,2 1 0 0,0 0 0 16,-1 2-48-16,0-1-16 0,-1 2 0 0,13-3 0 15,-8 0-96-15,-6 2 0 0,-3 0-128 0,-4 1 192 16,-12 1-192-16,11-1 144 0,-11 1-144 0,0 0 128 15,10-1-128-15,-10 1 0 0,10-7 0 0,-10 7 128 32,10-2-1120-32,-10 2-224 0,12-4-64 0,-12 4 0 15,0 0-1248-15,0 0-256 0,0 0-48 0</inkml:trace>
  <inkml:trace contextRef="#ctx0" brushRef="#br0" timeOffset="185348.75">711 13957 10127 0,'-14'-1'448'0,"8"1"96"0,0 0-544 0,0 0 0 16,-2-2 0-16,1 2 0 0,-1 0 1808 0,0 0 256 16,3 0 48-16,-6 0 16 0,2 0-896 0,9 0-176 15,0 0-32-15,0 0-16 0,0 0-128 0,0 0-32 16,0 0 0-16,6 0 0 0,3 0-176 0,3-1-32 15,2 0-16-15,2 1 0 0,3-3 16 0,1 2 16 16,2 0 0-16,21 1 0 0,-7 0-112 0,-3 2-32 16,-3 1 0-16,0 1 0 0,-2 0-128 0,-3 3-48 15,-3 1 0-15,-3 3 0 0,-3-1-144 0,-2 3-16 0,-2 1-16 16,-3 1 0-16,-4 3 16 0,-3 2 0 0,-2 0 0 0,-4 5 0 16,-2 2 176-16,-4-2 32 0,-3 4 16 0,-5-2 0 15,-5 0-32-15,3 3-16 0,-1-2 0 0,-2 3 0 16,0-6-192-16,-3 2-32 0,2-4-128 0,0 3 192 15,0-1-192-15,1 0 0 0,-1 2 0 0,5-2 0 32,1 3-2112-32,8-13-512 0</inkml:trace>
  <inkml:trace contextRef="#ctx0" brushRef="#br0" timeOffset="187231.64">380 16431 11055 0,'0'0'976'0,"0"0"-784"0,0 0-192 0,0 0 0 15,-9 0 864-15,9 0 128 0,-9-3 32 0,9 3 0 16,-9 0-128-16,9 0 0 0,0 0-16 0,0 0 0 16,-9-1-176-16,9 1-48 0,0 0 0 0,0 0 0 15,0 0-48-15,0 0-16 0,0 0 0 0,0 0 0 0,0 0-160 0,0 0-48 16,0 0 0-16,0 0 0 0,0 0 32 0,0 0 0 16,13-5 0-16,1 1 0 0,1-1 176 0,2 0 48 15,-2 1 0-15,0 1 0 0,1-2-128 0,-1 0-32 16,1 1 0-16,1 0 0 0,-2-2-80 0,-1 0-16 15,4-1 0-15,0 2 0 0,0-2-64 0,-1 2-32 16,1 0 0-16,-8 1 0 0,2 1 96 0,-1 1 32 16,1-1 0-16,-1 2 0 0,2-2 0 0,0 1 0 15,-2-2 0-15,9-1 0 0,-3 0-160 0,-3-3-16 16,-3 4-16-16,-1 1 0 0,-10 3-96 0,11-2 0 16,-11 2-128-16,0 0 192 0,0 0-192 0,10-2 144 15,-10 2-144-15,0 0 128 0,0 0-128 0,0 0 0 16,0 0 0-16,0 0 128 0,0 0-128 0,0 0 0 0,0 0 0 0,0 0 0 15,0 0-128-15,0 0-64 0,0 0-16 0,0 0 0 32,0 0-528-32,0 0-96 0,-7 6-32 0</inkml:trace>
  <inkml:trace contextRef="#ctx0" brushRef="#br0" timeOffset="187730.99">455 16200 5519 0,'0'0'496'0,"0"0"-496"0,-8-1 0 0,8 1 0 0,0 0 2080 0,0 0 320 16,0 0 64-16,0 0 16 0,0 0-1344 0,0 0-272 15,0 0-48-15,0 0-16 0,0 0-160 0,0 0-16 16,0 0-16-16,0 0 0 0,0 0 176 0,11-5 48 16,-1 1 0-16,0 2 0 0,1 0 16 0,3 1 16 15,2-1 0-15,3-1 0 0,1-1-176 0,4 2-48 16,2 0 0-16,-11 1 0 0,4 0-208 0,0 0-48 16,3-1-16-16,-1 1 0 0,1 1-176 0,-2 1-16 15,0 1-16-15,16 3 0 0,-8 2 0 0,-3 0 0 16,-5 0 0-16,-3 2 0 0,-3-2 192 0,-1 3 32 0,-3-3 16 0,0 5 0 15,-3-1-16-15,-1-2 0 0,0 1 0 0,-2-1 0 16,0 4-112-16,-3-3-16 0,-1 2-16 0,-1 0 0 16,-3-2 0-16,-1 4 0 0,-1 2 0 0,-2 1 0 15,-1-1 16-15,-2 0 16 0,-2 2 0 0,-2 1 0 16,-2-1-16-16,1 0-16 0,-2-2 0 0,2 2 0 16,-1 0-16-16,0-2 0 0,0-3 0 0,-1 0 0 15,3 2-80-15,-1 0-16 0,2-2 0 0,2 0 0 16,0-2-128-16,6-7 0 0,-3 2 0 0,0 2 128 15,0-4-128-15,0 1-176 0,-1 0 48 0,1-1 0 16,0-2-2208 0,-3 2-432-16</inkml:trace>
  <inkml:trace contextRef="#ctx0" brushRef="#br0" timeOffset="192368.2">4288 18680 13295 0,'0'0'576'0,"0"0"144"0,-6-4-576 0,6 4-144 15,-11-3 0-15,5 1 0 0,6 2 320 0,-9 0 16 16,0 2 16-16,9-2 0 0,-10 1 160 0,10-1 16 16,-11 4 16-16,11-4 0 0,-10 1-128 0,5 0-32 15,5-1 0-15,-5 0 0 0,5 0 64 0,-4 0 16 16,4 0 0-16,0 0 0 0,0 0 48 0,0 0 0 16,0 0 0-16,0 0 0 0,13-5 64 0,5-1 32 0,3-4 0 15,7 2 0-15,7-5 32 0,5 2 0 16,6 1 0-16,6-3 0 0,5 0-272 0,5 2-48 0,1-4-16 0,2-1 0 15,2-3-112-15,1 2-32 0,-4-3 0 0,6 4 0 16,4 1-32-16,-1-1 0 0,-2 0 0 0,-1 1 0 16,-3-3 16-16,2 3 0 0,2-1 0 0,3 0 0 15,3 1 80-15,-2-2 16 0,-4-2 0 0,-1 0 0 16,-1 0-64-16,1 0-16 0,1 1 0 0,3 1 0 16,-2-2 32-16,-2 0 16 0,-4-2 0 0,-1-1 0 15,-4 2 48-15,3 1 0 0,0 3 0 0,-3 2 0 16,-2-1-128-16,-5 1 0 0,0-1-128 0,-7 2 192 15,-5 3-192-15,-4 0 144 0,-5 4-144 0,-4-1 128 16,-5 1-128-16,-1 1 192 0,-2 2-192 0,-5-1 192 16,-3-1-192-16,-4 3-176 0,-9 2 48 0,0 0-9472 15,0 0-1904-15</inkml:trace>
  <inkml:trace contextRef="#ctx0" brushRef="#br0" timeOffset="193751.87">648 18877 3679 0,'0'0'320'0,"-6"0"-320"0,0 0 0 0,-2 0 0 15,0 0 1872-15,2 3 304 0,-2-2 64 0,-1 3 16 16,-2-2-1168-16,1 2-256 0,-2 3-32 0,-2-1-16 16,0 3-112-16,0 2-32 0,-1 2 0 0,-1-2 0 15,-2 5 128-15,-1 2 32 0,-2-2 0 0,1-1 0 16,1 1-32-16,1-2 0 0,3-3 0 0,4 0 0 16,0-4-256-16,5-1-48 0,6-6-16 0,0 0 0 15,0 0-240-15,0 0-48 0,0 0-16 0,0 0 0 16,0 0 48-16,10 3 16 0,0-2 0 0,4-1 0 15,0-1 48-15,5-1 0 0,-1 1 0 0,0-1 0 16,0-1-64-16,0 3-16 0,-2-1 0 0,-1 1 0 16,1 4-176-16,-2-2 0 0,0 1 144 0,0-2-144 15,0 4 0-15,-2-1 0 0,1 1 0 0,-2-1 0 16,-11-4 0-16,12 2 144 0,-2 1-144 0,-10-3 0 0,8 1 304 16,-1 0-48-16,1-1-16 0,0 0 0 0,-1-1 48 0,0 0 16 15,0-2 0-15,1 2 0 0,4 0-176 0,0-2-128 16,-2 1 192-16,0-2-192 0,2 1 128 0,-2 2-128 15,1 2 0-15,-1 6 0 0,1-2 0 0,-1 0 0 16,-3 2 0-16,1 0 0 0,0 4 0 0,-2-2 0 16,2 3 0-16,-3-2 0 0,-1 4 0 0,-1 0 0 15,0-2 0-15,-2-1 0 0,-1 3 144 0,-1-3-144 16,-2-1 0-16,0 4 144 0,-4-1-16 0,-3 1 0 16,1 2 0-16,-2 2 0 0,-5-1 192 0,1 1 48 15,-5 1 0-15,2 1 0 0,-4 2-48 0,8-11 0 16,-1 3 0-16,-4 2 0 0,-1 2-144 0,-2 1-48 0,1 2 0 15,-1-4 0-15,0 0-128 0,-13 12 192 0,6-8-192 0,6-4 192 16,4-8-192-16,5-2 0 0,3-7 0 0,11 0 0 31,0 0-1440-31,0-14-320 0,4-3-64 0</inkml:trace>
  <inkml:trace contextRef="#ctx0" brushRef="#br0" timeOffset="194193.67">922 18518 15663 0,'-9'6'1392'15,"1"-1"-1120"-15,-1 4-272 0,4 2 0 0,3 3 1088 0,0 3 144 16,2 2 48-16,0 4 0 0,3 5-656 0,1 1-128 15,-2 4-32-15,2 3 0 0,0 1-128 0,-4 2-16 16,0 2-16-16,1-1 0 0,-1 3 288 0,0 2 64 16,0-2 16-16,-1 4 0 0,1 0-80 0,-3-6-16 15,1-8 0-15,0-4 0 0,0 0-16 0,3-6-16 16,0-4 0-16,2-5 0 0,1-2-64 0,-4-12-16 16,0 0 0-16,6 5 0 0,3-4-48 0,1-3-16 15,0-3 0-15,2-8 0 0,1-2-16 0,0-2-16 16,1-1 0-16,4-1 0 0,0-1-240 0,0 1-128 15,-3 1 160-15,-1 1-160 0,0 3 0 0,0 4 0 0,-2-1 0 0,0 7 0 16,2 4 0-16,0 3 0 0,-1 3 0 16,-2 5 0-16,1 7 0 0,-6-1 0 0,2-1-160 0,-3 3 160 15,-1 0 0-15,-2 3 0 0,-2 1 0 0,-1 0 0 16,-2-3 0-16,2-1 0 0,0 0 0 0,0-2 0 16,-5-2 0-16,3-4 0 0,0 1 0 0,3-12 0 31,0 11-432-31,0-11-48 0,0 0-16 0,0 0 0 15,0 0-2320-15,12-11-448 0</inkml:trace>
  <inkml:trace contextRef="#ctx0" brushRef="#br0" timeOffset="194502.4">1588 19096 10127 0,'-21'8'448'0,"10"2"96"16,-2 0-544-16,-2 5 0 0,1 2 0 0,0 2 0 0,0 2 3696 0,-1 2 624 15,-2-1 128-15,1-1 32 0,0 2-2880 0,4 0-560 16,0-10-112-16,6 1-32 0,1 0-208 0,2-5-48 16,3-9-16-16,0 0 0 0,9 10-336 0,3-5-64 15,0-4-16-15,4-2 0 0,-1-3 176 0,3 0 16 16,1-6 16-16,1 1 0 0,-1-5 96 0,0 3 32 16,-1-4 0-16,-2 1 0 0,-2-4-144 0,-1 0-16 15,-3 2-16-15,-2 2 0 0,-2 0-96 0,-2 3-16 16,-4 0 0-16,-1 0 0 0,-2 3-64 0,-2-1-32 15,-2 4 0-15,-4 2 0 0,0 0-160 0,-3 1 192 16,-3 1-192-16,0 2 192 0,1 3-192 0,1-1 0 0,1 0 0 0,1 4 0 31,1-1-1392-31,3-2-208 0,9-4-32 0,0 0-8928 0,0 0-1792 0</inkml:trace>
  <inkml:trace contextRef="#ctx0" brushRef="#br0" timeOffset="194820.86">1918 19067 18431 0,'0'21'1632'0,"-1"-4"-1312"0,-2 2-320 0,1 3 0 15,-2 3 1120-15,-1-1 160 0,-1 3 16 0,-2-1 16 16,2 2 192-16,-3-5 32 0,-3 0 16 0,-1 0 0 16,0-1-336-16,-1-3-64 0,0-1 0 0,1-3-16 0,1-5-304 0,2 0-48 15,1-5-16-15,9-5 0 16,0 0-256-16,0 0-48 0,0 0-16 0,-6-5 0 0,1-5-80 0,2-3-32 15,2-3 0-15,4-1 0 0,0 1-80 0,4-2 0 16,-2-1-16-16,2 1 0 0,1 2-240 0,1 0 176 16,1 2-176-16,0 0 160 0,2 4-160 0,1-3 0 15,0 5 0-15,1-3 0 0,-1 4 0 0,0 0 0 16,0 4-144-16,1 3 144 0,-2 2 0 0,1 2 0 16,-3 4-128-16,0-2 128 0,-2 5-176 0,0-2 32 15,-2 0 0-15,0-4 0 16,-6-5-1136-16,9 10-240 0,0-2-32 0,1-3-16 15,3-1-1408-15,-2-3-288 0</inkml:trace>
  <inkml:trace contextRef="#ctx0" brushRef="#br0" timeOffset="195136.93">2428 18868 22111 0,'0'0'1968'0,"0"0"-1584"0,0 0-384 0,0 0 0 16,0 0 1344-16,0 0 176 0,0 0 32 0,0 0 16 16,-4 14-224-16,-1 2-32 0,-1 1-16 0,-3 1 0 15,-3 3-288-15,0 0-64 16,-2 3-16-16,0 6 0 0,-3 4-304 0,1-1-64 0,-1-1-16 0,3 6 0 16,4-1-144-16,0 0-16 0,-2-1-16 15,6 3 0-15,2-4-80 0,3-2-16 0,1-4 0 0,1 1 0 16,4-6-144-16,2-3-128 0,0-3 144 0,3-4-144 15,2 0 128-15,2 0-128 0,2-5 0 0,2 0 0 16,1 0 0-16,1-2-128 0,1-4-16 0,-1 0 0 16,0-3-416-16,1-2-80 0,-2 0 0 0,1 0-16 15,-2-5-1712-15,0 1-320 0,-4-2-80 0,-3-4-11136 16</inkml:trace>
  <inkml:trace contextRef="#ctx0" brushRef="#br0" timeOffset="195303.84">2030 19248 29487 0,'0'0'2624'0,"0"0"-2112"15,0 0-512-15,0 0 0 0,0 0 416 0,18 2-32 0,6-2 0 0,1-2 0 16,0 0-48-16,5-2-16 0,4-7 0 0,7 3 0 16,0-3 0-16,7 2-16 0,0-4 0 0,4 0 0 31,3 3-688-31,-2-1-128 0,-3 3-16 0</inkml:trace>
  <inkml:trace contextRef="#ctx0" brushRef="#br0" timeOffset="205961.92">17577 15018 23775 0,'0'0'1056'0,"0"0"224"0,-9 2-1024 0,9-2-256 0,-10-2 0 0,2 7 0 16,2 4 176-16,-2 3-16 0,2 3 0 0,-5 3 0 15,-2 1 96-15,1 5 32 0,-1 4 0 0,1-3 0 16,-1 3-32-16,-1-2-16 0,0 3 0 0,2-2 0 0,-1 1 208 0,3-3 32 15,1 1 16-15,0-5 0 0,0 1 0 16,4-2 0-16,1-3 0 0,3-3 0 0,1 0 112 0,4-4 32 16,1 0 0-16,2-2 0 0,2-2 64 0,3-4 32 15,1 2 0-15,2-1 0 0,3-6-384 0,2 1-80 16,3-1-16-16,1-3 0 0,0-1 0 0,2 2-16 16,1-4 0-16,1 2 0 0,2-2-112 0,-1 0-128 15,0-1 176-15,0 0-176 0,-1-3 0 0,0 2 0 16,-1 2 0-16,-2-1 0 15,-3 2-416-15,-3-4-192 0,-4 4-32 0,-3-3-16 16,-2 4-2080-16,-5-1-400 0,-5 8-96 0</inkml:trace>
  <inkml:trace contextRef="#ctx0" brushRef="#br0" timeOffset="206158.81">17432 15403 11055 0,'-14'8'976'0,"-1"-2"-784"0,5 3-192 0,-2-1 0 16,2-5 3264-16,10-3 624 0,0 0 112 0,0 0 32 15,0 0-2064-15,0 0-416 0,14-4-80 0,4-4 0 16,2 0-736-16,7-2-144 0,5-1-16 0,2-3-16 16,3-4 48-16,4 0 16 0,1-1 0 0,6-1 0 15,1 1-240-15,0 0-64 0,-3 1 0 0,-3 1 0 16,-3 2-320-16,-1-3 0 0,-3-1 0 0,-1 3 0 31,-3 1-1968-31,-1 2-304 0,-4 1-64 0</inkml:trace>
  <inkml:trace contextRef="#ctx0" brushRef="#br0" timeOffset="209696.55">11820 12573 16575 0,'0'0'1472'0,"-10"-3"-1168"0,-3-2-304 0,1 4 0 16,0 2 1008-16,-6 4 144 0,1 2 16 0,-8 5 16 15,1 1-432-15,-2 5-96 0,-4 6-16 0,-4-2 0 16,-8 0-368-16,0 8-80 0,-4 1 0 0,3 1-16 15,2 1 112-15,6-2 32 0,3-3 0 0,7-4 0 16,3 0 256-16,7-1 64 0,5-5 16 0,5-4 0 16,5-2-144-16,3 2-48 0,5-3 0 0,5-2 0 15,3-3-144-15,6 0-16 0,3-2-16 0,6-1 0 16,2 0-32-16,4 0-16 0,3-4 0 0,-2 1 0 0,2 0-96 0,-2 0-16 16,-1-2 0-16,0 0 0 0,-3-1-128 0,-1-1 0 15,0-1 144-15,-5 3-144 0,-1-2-240 0,-3 2-112 16,-4-4-32-16,-2 0-13232 15</inkml:trace>
  <inkml:trace contextRef="#ctx0" brushRef="#br0" timeOffset="209897.47">11391 13010 24879 0,'-18'-5'2208'0,"9"4"-1760"15,9 1-448-15,0 0 0 0,1-9 640 0,5 1 32 16,6 2 16-16,6-3 0 0,5 3 0 0,5-6 0 0,5-1 0 0,2 1 0 15,2-2-128-15,6-2-32 0,2-1 0 0,1-1 0 16,1 1-64-16,2 0-16 0,6-2 0 0,3-1 0 16,2 1-320-16,-3 5-128 15,-2 5 0-15,-4-2 144 16,-4 1-1328-16,-3 2-272 0,-4 4-48 0,-2-2-11872 0</inkml:trace>
  <inkml:trace contextRef="#ctx0" brushRef="#br0" timeOffset="210397.46">12940 12593 15375 0,'0'0'672'0,"-10"-2"160"0,-2-1-672 0,-2-1-160 0,-2 2 0 0,-2 7 0 0,-1 1 1040 0,-4 6 176 16,-2 0 48-16,-1 5 0 0,2 1-240 0,-1 1-32 16,-2 1-16-16,4 4 0 0,-1-2 96 0,2 3 16 15,3 3 0-15,5-1 0 0,4-2-288 0,6-4-48 16,4-2-16-16,5-4 0 0,3 0-352 0,4-5-80 16,3 1-16-16,1-6 0 0,1-5 112 0,2-3 32 15,1-2 0-15,4-6 0 0,2-2 144 0,-1-2 16 16,-1-7 16-16,2-2 0 0,-1-5-352 0,-1-1-64 15,1-1 0-15,-3-2-16 0,1-2-176 0,0 0 0 0,0-2 0 0,0-3 128 16,-4 1-128-16,-2-6 0 0,-2 2 0 0,-1-5 0 16,-2-4 0-16,2 1 0 0,0 1 0 0,0 3 0 15,-1 0 0-15,-3 10 0 0,-2 8 0 0,0 5 0 16,-6 8 0-16,2 7 0 0,-4 9 0 0,0 0 0 16,0 0 0-16,0 0 0 0,-1 17-144 0,-2 6 144 15,1 7 0-15,-5 3-160 0,1 5 160 0,1 4-128 16,0 9 128-16,0 2 0 0,-2 3 0 0,2 4 0 15,-1 3 0-15,2-3 0 0,1 0 0 0,3-4 0 16,4-6 0-16,1-6 0 0,3-6 0 0,2-6 0 16,2-6 0-16,2-4 0 0,-4-6 0 0,1-4 0 15,2 1-256-15,1-10 16 0,0-4 16 0,0 0 0 16,-3 0-1600 0,6-5-320-16,2-4-64 0,-3-2-10784 0</inkml:trace>
  <inkml:trace contextRef="#ctx0" brushRef="#br0" timeOffset="210714.33">13545 12456 21183 0,'-23'16'1888'0,"9"-3"-1504"16,-2-3-384-16,0 4 0 0,5 4 1232 0,1 4 176 16,1 4 48-16,3 0 0 0,-1-2-720 0,2-2-144 15,1-3-16-15,3 0-16 0,1-2-240 0,3 3-32 16,2-4-16-16,1-1 0 0,5-2-48 0,0-4-16 15,0-3 0-15,3-1 0 0,4-6 448 0,1-3 96 0,0 0 16 0,0-1 0 16,-1-6 0-16,3 1 16 0,-1-3 0 0,-1 0 0 16,0 1-416-16,-3-2-96 15,-2-3-16-15,-2 1 0 0,-5-1-128 0,1 2-128 0,-2-2 144 0,-2 1-144 16,-1-1 160-16,-2 3-160 0,-1-1 160 0,1-2-160 16,2 0 128-16,-2 0-128 0,-1 2 0 0,0 2 0 15,0 2 0-15,3-3 0 0,-1 1 0 0,-1 4 0 31,-1 9-528-31,0 0-48 0,8-9-16 0,-8 9 0 16,10-4-2752-16,-10 4-560 0</inkml:trace>
  <inkml:trace contextRef="#ctx0" brushRef="#br0" timeOffset="211047.29">13986 12516 12895 0,'0'0'1152'0,"0"0"-928"16,0 0-224-16,0 0 0 0,0 0 1472 0,0 0 240 15,0 0 48-15,0 0 16 0,0 0-496 0,8 7-112 16,-8-7-16-16,15 2 0 0,0-4 0 0,2-2 0 16,1-6 0-16,-1 0 0 0,0-3-256 0,-2-1-48 15,-2 6-16-15,-3-3 0 0,0 2-592 0,-5-2-240 16,-2 2 176-16,-3 0-176 0,-4 4 240 0,-4-1-48 15,-2 2-16-15,-4 3 0 0,-3 1 128 0,-1 3 16 16,-4 4 16-16,-1 0 0 0,0 6 48 0,3 4 16 16,-3 2 0-16,3 2 0 0,2 1 0 0,3 0 0 0,3-1 0 0,5-2 0 15,3 3-16-15,4-3-16 0,4 1 0 0,5-2 0 16,6-3-144-16,3-1-32 0,4-1 0 0,9 1 0 16,6-4-320-16,6-5-80 0,8-1-16 0,2-3-16272 15</inkml:trace>
  <inkml:trace contextRef="#ctx0" brushRef="#br0" timeOffset="-203671.13">18757 14757 21823 0,'0'0'960'0,"-5"-6"208"0,-3-2-928 0,3 1-240 16,-3-2 0-16,4 3 0 0,4 6 1088 0,-7-4 192 15,-1-2 16-15,1 1 16 0,-1 1-640 0,-1 0-128 16,-1 0-32-16,1 2 0 0,-2-2-256 0,-1 3-48 16,1 3-16-16,-1 3 0 0,-2 4-64 0,2 4-128 15,-4 1 176-15,4 7-176 0,-2 4 128 0,1 4-128 16,0-2 0-16,2 4 0 0,1 2 0 0,2-2 0 0,5-1 0 15,3 0 0-15,2-6 0 0,3-1 0 0,2-3 0 0,6-6 0 16,-1-4 160-16,2-6 32 0,1-4 0 0,3-4 0 16,2-2 352-16,0-8 80 0,1-5 16 0,0-5 0 15,0-2-176-15,-2-4-16 0,-2-6-16 0,0-1 0 16,-3 0-208-16,-3 2-32 0,1-1-16 0,-3-1 0 16,-4-2-176-16,0-1 192 0,-3 0-192 0,-2-2 192 15,0-5-192-15,-2 0 0 0,-2-4 0 0,-1-1 128 16,-3 0-128-16,3 8 0 0,0 8 0 0,-1 5 128 15,2 3-128-15,0 9 0 0,0 6 0 0,1 3 0 16,-3 6-128-16,6 4 128 0,-6 9-160 0,0 7 160 16,-1 5-176-16,2 7 176 0,0 1-192 0,3 3 192 15,-1 5-160-15,2 2 160 0,1 2-128 0,1 0 128 0,2 2 0 16,0-1 0-16,3-1 0 0,0-3-128 0,2-3 128 0,0-2 0 16,1-2 0-16,3-7 0 0,-1-2-240 0,2-1-16 15,-2-3 0-15,3-4 0 16,-1-1-480-16,1-2-96 0,-1-4-32 0,7-4-8464 15,-2-3-1680-15</inkml:trace>
  <inkml:trace contextRef="#ctx0" brushRef="#br0" timeOffset="-203364.35">19147 14411 22511 0,'-13'11'992'0,"7"2"224"0,0 1-976 0,-1 5-240 0,1 1 0 0,1 2 0 15,0-2 528-15,1 1 64 0,1-4 16 16,1 1 0-16,-2 0-48 0,1 0-16 0,6-2 0 0,-3 0 0 16,0 0-224-16,2-2-64 0,4 0 0 0,0-5 0 15,-6-9 160-15,13 9 32 0,-1-5 0 0,2-4 0 16,0-4 144-16,2-3 48 0,-1 1 0 0,1-7 0 16,1-2-160-16,-2-3-32 0,-1 1 0 0,-1-1 0 15,-2 0-64-15,-2-1-32 0,-2-3 0 0,-4 1 0 16,0 0-176-16,-2 2-48 0,-2 2 0 0,-2-1 0 15,1 0 32-15,-2 0 0 0,0 0 0 0,-1 2 0 16,0-1-160-16,0 5 0 0,0 1 0 0,1 1 0 16,0 3-176-16,0-1 176 0,1 3-128 0,3 5 128 15,0 0-1280-15,0 0-160 0,0 0-32 0,0 0-8016 16,5-9-1600-16</inkml:trace>
  <inkml:trace contextRef="#ctx0" brushRef="#br0" timeOffset="-203068.84">19606 14253 17503 0,'0'0'1552'0,"0"0"-1232"15,0 0-320-15,0 0 0 0,0 0 1152 0,0 0 160 16,0 0 32-16,0 0 16 0,0 0-112 0,5-10-32 16,0 1 0-16,-1-2 0 0,2-2-720 0,-1 2-160 15,-1-3-16-15,-1 1-16 0,-1-1-160 0,-2 2-16 16,-2 1-128-16,0 3 192 0,-1-2 80 0,3 10 16 15,0 0 0-15,-13-1 0 0,4 1 160 0,-3 5 48 0,1 4 0 0,-2 5 0 16,-1-1-176-16,0 4-48 0,0 5 0 0,2 1 0 16,0 0-144-16,3 2-128 0,2-2 192 0,3-1-192 15,3-1 0-15,4 0 0 0,4-2 0 0,4-4 0 16,3-2 144-16,4-1-144 0,2-3 0 0,3 0 144 16,3-5-144-16,2-2 0 0,2-2 0 0,3 0 128 31,3-1-1888-31,-1-1-384 0</inkml:trace>
  <inkml:trace contextRef="#ctx0" brushRef="#br0" timeOffset="-202827.99">20372 13808 26719 0,'0'0'2368'0,"0"0"-1888"0,0 0-480 0,-7 7 0 0,7-7 240 0,-7 15-48 16,0 4-16-16,0 1 0 0,1 3 208 0,0 0 32 16,-2 0 16-16,0 4 0 0,1-3-224 0,0 1-32 15,1 1-16-15,1-5 0 0,0 0-160 0,4-2 192 16,1-2-192-16,3 0 192 0,3-3-448 0,1 0-64 16,1-8-32-16,4-1 0 15,4-1-1760-15,2-6-336 0</inkml:trace>
  <inkml:trace contextRef="#ctx0" brushRef="#br0" timeOffset="-202453.83">20713 13647 23039 0,'0'0'2048'0,"-8"7"-1648"0,2 4-400 0,0 1 0 16,-1 1 576-16,2 6 48 0,-1 4 0 0,2-3 0 15,-1 1-80-15,1-4-16 0,0 3 0 0,1-1 0 16,-1 0-288-16,2-2-64 0,2-1-16 0,-1-2 0 16,0-3-160-16,0-1 160 0,1-10-160 0,0 0 160 15,0 0 512-15,0 0 96 0,0 0 32 0,0 0 0 16,7-9 288-16,1 1 48 0,2-8 16 0,0 0 0 16,0-2-608-16,2-2-112 0,-1-3-32 0,2-3 0 15,0 3-256-15,-1 2-144 0,0-2 160 0,3 0-160 0,-1 4 128 0,0 2-128 16,-1 5 0-16,-1-1 0 0,1 3 0 15,1 4 0-15,-5 2 0 0,-9 4 0 0,14 2-176 0,-3 3 176 16,0 6-160-16,-2 0 160 0,-2 5-128 0,0 4 128 16,-1 1 0-16,0 1-144 0,-1 1 144 0,0 3 0 15,0 0 0-15,2 3 0 0,-1-4 0 0,1 1 0 16,-2-2 0-16,5-4 128 16,0-2-480-16,0-3-96 0,-1-6 0 0,-1 1-16 15,-2-4-2032-15,-6-6-416 0</inkml:trace>
  <inkml:trace contextRef="#ctx0" brushRef="#br0" timeOffset="-202298.4">20536 13405 30399 0,'-31'-7'2704'0,"11"2"-2160"0,1 0-544 0,3 1 0 0,2 1 976 0,1 2 96 0,2-2 16 0,2 2 0 15,9 1-240-15,0 0-32 0,0 0-16 0,0 0 0 31,0 0-1328-31,0 0-272 0,0 0-48 0,0 0-14832 0</inkml:trace>
  <inkml:trace contextRef="#ctx0" brushRef="#br0" timeOffset="-201586.82">18969 15391 20271 0,'-11'-18'896'0,"0"7"192"0,-1-5-880 0,-4 1-208 0,-1 1 0 0,-1 4 0 16,-3-2 816-16,2 6 112 0,0 0 32 0,-1 4 0 15,-2 5-368-15,0 6-64 0,-1 2-16 0,-2 3 0 16,1 3-256-16,0 7-48 0,1-1-16 0,2 6 0 15,3-1 64-15,5 1 0 0,4-5 0 0,4 1 0 16,3-3-64-16,4-1 0 0,5-3 0 0,5-4 0 16,4-5 128-16,4-1 32 0,5-3 0 0,1-1 0 15,2-2 208-15,3-2 32 0,3 0 16 0,1 1 0 16,3 0-224-16,0 0-64 0,-2 2 0 0,-3-1 0 16,-2 2-320-16,-5 1 144 0,2 3-144 0,-5-2 0 15,-4 5 128-15,-4-1-128 0,-3 4 0 0,-6 1 0 0,-3-4 144 0,-6 3-16 16,-2 3-128-16,-5 2 192 0,-4 3 48 0,-4 0 0 15,-3-1 0-15,-4-3 0 0,-1-4-16 0,-5-3 0 16,1 2 0-16,2-6 0 0,-3 1 96 0,5-6 32 16,1-3 0-16,4-3 0 0,2-2-48 0,2-2-16 15,3-4 0-15,3-5 0 0,1-3-48 0,4-1-16 16,1 1 0-16,5-4 0 0,3 0-96 0,3 2 0 16,3-4-128-16,4-1 192 0,1 0-192 0,2 0 0 15,2-2 0-15,3 1 0 0,0-5-128 0,2 1 128 16,1-1 0-16,-2 3 0 0,-4-1-128 0,-2 1 128 15,-2 3 0-15,-6-1 0 0,-4 3 0 0,-4-1 0 16,-4 4 0-16,-3 2 0 0,-2 3 176 0,-1 0-176 16,-6 6 192-16,-1 3-192 0,-2-1 160 0,0 5-160 0,-1 3 128 0,-1 1-128 15,1 3 0-15,-2 3-272 0,0 0 32 0,4 5 16 32,3-3-1440-32,3 4-304 0,3-5-48 0,9-7-12800 0</inkml:trace>
  <inkml:trace contextRef="#ctx0" brushRef="#br0" timeOffset="-201119.81">19682 15210 13823 0,'-14'-1'608'0,"6"0"128"0,0-1-592 0,-1 2-144 0,0 2 0 0,9-2 0 0,-12 1 2480 0,1 2 464 16,-1 3 80-16,2 0 32 0,-2 1-1936 0,-4 3-384 16,5 2-80-16,-7 5-16 0,2 6-304 0,-3-1-64 15,-2 0-16-15,1 5 0 0,-1 4 112 0,4-5 16 16,1 1 0-16,5-3 0 0,3 0-32 0,5 0 0 16,3-2 0-16,6-4 0 0,2-5-352 0,3-5 0 15,2-1 0-15,2-3 128 0,1-6 224 0,2-7 48 16,3-6 16-16,-1-3 0 0,2-3 80 0,-1-3 16 15,2-7 0-15,-3 1 0 0,-1 0-272 0,-2-1-48 16,-2-4-16-16,-5 2 0 0,1-1-48 0,-4 1 0 16,-2 2 0-16,-2 1 0 0,-3-2 64 0,-1 0 16 15,-2-5 0-15,-1 4 0 0,3 3-80 0,-3 1 0 0,-1 5-128 0,0 3 192 16,0 5-192-16,0 4 0 0,0 7 0 0,5 5 0 16,0 0 0-16,-10 3 0 0,1 7-128 0,-2 4 128 15,0 5-128-15,2 4 128 0,0 1-192 0,3 0 192 16,-2 4-128-16,3-3 128 0,1 5 0 0,2 0 0 15,-1-1 0-15,5 3 0 0,1 1 0 0,5-2 0 16,2-5-160-16,3-1 160 0,0-4-128 0,2-4 128 31,5-5-1728-31,0 0-256 0,6-3-48 0,2-3-11664 0</inkml:trace>
  <inkml:trace contextRef="#ctx0" brushRef="#br0" timeOffset="-200769.86">20194 15007 18431 0,'-24'0'1632'0,"8"0"-1312"16,-2 2-320-16,-1 4 0 0,0 1 1488 0,0 2 240 15,0 4 32-15,0 2 16 0,-1 2-1072 0,0-1-192 16,-1-1-64-16,0 1 0 0,2 0-192 0,3 1-32 16,3-2-16-16,3 0 0 0,1 0-48 0,4-3-16 15,1 1 0-15,3-2 0 0,1-11-16 0,0 0-128 16,6 9 192-16,5-3-64 0,1-5 320 0,3-3 48 15,3-3 16-15,0-1 0 0,0-5 64 0,-3 2 0 16,-1-3 16-16,0 2 0 0,-2-3-336 0,-1 0-64 16,-4 6 0-16,0-4-16 0,-4 4-176 0,-3 7 128 15,0 0-128-15,0 0 128 0,0 0-128 0,0 0 0 0,0 0 144 0,0 0-144 16,0 0 0-16,0 9 0 0,0 2 0 0,0 1 0 16,0-12 0-16,6 8 0 0,-4 5 0 0,-2-13 0 15,9 5 0-15,2 2 0 0,2-2 0 0,0-3 0 16,-3-1 0-16,1-1 0 0,5-1 0 0,-1-5 0 31,3-3-336-31,1-1-144 0,1 0-32 0,-1-3-8992 0,2 0-1808 0</inkml:trace>
  <inkml:trace contextRef="#ctx0" brushRef="#br0" timeOffset="-200592.82">20375 14938 24815 0,'0'0'1088'0,"0"0"256"0,0 0-1088 0,-9 12-256 0,3-3 0 0,3 2 0 15,1 4 816-15,2 1 96 0,-3-4 32 0,6 4 0 16,-3 0-496-16,1 1-80 0,1-2-32 0,5 0 0 16,0-3-176-16,0 0-32 0,0 1-128 0,3-3 192 0,1 0-192 0,0-2 0 15,2-2 0-15,-2-2 0 16,1 0-304-16,0-3-96 0,2-1-32 16,0-4 0-16,2-1-1216 0,-2-2-240 0,0 0-48 0</inkml:trace>
  <inkml:trace contextRef="#ctx0" brushRef="#br0" timeOffset="-200393.4">20656 14811 13823 0,'0'0'1216'0,"0"0"-960"15,-10-1-256-15,2 3 0 0,8-2 1568 0,-8 11 272 0,1-2 48 0,0 6 16 16,0 4-864-16,-1 4-160 16,2 3-48-16,-2 0 0 0,1 3-304 0,-1 3-64 0,-1 2-16 0,1-1 0 15,1-1 160-15,0 0 32 0,2 0 0 0,3-3 0 16,-2-1-384-16,3-2-64 0,2-3 0 0,3-1-16 15,0-3-176-15,1-3 160 0,1-3-160 0,2-6 160 32,2-2-464-32,1 0-80 0,1-4-32 0</inkml:trace>
  <inkml:trace contextRef="#ctx0" brushRef="#br0" timeOffset="-199936.48">21032 14668 24879 0,'-4'-7'1088'0,"4"7"256"0,0 0-1088 0,-4-6-256 16,1 1 0-16,3 5 0 0,0 0 1184 0,0 0 176 15,-7-4 48-15,7 4 0 0,0 0-832 0,-7 2-144 16,-4 4-48-16,4-1 0 0,-3 1-224 0,1 0-160 16,-1 7 192-16,-1 0-192 0,3-2 0 0,-3 3 0 15,0 1 0-15,2 1 0 0,1 0 160 0,2 3-160 16,2 0 128-16,3 0-128 0,-2-3 176 0,6-4-48 15,1 2-128-15,1-1 192 0,0-1 0 0,1-6-16 16,-6-6 0-16,10 6 0 0,-10-6 304 0,13 3 64 16,-3-5 16-16,0-1 0 0,1-1 48 0,-1-1 16 15,-3-3 0-15,1 3 0 0,-2-5-256 0,3 4-48 16,-2 0-16-16,-7 6 0 0,9-7-112 0,-9 7 0 0,10-4-16 16,-10 4 0-16,0 0-176 0,10 1 0 0,-10-1 0 0,0 0 0 15,11 10 0-15,-2-1 0 0,-2 4-144 0,0 1 144 16,-2 4 0-16,0 0 0 0,0-1 0 0,-1 4 0 15,-2-1 0-15,-2-1 0 0,0 3 192 0,-2-1-48 16,-2 2-144-16,-1-2 128 0,-1-4-128 0,-5 2 128 16,-1 6 64-16,-3-2 0 0,-4-3 0 0,-3-2 0 15,-1 1 80-15,-1 0 32 0,-2 0 0 0,-1-1 0 16,0-1-128-16,-5-1-32 0,3-5 0 0,2-1 0 16,1-3-144-16,0-1 0 0,3-5 144 0,1-1-144 15,-1-5-1600 1,1-1-384-16,2-3-64 0,-2-5-14464 0</inkml:trace>
  <inkml:trace contextRef="#ctx0" brushRef="#br0" timeOffset="-199230.88">14954 12200 21999 0,'0'0'960'0,"0"-11"224"0,3 3-944 0,-3 8-240 15,4-9 0-15,-4 9 0 0,0 0 768 0,0 0 128 0,0 0 0 0,9 8 16 16,-1 2-560-16,-2 4-112 0,-1 1-32 0,-1 6 0 15,-2 2-32-15,1 3-16 0,0 0 0 0,-2 2 0 16,0-3-160-16,-1 4 160 0,0 1-160 0,3-5 160 16,-2 0-160-16,1 0 160 0,-2-6-160 0,3-2 160 15,1-1-160-15,1-1 0 0,1-4 0 0,-1-2-8064 16,-5-9-1584-16</inkml:trace>
  <inkml:trace contextRef="#ctx0" brushRef="#br0" timeOffset="-199026.99">15120 11936 18431 0,'-25'-4'816'0,"11"3"160"0,-3 1-784 0,3 0-192 16,0-1 0-16,3-1 0 0,1 2 896 0,-1 2 128 15,2-2 16-15,9 0 16 0,0 0-608 0,-8 0-128 16,8 0-32-16,0 0 0 0,0 0-288 0,0 0 0 15,0 0 0-15,0 0 0 16,0 0-448-16,0 0-208 0,0 0-48 0</inkml:trace>
  <inkml:trace contextRef="#ctx0" brushRef="#br0" timeOffset="-198468.41">15326 12057 15999 0,'0'0'704'0,"0"0"160"0,0 0-688 0,0 0-176 0,0 0 0 0,0 0 0 0,0 0 512 0,-5 14 80 16,0-2 16-16,0 6 0 0,0 4-96 0,-2 1 0 15,0 0-16-15,-1 3 0 0,-1 1 208 0,1 4 32 16,1-1 16-16,-1-3 0 0,2-1-48 0,2-4-16 16,0-4 0-16,3-3 0 0,1-4-128 0,3 1-32 15,-3-12 0-15,5 6 0 0,-5-6 32 0,0 0 0 16,0 0 0-16,11-1 0 0,0-3 160 0,1-2 48 16,1-6 0-16,-1 1 0 0,1 0-352 0,1-5-64 15,1-2-16-15,2 1 0 0,-1 0-208 0,-2-1-128 0,-2 2 160 0,2 3-160 16,-2 2 0-16,2 2 0 0,0 4 0 0,-1 2 0 15,2 3 0-15,-2 4 0 0,0 1 0 0,0 7-160 16,-2 0 160-16,-1 6 0 0,-1 2-144 0,-1 2 144 16,-2-3 0-16,0 3 0 0,-1 3 0 0,1-2 0 15,-1-3-160-15,2 3 160 0,0 3 0 0,1-5-144 32,4-2-1280-32,2-1-256 0,4-4-48 0,2-4-11056 0</inkml:trace>
  <inkml:trace contextRef="#ctx0" brushRef="#br0" timeOffset="-197884.88">16769 11753 21183 0,'-2'-11'944'0,"2"11"192"0,0 0-912 0,0 0-224 16,-6-4 0-16,-4 1 0 0,-2-1 336 0,-2 4 32 16,-6 5 0-16,-3 6 0 0,-3-2-32 0,-4 4 0 15,-1 3 0-15,-1 0 0 0,1 3 176 0,1 2 48 16,-2 0 0-16,1 3 0 0,2 3-96 0,6-1-16 16,4-1 0-16,7-3 0 0,1-5-272 0,6 2-176 15,4 2 192-15,4-6-192 0,3-1 128 0,3-3-128 16,4 3 0-16,3 0 0 0,2 3 256 0,2-1-16 0,1 1 0 0,0 0 0 15,2 0-80-15,1 2-16 0,-1 0 0 0,0 2 0 16,-1-1-144-16,0 3 160 0,-3 2-160 0,-1-2 160 16,-2-1-160-16,-2 2 0 0,-3-1 0 0,-2 2 0 15,-5 2 144-15,-2-5-144 0,-2-1 160 0,-4 3-160 16,-2 1 192-16,-3-6-64 0,-2-2-128 0,-3-1 192 16,-2-6 48-16,0-1 0 0,-3 2 0 0,-1-7 0 15,2-5-64-15,-1-2-16 0,1-2 0 0,3-1 0 16,-2-7-16-16,3-3 0 0,3-5 0 0,2-2 0 15,2-3 16-15,5-5 0 0,1-10 0 0,3-1 0 16,5 1-160-16,0 2 0 0,2 6 144 0,4 2-144 16,3 0-192-16,3-1-96 0,3-5-32 0,3 2 0 15,3 2 320-15,5 2 0 0,0 1-128 0,-1 2 128 0,-3-1 0 16,-2-1 0-16,0 4 0 0,-8 2 0 0,-4 4 176 0,-3 4 32 16,-6 1 16-16,-3 1 0 0,-6-2 144 0,-1 5 16 15,-6 2 16-15,-1 1 0 0,-5 3-128 0,0 3-16 16,-3 1-16-16,-2 2 0 0,-3 0-240 0,-1 3 0 15,-2 1-192-15,2 0 192 16,-1 0-1296-16,3 3-160 0,2-3-16 0,6-3-12352 0</inkml:trace>
  <inkml:trace contextRef="#ctx0" brushRef="#br0" timeOffset="-197418">17554 12096 21183 0,'0'0'944'0,"0"0"192"0,0 0-912 0,0 0-224 0,0 0 0 0,-10-1 0 32,-3 1-576-32,1 0-176 0,-2 0-16 0,-2 0-16 0,-1-3 784 0,-2 2 256 0,-3-1 0 0,-2 0 0 15,-2 1 544-15,0-2 112 0,-1 7 32 0,0 1 0 16,1 2-304-16,0 4-64 0,-1-2-16 0,3 4 0 15,1 2-336-15,6 3-64 0,1 1-16 0,5 1 0 16,3 1-144-16,7-1 0 0,4 0 0 0,4-2 0 16,5-3 144-16,5-1 0 0,5-2 0 0,3-7 0 15,0 0 224-15,4-1 32 0,-2-8 16 0,3-1 0 16,1-4-64-16,-1-4-16 0,-2-5 0 0,-4 1 0 0,0-1 80 0,-1-5 16 16,-2-6 0-16,-2 1 0 0,-3 0 32 0,-1-3 16 15,-2 3 0-15,0-2 0 0,-3 2-96 0,-1-1 0 16,-1-6-16-16,-2 1 0 0,-1 0-80 0,0-1-16 15,-1-2 0-15,-2 1 0 0,1-3-272 0,-1 4 160 16,1 1-160-16,0 3 128 0,-3 8-128 0,2 7 0 16,-2 7 0-16,0 9 0 0,0 0 0 0,0 0 0 15,-9 6-192-15,-1 3 192 0,2 9-192 0,0 5 192 16,-1 2-192-16,0 7 192 0,-1 2-224 0,1 3 80 16,-3 2 16-16,1 6 0 0,-2 2 128 0,-1 4 0 15,1-2 0-15,4-2 0 0,4 2-208 0,3-4 32 16,2-3 16-16,7-6 0 15,4-4-1392-15,4-7-288 0,1-3-48 0,4-4-16 0</inkml:trace>
  <inkml:trace contextRef="#ctx0" brushRef="#br0" timeOffset="-197033.88">18129 11968 24479 0,'-18'0'1088'0,"7"0"208"0,-2 2-1040 0,-2 5-256 0,-3 3 0 0,-1 4 0 16,-2-5 0-16,0 5 0 0,0 2 0 0,0 3 0 15,-2 4 416-15,-1 1-32 0,3-3 0 0,2-1 0 16,3 2-48-16,4-5-16 0,6-1 0 0,2 0 0 16,3-3-128-16,4-3-48 0,3 0 0 0,2-5 0 15,3-2 304-15,2-4 64 0,-1-3 16 0,4 0 0 16,0-5 64-16,1-1 16 0,-2-5 0 0,0-1 0 0,-1 4-304 0,-1 0-64 15,-2-3-16-15,-1 0 0 0,-4-3-224 0,0 5 128 16,-1 6-128-16,-5 7 0 0,6-13 0 0,-1 7 0 16,-5 6 0-16,0 0 0 0,0 0 0 0,0 0 0 15,0 0 0-15,0 0 0 0,2 10-128 0,-2 4 128 16,0 2-192-16,2 2 192 0,2-1-160 0,1-1 160 16,0-1-128-16,2-2 128 0,-1 0 0 0,2-1 0 15,0-3 0-15,4 0 0 0,-1-5 0 0,2 1 0 16,1 1 0-16,3-3 0 0,-1-3 0 0,2-3-256 15,-2-3 32-15,3 0-9168 16,2-3-1824-16</inkml:trace>
  <inkml:trace contextRef="#ctx0" brushRef="#br0" timeOffset="-196792.79">18441 11850 23951 0,'-14'1'2128'0,"14"-1"-1696"0,0 0-432 0,-3 10 0 16,3-10 192-16,-4 17-32 0,1-1-16 0,2 3 0 15,0 0 0-15,0 3 0 0,1-1 0 0,2 2 0 16,1-2-144-16,2-1 0 0,0 2 0 0,2-2 128 16,1-1-128-16,2-3 0 0,0-3 0 0,2 1 0 15,4-4 176-15,0 1-48 0,-1-5-128 0,1-2 192 0,2-2 0 0,1-2-16 16,0 0 0-16,2-4 0 15,-2-1-352-15,0 2-64 0,1-5-16 0</inkml:trace>
  <inkml:trace contextRef="#ctx0" brushRef="#br0" timeOffset="-196550.73">18674 11705 14735 0,'-6'11'1312'0,"-1"3"-1056"16,2 5-256-16,-1 4 0 0,2 5 1472 0,2 1 224 0,-1 3 48 0,2 2 16 16,1 4-1024-16,0 4-208 0,-2 4-32 0,2 2-16 15,-5 5 64-15,2 3 16 0,-4 2 0 0,1 2 0 16,0 2-352-16,-2-1-64 0,0 6-16 0,1-6 0 16,-1-1-128-16,4-6 192 0,3-7-192 0,2-6 192 15,2-6-448-15,1-7-64 0,3-8-32 0,2-3-7024 16,1-5-1408-16</inkml:trace>
  <inkml:trace contextRef="#ctx0" brushRef="#br0" timeOffset="-196147.08">19387 11672 23439 0,'-9'-12'1024'0,"3"5"240"0,-3 0-1008 0,-2 3-256 15,-5-1 0-15,-4 4 0 0,-3 1 416 0,-4 5 32 16,-3 0 16-16,-2 7 0 0,-3-1-160 0,-2 6-48 16,-1 2 0-16,-1 2 0 0,4 3 0 0,3-1-16 15,4 0 0-15,3 1 0 0,3-3-48 0,8-2 0 16,6 0 0-16,7 0 0 0,4 0-48 0,4-1-16 15,6 0 0-15,5-4 0 0,3-7 256 0,5 2 64 16,2-4 0-16,2 0 0 0,2 2-96 0,1-4-16 16,0 0 0-16,0 2 0 0,-1 3-176 0,0-3-32 0,-2 1-128 15,-2 3 192-15,-2-1-192 0,-7 2 0 0,-1 1 0 0,-4-1 0 16,-4 3 0-16,-4-3 0 0,-3 2 128 0,-5 0-128 16,-4-1 240-16,-5 0-48 0,-7 0-16 0,-5 0 0 15,-4 1 176-15,-2-2 32 0,-3 1 16 0,0 0 0 16,-2-5-144-16,0 1-48 0,2-1 0 0,1-2 0 15,2-4-48-15,3 0-16 0,0 0 0 0,2-4 0 32,0-3-1136-32,5 0-224 0,2 3-64 0</inkml:trace>
  <inkml:trace contextRef="#ctx0" brushRef="#br0" timeOffset="-195712.02">19522 11042 22111 0,'0'0'1968'0,"-4"-7"-1584"15,0-5-384-15,4 12 0 0,3-10 624 0,-3 10 32 0,7-9 16 0,5 7 0 16,2 0-272-16,-1 4-48 0,2 2-16 0,4 4 0 16,4 3 144-16,2 4 32 0,2 4 0 0,3 8 0 15,3 3 192-15,3 8 64 16,0 7 0-16,1 6 0 0,-1 1-160 0,4 6-32 0,3 8 0 0,-1 7 0 15,-1 2-320-15,-3 6-64 0,-3 4 0 0,-4 2-16 16,-4-2-176-16,-7-3 160 0,-5 1-160 0,-3-2 160 16,-9-8 32-16,-5-8 0 0,-6-4 0 0,-7-9 0 15,-7-6-64-15,-4-2 0 0,-7-3 0 0,-4-1 0 16,-8-4 0-16,-4-5 0 0,-7-5 0 0,-8 2 0 16,-3 3-1952-1,-9-6-400-15</inkml:trace>
  <inkml:trace contextRef="#ctx0" brushRef="#br0" timeOffset="-194566.85">11066 12150 12895 0,'-12'-4'576'0,"3"0"112"0,-1-2-560 0,-2 0-128 16,-2 1 0-16,1-1 0 0,2 2 1456 0,1 0 256 16,-4 1 48-16,1-1 16 0,0 1-1040 0,0 2-208 15,-3 1-32-15,1 4-16 0,-2-2-336 0,0 3-144 16,-2 8 128-16,-2-1-128 0,-2 2 192 0,-1 6-64 15,0 8 0-15,0 4 0 0,0 4 320 0,0 5 48 16,-2 1 16-16,3 8 0 0,0 3 64 0,2 6 0 16,1 4 16-16,-3 4 0 0,1 5-288 0,3 3-64 15,2 0-16-15,3-2 0 0,7-4-224 0,0-3 0 0,4-6 0 0,5 0 0 16,2-1 0-16,5-5 0 0,2-9-128 0,5 2 128 16,1-5 0-16,0-2 272 0,-1-7-48 0,1-3-16 15,-2 1-16-15,2-6 0 0,-2-1 0 0,2-2 0 16,-1-5 80-16,-1-3 16 0,-2 1 0 0,0-2 0 15,-1-5 96-15,0 1 0 0,-1-4 16 0,1-1 0 16,-12-4 0-16,11 3 0 0,-11-3 0 0,12-3 0 16,-12 3 48-16,7-9 0 0,-2 0 0 0,-2 1 0 15,-3-5 0-15,-3 1 0 0,0-2 0 0,-3-2 0 16,-1-1-176-16,-3-2-16 0,-1-1-16 0,1-3 0 16,-1 0-96-16,-1 0-16 0,-2-5 0 0,-1 0 0 15,0-3-128-15,-2-2 128 0,2-2-128 0,1-3 128 16,0-3-128-16,3-2 0 0,-1 3 0 0,2 0 0 15,0-2 0-15,1-1 0 0,1 1 128 0,1 0-128 0,-2 4 0 0,3 1 0 16,0-1 0-16,0 0 0 0,0 0 0 0,2 1 0 16,1 1 0-16,2 3 0 0,0 3 0 0,1 3 0 15,1-1 0-15,2 3 0 0,-1-5 0 0,3 4-192 16,0-5 64-16,3 4 128 0,1 1-448 0,0-1 48 16,1-1 0-16,0 1 0 0,0 1 112 0,-1 3 32 15,0-1 0-15,0 2 0 0,-1 2 256 0,1 2 0 16,-4 0-128-16,2 3 128 0,1 2 0 0,0 3-160 15,-1-3 160-15,0 6-128 0,-2-3 128 0,-5 10 0 16,6-6 0-16,-6 6 0 0,0 0-176 0,0 0 0 16,0 0 0-16,0 0 0 0,0 0-80 0,0 0 0 15,0 0-16-15,0 0 0 0,0 0 32 0,0 0 16 0,0 0 0 16,-4 9 0-16,0 2 224 0,1-3 0 0,-1 3-160 16,-1 1 160-16,-2 0 0 0,1 0 0 0,-2 2 0 0,-1 0 0 15,-1 2-144-15,-1 4 144 0,-2 2 0 0,-2 2 0 16,-2 4 0-16,-1 0-128 0,-2 5 128 0,0 4 0 15,-2 6 0-15,-1 1 0 0,-1 6-128 0,-1 2 128 16,-2 4 0-16,2 6 0 0,-1 4 0 0,2 0 0 16,-1-6 0-16,6 4-128 0,-1-3 128 0,5 4 0 15,5-6 0-15,2-2 0 0,8-3-128 0,6-5 128 16,4 0 0-16,5-9 0 0,7-3 0 0,4-1 0 16,5-1 0-16,4-3 0 0,5-3 0 0,7-3 0 15,6-7-224-15,6-4 64 0,2-3 16 0</inkml:trace>
  <inkml:trace contextRef="#ctx0" brushRef="#br0" timeOffset="-193430.51">9503 13004 27647 0,'0'0'2448'0,"0"0"-1952"0,9-9-496 0,10 0 0 16,10-5 256-16,9-1-32 0,11 2-16 0,9-1 0 15,12-1 160-15,7 1 16 0,7-3 16 0,4 1 0 16,-1-1-256-16,0 6-144 0,1-2 160 0,0 5-160 16,-4 0 0-16,-2 4 0 0,-3-1 0 0,-1 1 0 15,-1 1 0-15,-3 3 0 0,-3 4 0 0,-5 4 0 31,-2-2-1728-31,-6 4-432 0</inkml:trace>
  <inkml:trace contextRef="#ctx0" brushRef="#br0" timeOffset="-190679.8">3156 17418 13695 0,'-9'-9'608'0,"9"9"128"0,-2-10-592 0,-1-3-144 0,-1 2 0 0,1 1 0 15,-2-3 656-15,-1 3 112 0,-2-2 0 0,-1-2 16 16,0 6-320-16,-1-5-64 0,-2-5-16 0,-1 4 0 16,-3 1 160-16,-2 2 32 0,-2-4 0 0,-3 2 0 15,-1-1 32-15,-2 3 16 0,0-2 0 0,-4 1 0 16,0 0-112-16,-1-4 0 0,1 2-16 0,-2 4 0 16,-1 1-192-16,-1 2-48 0,1-3 0 0,-2 6 0 15,0 0-64-15,-1 0 0 0,-1 3-16 0,2 1 0 16,-1 1-48-16,1 5 0 0,0 1 0 0,3 3 0 15,2-2-128-15,-1 4 192 0,-4 1-192 0,2 1 192 16,1 3-192-16,0 2 0 0,-1 4 0 0,-1-1 0 16,1 0 0-16,-2 2 0 0,1 2 0 0,1 0 0 15,0 3 0-15,1 5 0 0,0-3 0 0,5 2 0 16,-1 2 128-16,2 4-128 0,2 3 128 0,0-3-128 0,0 2 0 16,2 4 0-16,0-1 0 0,5 4 0 0,-2 3 0 0,1 0 0 15,1-1 0-15,2-2 0 0,1 0 0 0,3 1 0 16,-2-6 0-16,3-1 0 0,0-3 0 0,1-2 0 15,1-5 0-15,3 0 0 0,2-1 0 0,2 1 0 16,2-4 0-16,4 0 0 0,4-3 0 0,3 2 0 16,2-4 0-16,4 2 128 0,1-2 48 0,2-2 0 15,5-1 0-15,-1-1 0 0,1 0-48 0,2-1-128 16,-1 0 192-16,5-2-64 0,3-2 48 0,-1-1 0 16,1-2 0-16,1 1 0 0,3-1-48 0,1-4-128 15,1-4 192-15,2 0-64 0,-1-2-128 0,2-2 160 16,2-3-160-16,-2 2 160 0,0-5-160 0,0-2 128 15,2 3-128-15,-2-3 128 0,0 3-128 0,-5-6 160 0,-2 1-160 0,-1-4 160 16,-3-3-160-16,-2 0 192 0,0-1-192 0,-2-4 192 16,0 0-192-16,1 0 128 0,-4-2-128 0,1-2 128 15,0-1-128-15,-2 0 0 0,0-4 144 0,-2 2-144 16,0 1 0-16,0-2 144 0,0 1-144 0,-1 0 0 16,-2 0 128-16,-1-3-128 0,-1 0 0 0,-2 1 0 15,0 3 0-15,-2-3 0 0,-2 0 128 0,0 1-128 16,-2-1 0-16,-1-3 128 0,-2 0-128 0,0-1 0 15,-3 2 128-15,-2-2-128 0,-2 1 0 0,-1-1 0 16,-2 1 0-16,-1-1 0 0,-1-1 128 0,-2 3-128 16,-2 5 0-16,-3-1 160 0,0 0-160 0,-1-1 128 15,-5 5-128-15,3-2 192 0,-3 4-192 0,-1-2 192 16,-4 2-192-16,-1 4 160 0,-4-1-160 0,0 3 160 16,-1 2-160-16,-2-1 0 0,1 0 144 0,-2 3-144 0,-2 5 0 15,-2-1 0-15,-1 3 0 0,2 1 128 0,-1 2-128 0,-1 2 0 16,-1 0 0-16,-1 4 0 0,-3 0 0 0,0 6 0 15,-1-1 0-15,-1 5 0 0,1 2 0 0,-1 2 0 16,-2 2 0-16,0 4 0 0,-2 1 0 0,1-1-128 16,0 5 128-16,0 0 0 0,-1 2 0 0,2-1 0 15,1 1 0-15,5 3-128 0,-5 1 128 0,6 3 0 16,1 1 0-16,3-1 0 0,1 0 0 0,1 1 0 16,0 1 0-16,4 0 0 0,2 3 0 0,4-1 0 15,1-1 0-15,5 0 0 0,1 0 0 0,6 1 0 16,3-2 0-16,1 0 0 0,4-5 0 0,3 0 0 15,3 0-144-15,4 0 144 0,3 0 0 0,6-3 0 16,2 0 0-16,4 2 0 0,2 0 0 0,5-4 0 0,5 0 0 0,4-4 0 16,2 0 0-16,3-1 0 0,3-3 0 0,0-1 0 15,4-4 0-15,1 1 0 0,2-4 0 0,0-2 0 16,4-3 0-16,0-2 0 0,1-5 176 0,0-1-176 16,0-3 192-16,1-1-64 0,1 0-128 0,1-5 192 15,1 2-192-15,-2-6 144 0,-2-3-144 0,-3 0 128 16,-3-2-128-16,-1-2 128 0,-1-2-128 0,-3-5 128 15,-3-1 0-15,-3 0-128 0,-3-4 192 0,-1 1-64 16,-2-1-128-16,-7-1 192 0,-2-2-192 0,-3 1 192 16,-4-5-192-16,0 1 128 0,-3-1-128 0,0-4 128 15,-4-1-128-15,-3-3 128 0,2-2-128 0,-4 1 128 16,-4-3-128-16,-3 0 0 0,-1 0 0 0,-2 1 0 16,-3 4 0-16,-3 3 0 0,-2 5 0 0,1-2 0 0,-3 2-208 15,-3 5 80-15,-3 4 128 0,-1 1-208 0,-5 4 16 0,-6 1 16 16,-6 3 0-16,-5 3 0 0,-2 2 48 0,-5 5 0 15,-4-1 0-15,-2 10 0 0,-2 3 128 0,-1 3-128 16,-4 5 128-16,-1 2-128 0,-3 5 0 0,-2 5 0 16,1 2 0-16,-1 2 0 0,1 7 128 0,3 1-128 15,1 3 128-15,-1 2-128 0,2 1 128 0,4 2-128 16,4 3 128-16,3-1-128 0,3 4 128 0,6 0 0 16,1 2 0-16,4 2-128 0,3-1 128 0,3-2 0 15,0-3 0-15,7-2 0 0,4 1 0 0,4-4 0 16,1 1 0-16,3 1-128 0,7-4 128 0,3-1 0 15,3-1 0-15,6 0 0 0,3 1 0 0,6 0 0 16,3-3 0-16,5 1-128 0,3-3 128 0,3-2 0 16,1 2 0-16,3 0 0 0,5 2 0 0,0-2 0 0,4-4 0 0,1 0 128 15,4-8-128-15,3-2 0 0,1-2 0 0,1-6 0 16,-2-1 0-16,1-2 128 0,0-5-128 0,2 1 0 16,1-6 144-16,-1-2-144 0,-2-1 192 0,-1-7-192 15,-1-2 176-15,-1-3-176 0,-3-4 160 0,-2 0-160 16,0-8 208-16,-2 4-48 0,-1-4-16 0,-1-1 0 15,-3-2-144-15,0 1 0 0,-5-1 144 0,-2 0-144 16,-3-2 0-16,-4 2 128 0,-4-1-128 0,-3-2 0 16,-5 0 128-16,-2-3-128 0,-3-1 128 0,-5-6-128 15,-3 0 0-15,-3-2 144 0,-3-5-144 0,-5 2 0 16,-6-1 0-16,-4 2 0 0,-4-3-160 0,-2 6 160 16,-5 0-320-16,-3 7 64 0,1 5 16 0,-2 5 0 15,0 6 64-15,2 5 16 0,-1 3 0 0,4 2 0 16,-1 6-1440-16,3 2-272 0</inkml:trace>
  <inkml:trace contextRef="#ctx0" brushRef="#br0" timeOffset="-189711.59">1823 17920 12831 0,'0'0'576'0,"0"0"112"0,0 0-560 0,-9 7-128 15,1-1 0-15,8-6 0 0,-9 5 912 0,9-5 160 16,0 0 16-16,0 0 16 0,0 0-336 0,0 0-64 16,0 0 0-16,0 0-16 0,0 0 112 0,0 0 32 15,0 0 0-15,7-9 0 0,-1 0 16 0,6-4 16 16,2 2 0-16,3-4 0 0,1-2-240 0,4 1-48 15,1-1-16-15,2-1 0 0,4 3-240 0,2-3-32 16,1-1-16-16,1-1 0 0,0 1-144 0,-2 1-128 16,2 2 192-16,-2 2-192 0,-3 0 160 0,0 3-160 15,-1 0 128-15,-2 5-128 0,-1-2 192 0,-2 6-64 16,-2-1 0-16,-2 3 0 0,-3 3 16 0,-2-1 0 16,-2 3 0-16,-1 0 0 0,-1 0-144 0,-2 4 192 15,-3-1-192-15,1 3 192 0,-3-2-64 0,-2 4 0 0,-1 2 0 0,-3 2 0 16,-4-2 64-16,-2 3 0 15,0-3 0-15,-4 3 0 0,-2-2 16 0,-2 3 16 16,-1 3 0-16,0-2 0 0,-3-1 32 0,2 0 16 0,-1-1 0 0,0 0 0 16,-3-1 16-16,1 0 0 0,0 1 0 0,0-1 0 15,-1-2-288-15,4-4 0 0,0 1 128 0,4-5-128 16,1 1 0-16,3-4 160 0,3 0-160 16,9-4 128-16,0 0-128 0,0 0 0 0,0 0 0 0,0 0 128 15,0 0-128-15,16-5 0 0,-2-6 0 0,5 4 0 16,2-3 0-16,5 2 0 0,-1-3 128 0,3 3-128 15,0-1 0-15,3 3 0 0,-1 2 0 0,3-1 128 16,1 2-128-16,-1 2 0 0,-2 1 0 0,-2 2 0 16,-2 5 0-16,2-2 0 0,0 3 128 0,-2 2-128 0,-3 2 0 0,-3-1 0 15,-1 0 144-15,-4 3-144 0,-3-1 0 0,-3 2 144 16,-2 0-144-16,-3 3 0 0,-2 0 272 0,-5 1-48 16,-4 0-16-16,0 1 0 0,-6 1 208 0,-3-1 32 15,-3 2 16-15,-4 0 0 0,0 0 32 0,-5 1 0 16,-4-3 0-16,-3 1 0 0,-3 0-48 0,-2 0 0 15,-2-4 0-15,0 2 0 0,-1-1-128 0,2 0-16 16,-5 0-16-16,2-3 0 0,0-2-160 0,2-1-128 16,3-4 144-16,1 0-144 0,2-1 0 0,2-4 128 15,1-1-128-15,1-2 0 0,6 0-256 0,2 0-112 16,4 0-16-16,2 0 0 16,6-1-2448-16,1 0-496 0</inkml:trace>
  <inkml:trace contextRef="#ctx0" brushRef="#br1" timeOffset="-176269.48">14673 13510 20671 0,'0'0'912'0,"0"0"192"0,-5-8-880 0,5 8-224 16,-3-11 0-16,3 11 0 0,0 0 432 0,1-9 32 15,1-2 16-15,0 4 0 0,1-3-48 0,0 2-16 16,1-1 0-16,-4 9 0 0,5-7-144 0,2-4-16 16,-4 4-16-16,1-2 0 0,-4 9-240 0,0 0 0 15,0-9 0-15,-1 0 0 0,1 9 336 0,-5-5-16 16,-3-1-16-16,-1 1 0 0,-2 2 272 0,-2 0 64 0,-1 2 16 0,-2 1 0 16,-3-1-224-16,-2 1-48 15,-2-1-16-15,1 1 0 0,-4 1-48 0,-1 1-16 0,-2 0 0 0,-1 0 0 16,-3 1 16-16,0 2 0 0,-3-1 0 0,-2-1 0 15,-4 4 16-15,-5 0 16 0,-6 0 0 0,0 2 0 16,0-3-160-16,0 3-16 0,-3-3-16 0,0 1 0 16,0 2-160-16,-4-3 128 0,-1 3-128 0,-5-2 128 15,-4 2-128-15,-1-2 0 0,2 0 0 0,-1 2 0 16,0-1 128-16,-3 2-128 0,-7-1 0 0,0 1 128 16,1-4 0-16,0 6 0 0,3-3 0 0,-3 0 0 15,-4 0 48-15,1-2 0 0,-2-4 0 0,2 2 0 16,2 2 16-16,1 0 16 0,-2-1 0 0,-5 1 0 15,-5-4-48-15,2 1-16 0,0 4 0 0,2-1 0 0,-5 5 48 0,1-6 0 16,-6 1 0-16,3 1 0 0,1 1 16 16,-2 2 16-16,-7 0 0 0,4-2 0 0,3 1-64 0,2-2-16 15,2 2 0-15,-3-3 0 0,-7 2-144 0,6-2 128 16,1-2-128-16,2 2 128 0,2-2-128 0,-1 1 0 16,-6-3 0-16,3 4 0 0,2-2 0 0,1 2 128 15,-1 1-128-15,-3-3 0 0,-5 3 0 0,3-3 0 16,3 0 0-16,-4 4 0 0,1-4 160 0,0 1-160 15,0 2 192-15,3-3-192 0,1 0 176 0,-2 0-176 16,-3 0 160-16,3-2-160 0,3 1 176 0,4-1-176 16,-3 3 192-16,-1-4-192 0,-3-1 208 0,2 2-64 15,3-1-16-15,0 1 0 0,-1 1 0 0,-1-3-128 0,-2 2 192 16,2-1-64-16,3-1-128 0,0 2 160 0,0-1-160 0,0 1 160 16,-1 0-160-16,0-1 0 0,3 1 144 0,3-2-144 15,-3-1 0-15,0 0 144 0,-2 0-144 0,1 1 0 16,2 3 144-16,1 0-144 0,1 0 0 0,-4-2 144 15,-2 1-144-15,1 1 0 0,0 3 0 0,4-2 0 16,2-1 0-16,-2 1 0 0,-6 1 128 0,3 0-128 16,-1 0 0-16,4 3 0 0,1-2 0 0,-1 2 0 15,-3-4 0-15,3 2 0 0,2 0 0 0,1 1 0 16,3 5 0-16,-4 1 0 0,-2-4 0 0,0 1 0 16,0-4 0-16,5 3 0 0,5 4 0 0,-4-3 128 15,-4 2-128-15,0 0 128 0,0-4-128 0,4 3 128 16,1 2-128-16,2 2 0 0,0-5 0 0,-1 2 0 15,-3 1 0-15,5-4 0 0,3 4 128 0,3 0-128 16,3-4 0-16,-3 1 0 0,-2 2 0 0,1-4 0 0,0 1 0 16,2-1 0-16,2 1 0 0,3-1 0 0,2 0 0 0,2 0 0 15,-4 0 0-15,2 0 0 0,0 0 0 0,0-3 0 16,4 3 128-16,3-1-128 0,-1 2 0 0,5-4 0 16,3 6 0-16,-1-6 128 0,-3-1-128 0,2 3 128 15,0-3-128-15,1 1 128 0,2 3-128 0,4-4 0 16,0-1 0-16,4 2 128 0,3-2-128 0,3 1 0 15,-1 1 0-15,3-3 128 0,4-3-128 0,-1 2 128 16,2 1-128-16,1-2 128 0,1-2-128 0,1 0 0 16,0-1 0-16,3 1 128 0,2 1-128 0,0 0 0 15,3 1 0-15,3 1 0 0,0-1 0 0,3 0 0 16,-1 2 0-16,1-3 0 0,8 0 0 0,0 0 0 16,-6 7 0-16,2 0 0 0,4-7 0 0,-4 13 0 0,4-5 0 0,0 5 0 15,3 4-128-15,0 0 128 0,1 1 0 0,0 4 0 16,2 5 0-16,-2-1 0 0,1 2-144 0,0 1 144 15,-1 6 0-15,1 0 0 0,-1 2 0 0,0 3 0 16,1 3 0-16,-2 0 128 0,0 3-128 0,-1 0 192 16,-2 2-192-16,-2 1-160 0,0 1 32 0,-1 2 0 15,-1 3 128-15,1 3 0 0,-2 2 0 0,-1 4 0 16,1-3 0-16,-2 6 0 0,-2 2 0 0,0-2 0 16,0-1 0-16,0 1 0 0,-1 2 0 0,1-2 0 15,1-6 0-15,1-2 0 0,-1-2 0 0,2-5-128 16,-2-2 128-16,2-1 0 0,0 0 0 0,-1-5 0 15,-2 2 0-15,3-4 0 0,-2-3 0 0,3 2 0 16,-1-3 0-16,-1 1 0 0,1-3 0 0,4-18 0 0,-2 2 0 16,0 2-128-16,0 2 128 0,0-1-128 0,1 0 128 0,-1 0 0 15,1-1 128-15,-6 18-128 0,2-11 0 0,0-5 0 16,2-2 0-16,1-4-128 0,2-3 128 0,1-1 0 16,1-4 128-16,0 1-128 0,1 2 0 0,3-5 0 15,-4-8 0-15,6 10-128 0,2-4 128 0,-3-2 0 16,2-1 0-16,4 2 0 0,0-4 0 0,3 0 0 15,1 2 0-15,3-3 0 0,0 1 0 0,20 2 0 16,-1-1 0-16,0 1 0 0,1 1 0 0,1-2 0 16,2-2 0-16,-2 0-128 0,-3 1 128 0,3 1 0 15,3-2 0-15,0 0 0 0,-1-2 0 0,5 2 0 16,2 0 0-16,4 0 0 0,3-2 0 0,1-3 0 0,0 0 0 0,1 1 0 16,-1-5 0-16,3 0 0 0,1-1 0 0,4 1 0 15,2 1 0-15,1-1 0 0,2-2 0 0,-1 2 0 16,0-2 0-16,2 2 0 0,1-4 0 0,4 3 0 15,6 1 0-15,-4-2 0 0,-6 3 0 0,1-2 0 16,4 1 0-16,3-1 0 0,4 2 0 0,1-3 0 16,0 2 0-16,0-3 0 0,-1 2 0 0,5 1 0 15,2 0 0-15,1 0 0 0,-2 3 0 0,1-3 0 16,0 0 0-16,4-2 0 0,4 1 0 0,1 2-128 16,-3-1 128-16,1 0 0 0,0-1 0 0,3 1 0 15,5-2 0-15,-4 3 0 0,1-6 0 0,2 5 0 16,4-2 0-16,-1 2 0 0,-3 0 0 0,1-1 0 15,0 2 0-15,3-3 0 0,1 2 0 0,1-1 0 16,-9 3 0-16,5 0 0 0,3 0 0 0,-1 5-128 16,-1-4 128-16,-1-1 0 0,-2 2 0 0,3-1 0 0,1-3 0 0,-2 4 0 15,-3-3 0-15,3 2 0 0,2-1 0 0,0 0 0 16,-3 2 0-16,1-2 0 0,-3 0 0 0,2 0 0 16,1-4 0-16,-2 2 0 0,-3-1 0 0,4 1 0 15,1-4 0-15,-1 2 0 0,-2 2 0 0,0-3 0 16,-1 2 0-16,-1-1 0 0,2 1 0 0,-2 0 0 15,-5-4 0-15,4 1 0 0,1 0 0 0,0 0 0 16,-2 1 0-16,1-1 0 0,-4-1 0 0,3 0 0 16,2-1 0-16,-1-1 0 0,-3 1 0 0,1 0 0 15,0 1 0-15,1-1 0 0,2-2 0 0,-2-1 0 16,-8 1 0-16,5-1 0 0,-2 0 0 0,0 0 0 16,0 0 0-16,-4 1 0 0,-2-1 0 0,0 0 0 0,-1 0 0 15,1 0 0-15,-3-1 0 0,-2 2 0 0,-3 0 0 0,1 2 128 16,-2 1-128-16,2 0 0 0,3-3 0 0,-4 1 0 15,-5-1 0-15,-1 2 0 0,0-1 0 0,1 0 0 16,1 1 0-16,0 0 0 0,-3 2 0 0,-3-1 0 16,-3-1 0-16,2 2 0 0,-2 3 0 0,0-1 0 15,3 0 0-15,-4 0 0 0,-2 1 0 0,-3 1 128 16,-4-4-128-16,0 4 0 0,1-1 0 0,-1 5 0 16,3 0 0-16,-3-3 0 0,1 1 0 0,-4-4 0 15,-5 5 0-15,1-2 0 0,-4 3 0 0,1 2 0 16,-3-2 0-16,1 1 0 0,-3 1 0 0,2 1 0 15,-3-1 0-15,1 2 0 0,-2-2 0 0,0 1 0 16,-6-3 0-16,-2 2 0 0,-4-1 0 0,-2 3 0 16,2-2 0-16,-3 1 128 0,-5-2-128 0,2 2 0 15,-3 0 0-15,-2 1 0 0,-4 0 0 0,4-1 128 16,-5 1-128-16,-2-1 0 0,-10 2 0 0,11-7 0 0,-11 7 0 0,7-6 0 16,-4 1 128-16,-3 5-128 0,0 0 0 0,1-9 144 15,-1 3-144-15,-1-5 0 0,-2 1 160 0,-1-1-160 16,1-1 128-16,-4 2-128 0,2-4 128 0,-4-1-128 15,0-3 0-15,1-2 128 0,-4-2-128 0,3-6 0 16,-2-1 144-16,2-5-144 0,-3-2 144 0,0-3-144 16,0-6 192-16,-2-3-192 0,0-7 176 0,0-4-176 15,2-6 160-15,-2-1-160 0,0-8 128 0,2-6-128 16,-2 0 0-16,3-3 0 0,-2 1 144 0,2 3-144 16,2 6 128-16,0 2-128 0,-1 6 320 0,1 3-32 15,0 0 0-15,0 7 0 0,0 8-32 0,1-1-16 0,1 7 0 16,-2 2 0-16,-1 3-240 0,-2 8 0 0,1 0 0 0,-2 5 0 31,-2 4-656-31,0 1-176 0,-1 1-48 0,0 0-12352 0,-2 2-2464 0</inkml:trace>
  <inkml:trace contextRef="#ctx0" brushRef="#br1" timeOffset="-173816.8">16822 8505 29487 0,'-1'-7'2624'0,"-2"-2"-2112"16,3 9-512-16,-1-8 0 0,0 2 0 0,1 6 0 15,-4-10-240-15,0 2 80 0,-1-2 432 0,-3 2 96 0,2-3 16 0,-4 1 0 16,-3 2-160-16,-1-3-32 16,-2 2 0-16,-3-4 0 0,-2-2-64 0,0 1 0 0,-4 1-128 0,0-1 192 15,-4 1-192-15,-4 2 176 0,0-4-176 0,-2-1 160 16,-3 2-160-16,-4 0 192 0,-3 2-192 0,-6-2 192 16,-5-3-16-16,0-1 0 0,-3 1 0 0,1 1 0 15,-2 1 48-15,-1 0 16 0,-1 1 0 0,-4 0 0 16,-5 0-32-16,-1 0 0 0,1-5 0 0,-1 4 0 15,-1-1 112-15,-3 4 32 0,-5-2 0 0,-4 1 0 16,-2 0-80-16,-1 2-16 0,-1 1 0 0,-5 2 0 16,-2 3-32-16,-2-4-16 0,-3 0 0 0,1 3 0 15,-3 3-64-15,-4-1-16 0,-3-1 0 0,0 0 0 16,5 4-128-16,-2 0 0 0,-3 1 0 0,-2-2 128 16,0 0-128-16,1 2 0 0,-2 2 0 0,1 1 0 0,-1-3 0 0,1 3 0 15,3 3 0-15,-3-4 0 0,-4 0 0 0,3 0 128 16,3 1-128-16,-2 4 0 0,-3 1 0 0,1 2 0 15,1-3 0-15,2 3 0 0,1 0 0 0,-1 3 0 16,1-4 0-16,3 3 0 0,3 4 0 0,-3 1 0 16,-5 0 128-16,4 2-128 0,4-1 0 0,2-1 0 15,3 3 0-15,1-1 0 0,3 2 128 0,3 3-128 16,4-1 0-16,3 0 128 0,3 3-128 0,-1-4 0 16,2-1 0-16,6 0 0 0,5 4 128 0,4-1-128 15,2 0 128-15,4 1-128 0,4-3 0 0,3 2 0 16,1 0 0-16,2-1 0 0,4-3 0 0,6 3 0 15,4 1 0-15,4-2 0 0,7 0 0 0,5 0 0 0,4 1 0 0,5 0 0 16,3-1 0-16,6 1 0 0,2 3-192 0,5-3 192 16,4 1 0-16,5 1 0 0,2-1 0 0,6 4 0 15,3-3 0-15,7 3 0 0,0-2 0 0,9 0 0 16,4-4-128-16,5 2 128 0,1-1 0 0,2-2 0 16,4 0 0-16,4-3 0 0,3-1 0 0,8 1 0 15,8 1 0-15,1-1 0 0,-4-3 0 0,2-1 0 16,2-1 0-16,7 1 0 0,5 1 0 0,-2-2 0 15,1-3 0-15,1 3 0 0,3-2 0 0,3-2 0 16,4 1 0-16,1-3 0 0,1 0 0 0,4 3 0 16,5 1 0-16,0-5 0 0,-3-3 0 0,5 3 0 15,4 3 0-15,-1-5 128 0,-1-2-128 0,3 2 0 16,1 2 0-16,1-2 0 0,1-1 0 0,2-1 0 16,1 3 0-16,0-2 0 0,-1-2 0 0,1 0 0 0,4 1 0 15,-2-2 0-15,0-2 0 0,-2 2 0 16,-1 0 0-16,2 0 0 0,-1 0 0 0,3 0 0 0,-6 0 0 0,2 0 0 15,0-2 0-15,-3 1 0 0,-4 1 0 0,4-4 0 16,1 1 0-16,-4 1 0 0,-3-1 0 0,-1 1 0 16,2-2 0-16,-4-3 0 0,-5 2 0 0,-1 2 0 15,1-4 0-15,-4 2 0 0,-2-1 0 0,-4-3 0 16,-5 1 0-16,-1 2 0 0,1-3 0 0,-2 3 0 16,-5-5 0-16,-2 4 0 0,-2-5 0 0,-2 1 0 15,0-1 0-15,-3-1 0 0,0-1 0 0,-6-3 128 16,-4 2-128-16,-5 1 0 0,-4-4 0 0,-3 1 0 15,-3 0 0-15,-1-1 0 0,0 0 0 0,-3-1 128 0,-5-1-128 16,-1-2 0-16,-8 2 0 0,-4-1 0 0,-3 1 128 0,-2 1-128 16,-5-3 0-16,0-1 0 0,-4 1 0 15,-5 1 0-15,-2 0 0 0,-4 0 0 0,0 0 0 0,-4-3 0 16,-2 1 0-16,-4-3 0 0,-2 2-144 0,-4 1 144 16,-2-3-224-16,-3 1 64 0,-3 0 16 0,-2 0 0 15,-4 0 144-15,-2-1-160 0,-4 0 160 0,-6 0-160 16,-3 1 160-16,-4-4-192 0,-3 0 192 0,0-2-192 15,0 5 192-15,-2-1-128 0,-2 0 128 0,-2 1-128 16,2-2 128-16,-8 0 0 0,-4-3 0 0,-2 6-128 16,0-2 128-16,-2 2 0 0,-3-2 0 0,0 4-128 15,1 2 128-15,-6 0 0 0,-5-2 0 0,0 3 0 16,2 1 0-16,-1 1-160 0,1 0 160 0,-6 2 0 16,-6 3 0-16,0-1 0 0,0-1 0 0,0 0 0 15,1 1 0-15,-6 2-128 0,-6-1 128 0,3 1 0 16,3 3 0-16,-2-1 0 0,-5 2 0 0,0-1 0 0,-2 2 0 0,1-2 0 15,3 1 0-15,-3 3 0 0,-2-4 0 0,0 3-128 16,2-2 128-16,0 4 0 0,-3 3 0 0,-1 0 0 16,-3-1 0-16,6 2 0 0,4-2 0 0,-3-1 0 15,-1 2 0-15,0 1 0 0,0 0 0 0,3 0 0 16,1 1-128-16,-3 2 128 0,-5-1 0 0,5 2 0 16,3 0 0-16,0 2 0 0,-3 0 0 0,1 0 0 15,0 3 0-15,2-2 0 0,4 4 0 0,-3-3 0 16,-5 4 0-16,3-3 0 0,2 1 0 0,4 4 0 15,1 1 0-15,-2 2 0 0,-5-2 0 0,5 1 0 16,5 1 0-16,5 1-160 0,2 0 160 0,-1-2 0 0,-5 1 0 16,5-1 0-16,4 1 0 0,3-1 0 0,3 3 0 0,-1 0 0 15,-3 2 0-15,3-2 0 0,3-1 0 0,2 1-128 16,1 5 128-16,6-3 0 0,2-2 0 0,2 3 0 16,-3 0 0-16,1 1 0 0,1-2 0 0,4-2 0 15,7 2 0-15,2 0 0 0,0 1 0 0,4 3-128 16,2 1 128-16,3 3 0 0,1-4 0 0,0 3-128 15,0-2 128-15,2 0 0 0,-1-4 0 0,4 1-128 16,2-3 128-16,2 6 0 0,2-1 0 0,1 3 0 16,3-4 0-16,3 3 0 0,1-4 0 0,3 1-192 15,1 1 192-15,4-2 0 0,1 3 0 0,4 0-128 16,1-2 128-16,3 3-192 0,2-4 192 0,3 4-192 16,2-3 192-16,5-1 0 0,-1 2 0 0,5-2-128 15,3 2 128-15,2 1-192 0,2-1 192 0,4 1-192 16,6-5 192-16,4 1-208 0,2 1 80 0,3 1 128 15,2-4-128-15,0-1 128 0,2 0 0 0,3-1 0 0,1 0 0 0,5 0 0 16,3 0 0-16,7-1 0 0,2 0 0 0,0-3 0 16,0-3-160-16,4 2 160 0,2-4 0 0,4 4 0 15,3 1 0-15,3-7 0 0,0 0 0 0,1-2-192 16,-1 2 192-16,6 2-192 0,4-2 192 0,1 0-144 16,-2-3 144-16,1 0-128 0,-1 1 128 0,6 3 0 15,3-3 0-15,1-2-128 0,-5 1 128 0,3-1 0 16,3 1 0-16,2-3 0 0,4-1 0 0,-2 0 0 15,-3-1 0-15,5 1-128 0,5 0 128 0,-1-2 0 16,-3-1-144-16,3-3 144 0,4 4 0 0,-5-1 0 16,1-2-144-16,1-1 144 0,1 2 0 0,1-1 0 15,2 0 0-15,-4-3 0 0,-3 3 0 0,4 0 0 0,6-4 0 0,-5 2 0 16,-2-6 0-16,2 3 0 0,2 3 0 0,-2-4 0 16,0-4 0-16,-2-2 0 0,-1-1 0 0,3-1 0 15,1-1 0-15,-3 1 0 0,-2-1 0 0,2-1 0 16,3 1 0-16,-5 0 0 0,-4-3 0 0,1-3 0 15,0 2 0-15,-1-1 0 0,-3 1 0 0,-3-1 0 16,-5-1 144-16,0 2-144 0,0-4 128 0,-4 2-128 16,-7-6 0-16,-5 1 0 0,-5-2 0 0,-5 0 0 15,-4 1 0-15,-4-1 0 0,-2-2 0 0,-7 1 0 16,-9-2 0-16,-7 3 0 0,-8 0-224 0,-8 5 80 31,-7 0-496-31,-5 6-80 0,-6 1-32 0,-7 2-8528 0,-7 3-1728 0</inkml:trace>
</inkml:ink>
</file>

<file path=ppt/ink/ink1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56:41.527"/>
    </inkml:context>
    <inkml:brush xml:id="br0">
      <inkml:brushProperty name="width" value="0.05292" units="cm"/>
      <inkml:brushProperty name="height" value="0.05292" units="cm"/>
      <inkml:brushProperty name="color" value="#00B0F0"/>
    </inkml:brush>
  </inkml:definitions>
  <inkml:trace contextRef="#ctx0" brushRef="#br0">6311 2614 9215 0,'0'0'400'0,"0"0"96"0,-10 4-496 0,-3 2 0 16,-1 3 0-16,0 2 0 0,-1 5 1600 0,1 7 240 15,-4 3 32-15,8-3 16 0,-3 4-544 0,1 5-96 16,-4 3-32-16,4 7 0 0,0 8-160 0,1 4-32 16,3 4-16-16,1 3 0 0,1 2-416 0,4 2-80 15,2-1 0-15,2 3-16 0,0 2-208 0,3-5-32 0,4 0-16 0,2-6 0 16,2-2-240-16,3-4 0 0,3-3 128 0,4-6-128 15,4-6 0-15,-2-5 144 0,2-4-144 0,1-7 128 16,1-2-688-16,15 3-144 0,-5-9-16 16,-9-12-10544-16</inkml:trace>
  <inkml:trace contextRef="#ctx0" brushRef="#br0" timeOffset="470.04">6211 3405 15663 0,'-19'0'1392'0,"10"0"-1120"16,9 0-272-16,0 0 0 0,0 0 1200 0,0 0 176 15,0 0 32-15,0 0 16 0,0 0-944 0,12-11-192 16,1 3-32-16,8-6-16 0,5-2 304 0,2 0 64 16,0-7 16-16,3-3 0 0,-1-4-400 0,-3 8-80 15,2-3-16-15,3-2 0 0,1-6-128 0,2-1 0 0,2-3 144 0,0-4-144 16,-1-1 160-16,1 0-32 15,0 0-128-15,12-25 192 0,-11 4 320 0,-17 23 48 0,1-1 16 0,-1 1 0 16,-2-5 0-16,0 6 0 16,0 0 0-16,-4 3 0 0,1 4-128 0,-3 7-32 15,-1 4 0-15,-2 5 0 0,-1 7-128 0,-3 4-32 0,-6 5 0 0,7 8 0 16,-2 7-128-16,-3 8-128 0,1 11 192 0,-7 24-192 16,-1 3 192-16,0-19-64 0,-1 9 0 0,-5 10-128 15,-4 7 208-15,-1 4-64 0,-3 3-16 0,-1 3 0 16,1-3 0-16,-1-4-128 0,-3-9 192 0,5-2-64 15,4-12-128-15,4-3 128 0,-1-10-128 0,6-3 128 16,2-9-128-16,3-4 192 0,1-4-192 0,6-3 192 16,3-9 64-16,0-5 32 0,0-8 0 0,2-2 0 0,-1-2 96 15,3-2 0-15,0-1 16 0,1-1 0 0,1 2-272 0,-1 2-128 16,0 6 128-16,0 2-128 0,-1 3 0 0,0 6 0 16,0 5 0-16,3 3 0 0,-2 7 0 0,0 6-144 15,1 1 144-15,-1 6 0 0,0-2 0 0,0 3 0 16,-1 0 0-16,3 1 0 15,-1-2-992-15,3 0-192 0,-1-3-32 0,1-1-8768 16,2-3-1728-16</inkml:trace>
  <inkml:trace contextRef="#ctx0" brushRef="#br0" timeOffset="784.2">7577 3425 11967 0,'0'0'528'0,"0"0"112"0,0 0-512 0,0 0-128 15,8 0 0-15,1 0 0 0,-9 0 2960 0,10 0 560 16,3-1 128-16,-1-1 0 0,1 0-2192 0,0-5-448 16,2 1-96-16,0 0-16 0,0-4-224 0,1 2-48 15,-2-5-16-15,0 2 0 0,-4 1-368 0,-3-2-80 16,-1 3-16-16,0-5 0 0,-2 0 48 0,-4 0 16 16,-2-1 0-16,-1 4 0 0,-2-1 320 0,-2 7 64 0,-2 1 16 0,-1 4 0 15,-3 3 64-15,-2 2 16 16,1 6 0-16,-1 2 0 0,-2 5-304 0,1 4-64 15,-1 0-16-15,3 1 0 0,3 4-144 0,2-2-32 0,4 3 0 0,4-5 0 16,2-1-128-16,4-3 0 0,4-3 0 0,4 0 0 16,3-2-224-16,5-7-80 0,0 1-16 0,3-4 0 15,2-4-400-15,0 0-96 0,1-3-16 0,0 1 0 16,-2-6-1632-16,-1 0-336 0,-1-2-64 0,-4 0-9328 16</inkml:trace>
  <inkml:trace contextRef="#ctx0" brushRef="#br0" timeOffset="1069.01">8353 3201 26607 0,'-4'31'1168'0,"1"-16"256"0,-1 4-1136 0,-1 6-288 16,-2 3 0-16,-2 4 0 0,-3 1 1280 0,1 2 192 16,-2-1 32-16,3 0 16 0,0-2-240 0,1-2-32 15,1 0-16-15,1-6 0 0,0-1-800 0,2-5-176 16,1-4-16-16,3-4-16 0,0-5-224 0,1-5 176 15,0 0-176-15,5-5 160 0,-1-7 0 0,5-4 0 16,0-6 0-16,3-7 0 0,0 0 240 0,-2-3 48 16,3-2 16-16,-1-1 0 0,2 0 16 0,2 0 0 15,-1 1 0-15,0 2 0 0,2 4-240 0,-2 2-48 16,0 3-16-16,0 4 0 0,2 1-176 0,-1 4 0 16,5 4 0-16,-3-2 0 0,-1 7-144 0,1 0-64 0,0 3-16 0,0 0 0 31,1 2-1968-31,0 2-400 0,1 4-80 0,1-1-13040 0</inkml:trace>
  <inkml:trace contextRef="#ctx0" brushRef="#br0" timeOffset="1368.96">9108 3422 19343 0,'0'0'848'0,"0"0"192"0,0 0-832 0,5 7-208 16,2-2 0-16,1-1 0 0,0-2 816 0,2-3 112 15,2 0 32-15,4-2 0 0,0-6 96 0,2 0 32 16,0-3 0-16,6-6 0 0,0 0-464 0,-2 0-96 16,-2 0-16-16,-5-1 0 0,-2-4-80 0,-4-2-32 15,-4 1 0-15,0 1 0 0,-5 0 304 0,-5 5 64 16,-3 3 16-16,-3 6 0 0,-3 0 144 0,-3 7 32 16,-2 3 0-16,0 9 0 0,-5 4-432 0,0 7-80 15,-1 1 0-15,0 9-16 0,1 2-160 0,1 3-16 16,6-2-16-16,-1 1 0 0,6 1-240 0,3 0 176 15,4-3-176-15,3-2 160 0,3 0-160 0,4-6-176 16,4 1 48-16,4-3 0 16,3-3-1952-16,3-2-384 0,7-3-80 0</inkml:trace>
  <inkml:trace contextRef="#ctx0" brushRef="#br0" timeOffset="1856.3">12106 3369 7359 0,'-24'-22'320'0,"13"13"80"0,-5 2-400 0,-3-5 0 16,-2 0 0-16,-3-1 0 0,-2-4 2880 0,1 1 512 15,-3-1 80-15,-12-2 32 0,2 7-1584 0,15 7-320 16,-1 2-64-16,0 2-16 0,0 2-560 0,1 3-96 16,0 3-32-16,3 6 0 0,-1 2-512 0,2 4-96 15,2 4-32-15,0 3 0 0,2-3-192 0,2 1 0 16,3 1 128-16,2-2-128 0,2 1 0 0,3 0 144 15,5-3-144-15,4 0 128 0,4-7 128 0,-1-6 32 16,2-2 0-16,3-3 0 0,3-3 480 0,-2-4 112 16,3-4 16-16,6-7 0 0,-1-3-208 0,-9 7-48 15,-1-4 0-15,-1-2 0 0,0-1-304 0,-1 2-64 16,0-2-16-16,-3 2 0 0,0 0-32 0,-2 5-16 16,-1-1 0-16,3 1 0 0,-8 11-208 0,0 0 176 15,0 0-176-15,6 8 160 0,0-1-160 0,-1 6 0 0,0 1 0 0,1 2 0 16,-1 2 0-16,3 3 0 0,1-2 0 0,1 0 0 15,4-2-384-15,1 0 0 0,2-3 0 0,2-5 0 32,2 0-1712-32,14-3-336 0,-2-6-80 0</inkml:trace>
  <inkml:trace contextRef="#ctx0" brushRef="#br0" timeOffset="2157.54">12622 3176 21183 0,'-19'21'1888'0,"12"-7"-1504"0,-5 8-384 0,1 5 0 0,-1 1 832 0,0 2 112 15,-2 2 16-15,-2 1 0 0,1 1 240 0,1-2 48 16,1 0 16-16,2-2 0 0,2-3-592 0,1-3-112 16,2-5-32-16,2-3 0 0,2-6-336 0,2-1-64 15,0-9 0-15,0 0-128 0,9-3 560 0,1-6 0 16,2-4 0-16,2-4 0 0,2-6 64 0,0 0 16 15,1-5 0-15,7-11 0 0,-1 3-320 0,-11 13-64 16,2-5-16-16,2 4 0 0,-1 1-16 0,0 0 0 16,0 4 0-16,3 1 0 0,-1 2-224 0,1 6 0 15,1-1 0-15,-2 6 0 0,0 2 0 0,0 1-128 16,0 2 128-16,1 3-208 16,0-1-1904-16,1 2-384 0,0 4-80 0</inkml:trace>
  <inkml:trace contextRef="#ctx0" brushRef="#br0" timeOffset="2434.94">13314 3510 17503 0,'0'0'768'0,"1"5"176"0,0 0-752 0,3 4-192 0,1-2 0 0,2 0 0 16,-1-3 2416-16,3-2 448 0,-2-2 80 0,4-2 32 16,1-1-1520-16,4-5-304 0,0-5-64 0,2-2-16 15,0-3-432-15,-1 0-96 0,0-1-16 0,0 1 0 16,-2-4-336-16,-5 2-64 0,-8 4 0 0,1-1-128 0,2 2 192 0,-4-2-192 15,-3 1 192-15,-5 2-192 0,0 5 352 0,-3 4-32 16,-3 2-16-16,-6 3 0 0,-1 3 16 0,-5 4 0 16,1 4 0-16,4 4 0 0,0 4-128 0,2 4-32 15,-3 1 0-15,6 0 0 0,3 3-160 0,3-3 128 16,4 1-128-16,3 3 128 0,5-2-128 0,2-1 0 16,5-4 0-16,8 10 0 15,5-7-1184-15,6 1-224 0,7-1-32 0,7-3-13872 0</inkml:trace>
  <inkml:trace contextRef="#ctx0" brushRef="#br0" timeOffset="2852.8">16536 2742 22111 0,'-5'-19'1968'0,"4"9"-1584"15,-2 1-384-15,1-5 0 0,-1 3 608 0,1-1 32 16,-4-2 16-16,3-3 0 0,-9-1 240 0,-1-3 32 15,-2-5 16-15,-1-2 0 0,-3-4-368 16,0 3-80-16,-2 5-16 0,0 5 0 0,-2 1-128 0,-1 3-32 16,-2 6 0-16,1 2 0 0,-2 6-160 0,-1 5-32 15,-1 6-128-15,0 8 192 0,1 12-16 0,-16 24-16 16,8 3 0-16,4 4 0 0,3 5 16 0,9-11 0 16,-1 13 0-16,-1 7 0 0,2 8-176 0,1-2 0 15,2 4 0-15,5-7 0 0,1-4 0 0,4-6-144 16,0-2 144-16,4-8-160 15,0-6-224-15,2-4-64 0,-2-6 0 0,2-6-8768 16,0-6-1744-16</inkml:trace>
  <inkml:trace contextRef="#ctx0" brushRef="#br0" timeOffset="3011.94">15434 3365 20271 0,'0'0'896'0,"0"0"192"0,0 0-880 0,0 0-208 15,9-5 0-15,2 1 0 0,7 0 1984 0,2 3 336 16,6 0 80-16,4-2 16 0,6-4-1616 0,5 0-320 0,4 2-64 0,0-5-16 16,1 1-208-16,20-6-64 0,-6 0 0 0,-22 7-9216 31,2 3-1840-31</inkml:trace>
  <inkml:trace contextRef="#ctx0" brushRef="#br0" timeOffset="3310.65">16718 3130 16575 0,'0'0'736'0,"0"0"160"0,-5-5-720 0,-3 2-176 0,-2 2 0 0,-4 2 0 0,-4 3 2624 0,-1 4 512 16,-3-1 80-16,-2 6 32 0,-2 4-1744 0,-2-1-352 15,0 2-64-15,1 2 0 0,-1 3-288 0,3 4-48 16,3-4-16-16,-5 10 0 0,8-8-480 0,12-9-80 16,2-1-32-16,2-1 0 0,2-5-16 0,3 0-128 15,3-4 192-15,2-3-64 0,5-4 64 0,4-2 0 16,0-6 0-16,5 0 0 0,-1-4 96 0,2-3 32 15,-1 0 0-15,-1 1 0 0,2-1-96 0,0 5-16 16,-3 2 0-16,1-1 0 0,-2 6-64 0,0 4-16 16,-2 5 0-16,1 5 0 0,-1 2-128 0,1 6 0 15,-2 4 0-15,2 5 0 0,-1-2 0 0,2 5 0 16,1-1 0-16,0 1 0 16,0 1-768-16,-1-4-176 0,0 1-32 0,1-5-16 15,-1-2-2112-15,1-4-416 0,0-2-96 0</inkml:trace>
  <inkml:trace contextRef="#ctx0" brushRef="#br0" timeOffset="3535.89">17953 2442 14735 0,'0'0'1312'0,"0"0"-1056"0,-3 12-256 0,-4-1 0 0,0 6 2240 0,-4 3 384 16,-3 4 64-16,-5 3 32 15,-6 2-976-15,1 4-192 0,2 5-32 0,1 4-16 0,-2 4-224 0,0 4-64 16,0 4 0-16,1 6 0 0,5 5-816 0,1 0-160 16,2 2-48-16,-1 25 0 0,4-10-192 0,9-42 0 15,1 3-144-15,0 1 144 16,-1-3-1424-16,2-2-192 0,2-4-48 0,-1-6 0 16,-1-2-240-16,0 8-48 0,0-12-16 0</inkml:trace>
  <inkml:trace contextRef="#ctx0" brushRef="#br0" timeOffset="3870.07">18450 2693 25791 0,'0'0'2304'0,"-3"7"-1856"15,-1 1-448-15,-1 6 0 0,-2 3 384 0,-3 4-32 16,-5 3 0-16,-3 6 0 0,-6-4 432 0,-1 5 96 15,-3 2 16-15,-2 4 0 0,0 1-384 0,-3 1-64 16,-3-1 0-16,-1 2-16 0,-1-1-304 0,0-2-128 0,1-4 0 0,-2-5 128 16,2-1-128-16,1-4 0 0,5-7-192 0,1-1 192 15,2-2-160-15,-5-2 160 0,7-3 0 0,13-5-144 16,4-3 144-16,1-2 192 0,5 1-32 0,3 1-16 16,0 0 80-16,0 0 16 0,8 0 0 0,4 1 0 15,1 2-32-15,3 2 0 0,3 5 0 0,2 2 0 16,0 2-80-16,2 2-128 0,-1 2 176 0,1 0-176 15,-1 1 144-15,3 1-144 0,-1 0 0 0,-1 2 144 0,1-2-144 0,-1 1-192 16,-1-3 32-16,0 2-9888 16,0-2-1968-16</inkml:trace>
  <inkml:trace contextRef="#ctx0" brushRef="#br0" timeOffset="4170.04">18533 3380 21183 0,'8'2'1888'0,"3"-2"-1504"16,4-2-384-16,4 0 0 0,3 1 1520 0,2-2 224 15,2-1 48-15,2 0 16 0,2-3-976 0,2-1-192 16,0-1-32-16,-1 0-16 0,0-6-192 0,-2-1-32 16,-3-3-16-16,-5-1 0 0,-3 1-208 0,-4 2-144 15,-4-1 192-15,-2 1-192 0,-4 3 160 0,-6 4-160 16,-3 0 128-16,-5 6-128 0,-5 2 320 0,-6 3-32 15,-4 4 0-15,-4 5 0 0,-3-1 384 0,3 4 80 0,0 3 16 16,1 2 0-16,1 1 96 0,4 4 32 0,3 4 0 16,3-2 0-16,3 4-384 0,6-2-80 0,2 4-16 0,5-2 0 15,3-1-224-15,5 1-64 0,4-4 0 0,4 1 0 16,6-3-128-16,7-3 0 0,6-1 0 0,23 5 0 31,8-3-2416-31,-32-15-352 0</inkml:trace>
  <inkml:trace contextRef="#ctx0" brushRef="#br0" timeOffset="4671.82">22119 3091 25791 0,'-14'-18'1152'0,"11"11"224"0,0 4-1104 0,-1-1-272 0,-4 4 0 0,8 0 0 16,-5 6 1072-16,-3 9 144 0,-1 1 48 0,2 5 0 16,2 2-576-16,-4 8-112 0,1 0-32 0,-1 8 0 15,-1 1-64-15,-4 7-16 0,-4 0 0 0,-2 5 0 16,-4 2-176-16,-2-2-32 0,-2-2-16 0,-1-6 0 15,-1 2-240-15,-1-9 144 0,1-3-144 0,-3-5 128 0,0-5 16 0,-2-2 0 16,-2-7 0-16,1-2 0 0,-1-7-144 0,1-3-256 16,-1-6 64-16,3-7 16 15,1-4-2352-15,2-9-480 0,-26-34-80 0,20 13-32 0</inkml:trace>
  <inkml:trace contextRef="#ctx0" brushRef="#br0" timeOffset="4782.12">21431 2613 28959 0,'0'0'1280'0,"0"0"272"0,-6 0-1232 0,-1-2-320 15,2 0 0-15,-1 2 0 0,0 0 0 0,6 0 0 16,0 0 0-16,0 0 0 16,0 0-1280-16,0 0-256 0</inkml:trace>
  <inkml:trace contextRef="#ctx0" brushRef="#br0" timeOffset="5121.06">22659 2820 29311 0,'-5'14'1296'0,"1"-3"272"0,-2 2-1248 0,-4 5-320 0,-4 6 0 0,-3 1 0 16,-2 7 160-16,-1 1-32 0,-3 2 0 0,0 3 0 15,-4 0 272-15,4 0 48 0,3 1 16 0,4 3 0 16,3-1-320-16,5-2-144 0,6-2 128 0,4-4-128 0,6-1 0 0,6-7 0 16,6 1 128-16,6-8-128 0,3-7 0 0,1-2-176 15,3-6 48-15,0-5 0 0,0-5 128 0,-1-4 256 16,-3-5-64-16,-1-1-16 0,-3-2 240 0,-3 2 48 16,-2-4 16-16,-6-3 0 0,-4 0 272 0,-4-1 48 15,-3-5 16-15,-5 4 0 0,-3-4-64 0,-2 6-16 16,-4 0 0-16,-1 2 0 0,-4 2-432 0,0 2-96 15,-1 2-16-15,1 3 0 0,-1 4-192 0,1 0 0 16,-1 4-144-16,1 3 144 16,-1-2-1920-16,-4 0-272 0,2 3-64 0</inkml:trace>
  <inkml:trace contextRef="#ctx0" brushRef="#br0" timeOffset="5437.34">23168 2962 17503 0,'-13'24'1552'0,"6"-11"-1232"0,0 5-320 0,0 6 0 16,1 0 2512-16,0 5 448 0,-1-1 96 0,2 3 16 16,3-7-1984-16,-2 1-400 0,4-4-80 0,4-1-16 15,-2-3-48-15,6-2-16 0,2-5 0 0,2-1 0 16,-1-6-160-16,2-3-48 0,1 0 0 0,3-4 0 15,0-3 32-15,0 0 0 0,-1-9 0 0,2 1 0 16,0-1-64-16,-2-2-16 0,1 0 0 0,-1 0 0 16,-1 1 144-16,1-3 32 0,-1 1 0 0,-1 0 0 0,0 0-64 0,0 1-16 15,-1 2 0-15,1-1 0 0,1 1-368 0,0-1-160 16,2 1 16-16,-1 1 0 16,1-1-1168-16,7-4-224 0,-4 2-64 0,-1 2-13872 15</inkml:trace>
  <inkml:trace contextRef="#ctx0" brushRef="#br0" timeOffset="5839.99">24411 2746 34095 0,'-10'-7'3024'0,"10"7"-2416"0,-8-4-480 0,8 4-128 16,-6 9 0-16,0 5-192 0,0 3 64 0,-2 2 0 15,-2 2 272-15,0 6 64 0,1 2 16 0,0 6 0 16,2 5 224-16,-1 0 32 0,-2-1 16 0,4-3 0 15,-2-3-320-15,2-3-176 0,-1-2 192 0,2-5-192 0,0-4 208 0,1-3-64 16,2-3-16-16,-1-7 0 0,3-6 336 0,0 0 64 16,0 0 16-16,0 0 0 0,3-18 96 0,2-2 32 15,0-2 0-15,5-6 0 0,3-1-304 0,2-3-64 16,-2-1-16-16,4-2 0 0,1-1-288 0,0 2 160 16,5 2-160-16,0 3 128 0,1-2-128 0,1 2 0 15,0 5 0-15,1 5 128 0,3 1-352 0,1 3-80 16,-2-2-16-16,1 5 0 15,-2 3-1408-15,-1 4-272 0,1-2-64 0,-4 6-9024 16,-1 2-1808-16</inkml:trace>
  <inkml:trace contextRef="#ctx0" brushRef="#br0" timeOffset="6421.14">25964 2647 29247 0,'0'0'1296'0,"-10"13"272"0,-2 5-1248 0,2 8-320 0,-2 5 0 0,-1 7 0 0,-1 1 288 0,0 3 0 15,0 4 0-15,-1 1 0 0,-3 3 288 0,-1 0 48 16,-2-1 16-16,-1-2 0 0,1 2-320 0,-2-2-64 15,0-7-16-15,3-8 0 0,1-10-112 0,4-4 0 16,5-4-128-16,1-7 192 0,9-7-48 0,0 0-16 16,0 0 0-16,-2-12 0 0,5-6 192 0,3-5 16 15,4-3 16-15,2-5 0 0,1 1 32 0,2-1 0 0,-1-1 0 0,1-2 0 16,0-3 0-16,2-1 16 0,-1-4 0 16,1 3 0-16,-2-1-192 0,2 4-32 0,-1 0-16 15,1 5 0-15,1 10-160 0,1 3 0 0,2 1 0 0,0 11 0 16,-2 5-192-16,0 6 192 0,0 8-160 0,0 7 160 15,0 8 0-15,-1 6-144 0,-3 3 144 0,-1 6 0 16,0 4 0-16,-1 3 0 0,-6 1 0 0,3 0 0 16,-1-2 0-16,3-4-160 0,-1-6 160 0,3-3-208 15,4-6 16-15,0-3 16 0,-2-3 0 0,3-4 0 32,4-1-1520-32,0-3-304 0,0-7-64 0,1-2-7792 0,0-4-1568 0</inkml:trace>
  <inkml:trace contextRef="#ctx0" brushRef="#br0" timeOffset="7322.15">27361 2730 30399 0,'-20'-7'1344'0,"6"7"288"0,-3 2-1312 0,-1 5-320 16,-3 6 0-16,-6 3 0 0,-5 5 624 0,-2 3 48 15,-2 5 16-15,2 3 0 0,1 1-32 0,1 1 0 16,0 2 0-16,4 1 0 0,4 1-400 0,5-4-96 16,4-6-16-16,4 0 0 0,3-4-144 0,5-3 0 15,3-6-160-15,5-2 160 0,3-8-240 0,5-3 48 16,2-3 16-16,4-2 0 0,1-2 176 0,3-5 0 16,0 0 0-16,1-4 0 0,-2-1 208 0,1-2-16 0,-3-2-16 0,1 1 0 15,-2-1 176-15,-2 4 32 0,-3 2 16 0,0 4 0 16,-1 6-16-16,-2-2-16 0,0 2 0 0,-11 3 0 15,12 6-144-15,1 3-32 0,-1 5 0 0,0 0 0 16,1 1-192-16,1-2 144 0,0 0-144 0,4 1 128 16,1-3-128-16,4-1 0 0,-2 1 0 0,5-6 0 15,2-4 0-15,5-1 0 0,2 0 0 0,5-5 0 16,0-4 0-16,6-1 128 0,4-5-128 0,2-6 0 16,0-4 0-16,0-2 128 0,-6-3-128 0,1-2 0 15,1-1 0-15,0-2 0 0,1-1 128 0,0-3-128 16,1 0 0-16,-1-4 0 0,0-8 144 0,-1-6-144 15,-5-8 192-15,-2-5-48 0,-4-4 0 0,-2-6 0 0,1-2-144 16,-3-2 0-16,-2 4 0 0,-3 0 128 16,-3 6-128-16,-3 10 0 0,-6 10-160 0,-3 10 160 0,-3 11 0 0,-4 12-144 15,-3 3 144-15,-6 8 0 0,-3 5 0 0,-5 6 0 16,-5 7 0-16,-4 7 0 0,-5 12 0 0,-5 9 0 16,-5 10 0-16,-5 9 0 0,-2 7 0 0,-5 7 0 15,-4 3 0-15,-2 3 0 0,1 0 0 0,9 2 0 16,8-2 0-16,7-4-128 0,6-6 128 0,6-4-160 15,6-7 160-15,5-2-160 0,5-8 160 0,6-3 0 16,5-7 0-16,3-4 0 0,6-2 0 0,5-5 0 16,3-5 160-16,3-6-160 0,-1-3 176 0,5-5-176 15,-1-5 192-15,2-4-192 0,-1-4 192 0,3-5-64 16,4-3 0-16,3-4-128 0,2-7 128 0,2-1-128 16,3-5 0-16,3-4 0 0,1-2 0 0,-1 3 128 0,-3 1-128 15,0 3 0-15,0 0 0 0,3 4 0 0,-2-3 0 0,3 9 0 16,2 3 0-16,-2 6 0 0,0 1 0 0,-4 8 0 15,-3 3 0-15,-2 4 0 0,-1 3 0 0,-1 8 0 16,1 2 0-16,-3 3 0 0,-2 1 0 0,-3 4 0 16,-1 0 0-16,-5 2 0 0,-7-2 0 0,-5 0 0 15,-6 0-144-15,-2 1 144 0,-6 0-128 0,-1 0 128 16,-5-2 0-16,-2-2 0 0,-3-1 0 0,-5-1 0 16,-6-3 160-16,-3-2 112 0,-5-3 32 0,-3 3 0 15,-3-3 240-15,-3-1 48 0,-5-3 16 0,-3 1 0 16,-1-3-176-16,-2-2-48 0,-1-2 0 0,-2 0 0 15,-3 0-160-15,2-1-32 0,-1-3-16 0,7 1 0 16,7 0-176-16,6 1 128 0,6 4-128 0,7 1 128 0,6 1-128 16,10-4 0-16,0 9 0 0,6 3 0 0,8 2-176 0,9 1 176 15,10 3-128-15,9 1 128 0,6 2 0 0,5-2 0 16,3 0 0-16,7-2 0 0,3-3-208 0,7-1 32 16,8-1 16-16,4 1 0 15,2-4-944-15,4 1-192 0,0-5-48 0,10 0-11200 16,2 0-2240-16</inkml:trace>
  <inkml:trace contextRef="#ctx0" brushRef="#br0" timeOffset="87245.92">15384 4227 30687 0,'-2'-17'1360'0,"4"11"288"0,0-3-1328 0,4 5-320 0,3-1 0 0,4 1 0 16,3 2 0-16,5 1 0 0,0-1 0 0,7 0 0 15,1 1 0-15,6-2 176 0,5-1-48 0,6 2 0 0,4-1-128 0,1 2 160 16,-1 0-160-16,4 1 160 0,0 0-160 0,5 1 160 15,-1 0-160-15,10 0 160 0,4 1 160 0,1 1 16 16,-1 1 16-16,4-1 0 0,1 2 96 0,1 1 0 16,5-1 16-16,2-1 0 0,0 1-144 0,4 4-16 15,3-5-16-15,-1 1 0 0,6 1-32 0,1-3 0 16,-4-2 0-16,0 2 0 0,-4 1 48 0,3-1 0 16,5-1 0-16,-4-1 0 0,-5-1 0 0,-3 0 0 15,-6 0 0-15,4 0 0 0,3 1-48 0,-3-1 0 16,-5 0 0-16,-3 3 0 0,-4-3-112 0,-3 2-16 15,-3 1-128-15,-4-1 192 0,-3 0-192 0,-6 1 0 0,-6-1 0 0,-9-1 0 16,-7-1-320-16,-7 1-64 0,-5 2-16 0,-8 1-11200 31,-11-4-2240-31</inkml:trace>
</inkml:ink>
</file>

<file path=ppt/ink/ink1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58:12.958"/>
    </inkml:context>
    <inkml:brush xml:id="br0">
      <inkml:brushProperty name="width" value="0.05292" units="cm"/>
      <inkml:brushProperty name="height" value="0.05292" units="cm"/>
      <inkml:brushProperty name="color" value="#00B0F0"/>
    </inkml:brush>
  </inkml:definitions>
  <inkml:trace contextRef="#ctx0" brushRef="#br0">8647 1884 23039 0,'-10'-22'1024'0,"5"9"192"0,0-1-960 0,1 1-256 0,0 2 0 0,2-3 0 0,-1 1 1520 0,2 2 256 16,-1-2 48-16,-2-2 16 0,-1 1-1024 0,0 1-208 15,0-4-32-15,-2 2-16 0,1 0-352 0,-3 2-64 16,-3 2-16-16,1-2 0 0,-3-1-128 0,-2 3 0 15,-5 0 0-15,-3 1 0 0,-4 1-144 0,-4-3-64 16,-7-1-16-16,-2 0 0 0,-2-2 80 0,0-2 16 16,-2 1 0-16,0-2 0 0,-2 0 128 0,-3 1 0 15,2-1 0-15,-4 0 0 0,-7 0 144 0,-1-1 16 16,-3-1 0-16,-1-1 0 0,2-1 96 0,1 2 0 16,-4 6 16-16,-1-1 0 0,-5 0-16 0,-2-3-16 15,1-2 0-15,-1 1 0 0,1 0-64 0,-3 1-16 0,1 1 0 0,-5 1 0 16,-6-2-160-16,1 2 0 0,0-1 0 0,1-1 0 15,-3 2 0-15,-3-1 0 0,-5 1 0 0,4 3 0 16,1 1 0-16,0 0 0 0,3-1 128 0,-7 3-128 16,0-3 0-16,2 7 0 0,2-3 0 0,0 3 0 15,0-5-144-15,-3 5 144 0,-2 1 0 0,0-3 0 16,3 3 0-16,-2 1 0 0,0-1 0 0,-4 2 0 16,-1-3 0-16,3 5-128 0,1 1 128 0,-3 1 0 15,-3-1 0-15,1 2 0 0,0 2 0 0,5 3 0 16,1 0 0-16,-5 3-128 0,-5-3 128 0,4 6 0 15,5-2 0-15,0 5-128 0,0-1 128 0,0 2 0 16,-2 0 0-16,5 2-128 0,4 2 128 0,5-1 0 16,0 3-192-16,1 0 64 0,-2-3 128 0,2 4-208 15,4 4 208-15,5 1-176 0,5 2 176 0,0 1-160 0,-5 1 160 16,5-1 0-16,2-2-144 0,4 6 144 0,3 3 0 0,4 0 0 16,5 1-144-16,3 1 144 0,4-1 0 0,3 1-128 15,-1 0 128-15,2 4 0 0,1-3-128 0,4 4 128 16,1-4 0-16,3 4 0 0,4 2-128 0,4 2 128 15,6-3 0-15,2-2 0 0,6 4 0 0,3-5 0 16,3 2 0-16,3-2 0 0,5 3 0 0,5 3-128 16,5-3 128-16,6 1 0 0,5 1 0 0,5-5 0 15,0 2 0-15,4-5 0 0,3 2 0 0,4-3 0 16,3-1 0-16,2 3 0 0,5-2 0 0,3 0 0 16,6-3 0-16,6-1 0 0,2 3 160 0,3 0-160 15,0-4 160-15,7 1-160 0,8-2 192 0,2-1-64 0,2 1-128 16,1-7 192-16,2 3-64 0,4 0-128 15,4 3 176-15,3-6-176 0,1-3 144 0,3 2-144 0,-1-4 0 0,5 1 144 16,-1 0-144-16,4-1 128 0,2 1-128 0,2 1 128 16,1-4-128-16,2-1 0 0,-1-1 144 0,5-3-144 15,-2-3 128-15,2-1-128 0,-1-3 128 0,1 1-128 16,3-4 0-16,-1 0 128 0,-4-1-128 0,4-2 0 16,3 1 0-16,-3-2 144 0,-4-2-144 0,4 1 0 15,2-4 144-15,-2-2-144 0,-4-1 0 0,4-2 144 16,3 0-144-16,-5-5 0 0,-4-1 0 0,2-3 128 15,1-1-128-15,-3-1 160 0,-7-2-160 0,4 1 160 16,2-3-160-16,-6-2 0 0,-6-3 0 0,-2 2 128 16,-1-1-128-16,0 0 0 0,-4-6 144 0,-3-2-144 15,-4 1 128-15,-2-2-128 0,-3 0 128 0,-4-5-128 16,-5-1 192-16,-7-3-16 0,-3 3-16 0,-5-3 0 0,-6 3 80 0,0-5 16 16,-2-3 0-16,-8 1 0 0,-1-2-80 0,-6-2-16 15,-8-8 0-15,-6 3 0 0,-5-4-16 0,-5 5 0 16,-3 1 0-16,-5 1 0 0,-2-1 64 0,-8-2 16 15,-6-1 0-15,-4 2 0 0,-4-4 32 0,-5 2 16 16,-4 2 0-16,-8 0 0 0,-6 4-80 0,-8 2-32 16,-8 2 0-16,-7-2 0 0,-5-3-160 0,-5 6 160 15,-6 2-160-15,-5 5 160 0,-7 5-160 0,-8-1 128 16,-5 2-128-16,-4 4 128 0,-3 11-128 0,-8 0 0 16,-6 2 0-16,-2 5 0 15,2 3-1264-15,-10 7-128 0,-10 2-16 0,2 4-15200 0</inkml:trace>
  <inkml:trace contextRef="#ctx0" brushRef="#br0" timeOffset="3055.46">761 18000 24879 0,'-8'0'2208'0,"0"-1"-1760"0,2 1-448 0,-2-1 0 16,8 1 352-16,-8 0-16 0,8 0 0 0,0 0 0 16,0 0 208-16,0 0 32 0,-2 6 16 0,2 2 0 15,1 3-224-15,3 6-48 0,1 6-16 0,3 5 0 16,2 6-32-16,0 8 0 0,3 0 0 0,2 9 0 15,1 6-16-15,5 3-16 0,0 2 0 0,5 8 0 16,-2 1 16-16,0 3 16 0,-1-2 0 0,0 1 0 16,0-4-48-16,-2-1-16 0,-3-7 0 0,0 0 0 15,0-4-16-15,-2-10-16 0,-4-5 0 0,-1-6 0 16,1-8 416-16,-2-2 96 0,-3-5 16 0,1-4 0 16,0-4-112-16,-1-4-16 0,-2 0 0 0,-5-9 0 15,0 0-48-15,13-3-16 0,-4-2 0 0,2-2 0 16,1-10-208-16,0-5-48 0,1-5-16 0,2-9 0 15,1-7-64-15,0-8-16 0,1-6 0 0,3-7 0 0,2-5-160 0,2-3 160 16,0-4-160-16,1-8 160 0,3-8-160 0,-1-3 0 16,1-7 0-16,0-4 128 0,-3-6-128 0,1-8 0 15,-3-2 0-15,1 1 0 0,1-2 128 0,-1 2-128 16,-3-1 0-16,-2 7 128 0,1 0-128 0,1 7 0 16,-2 8 0-16,0 2 128 0,0 5-128 0,-1 6 0 15,-3 4 0-15,1 4 0 0,2 4 0 0,0 3 0 16,1 3 0-16,-1 3 0 0,-2 5 0 0,2 0 128 15,1 2-128-15,3 5 0 0,1 0 0 0,1 4-272 16,1 0 32-16,4 3 16 16,4-1-2128-16,3 1-416 0,0 0-96 0</inkml:trace>
</inkml:ink>
</file>

<file path=ppt/ink/ink1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58:22.966"/>
    </inkml:context>
    <inkml:brush xml:id="br0">
      <inkml:brushProperty name="width" value="0.05292" units="cm"/>
      <inkml:brushProperty name="height" value="0.05292" units="cm"/>
      <inkml:brushProperty name="color" value="#00B0F0"/>
    </inkml:brush>
  </inkml:definitions>
  <inkml:trace contextRef="#ctx0" brushRef="#br0">15595 909 7359 0,'0'0'656'0,"0"0"-528"15,0 0-128-15,0 0 0 0,8 2 1216 0,-8-2 192 16,8 2 64-16,-8-2 0 0,7-5-288 0,-7 5-48 16,0 0-16-16,5-5 0 0,-1 3-272 0,-4 2-48 0,3-8-16 0,-2 3 0 15,-1 0-272-15,-1 0-48 0,-1-2-16 0,0 2 0 16,-2 1 32-16,-1-2 0 0,-3 1 0 0,0 0 0 15,-1-3 48-15,-4 2 16 16,-1 0 0-16,0-5 0 0,0 3-32 0,-1-3-16 0,-3 4 0 0,-1-3 0 16,0-1-144-16,-2 1-32 15,1 1 0-15,-2 0 0 0,-2 1-64 0,-2-1 0 16,-2 2-16-16,-2-3 0 0,1 0 0 0,-3 1 0 0,-1-2 0 0,-1 2 0 16,-3-1-48-16,0 2 0 0,-1-2 0 0,0 5 0 15,-1 1-64-15,-3 3-128 0,1 1 176 0,-2 2-176 16,-3-1 176-16,-1 1-176 0,-4 0 160 0,2 2-160 15,-2 2 0-15,1-1 0 0,2 3 0 0,-21 6 0 16,7 1 0-16,21-2 0 0,-2-2 0 0,0 3 0 16,0 0 0-16,-1 0 0 0,0 3 0 0,3 1 0 0,3 0 0 15,4 1 0-15,1 2 0 0,-12 12 0 0,11-5 0 0,3 1-128 16,3 1 128-16,4-4 0 0,1 2 0 0,4-2 0 16,2-1-128-16,-1 2 128 0,1 5 0 0,2-3 0 15,2 1 0-15,2 0 0 0,1-4 0 0,0 4 0 16,2 0 0-16,3-1 0 0,2 3 0 0,3 4 0 15,2-1 0-15,0 2 0 0,2-3 0 0,2 1 0 16,4-3 0-16,-1-1 0 0,3 5 0 0,3-3 0 16,-2-3 0-16,3 2 0 0,2-1 0 0,0-1 0 15,0 2 0-15,-3-9 0 0,3 4 0 0,11 12 0 16,0-2 0-16,-6-13 0 0,0 1 192 0,7-3-64 16,2 0-128-16,4-1 192 0,2 2-64 0,5-3-128 15,2 1 176-15,2-3-176 0,0-1 192 0,20 8-64 16,-6-5 0-16,-5-4-128 0,-3-2 144 0,-16-5-144 15,4-2 0-15,21 0 144 0,-5 0-144 0,-20-6 0 0,3-1 144 0,2-1-144 16,0-2 160-16,1-1-32 16,1 0-128-16,2 1 192 0,0-1-64 0,1-4 0 0,0 3-128 0,-1-3 192 15,-2-4-192-15,-1-3 128 0,-2 1-128 16,0 0 0-16,1 0 128 0,-3-2-128 0,-1 0 0 0,2 1 144 16,-1-2-144-16,-1-1 0 0,0-1 0 15,-5-1 128-15,2-3-128 0,-2-1 0 0,-2 0 144 0,0 1-144 16,-3-3 128-16,-3 2-128 0,-1-4 160 0,-1 2-160 15,0-4 144-15,-2 2-144 0,-1-2 128 0,0-2-128 16,-2 2 0-16,-3 2 0 0,-1-2 0 0,-2 5 0 16,-6 3 0-16,2-3 0 0,-1-1 0 0,2-1 0 15,-4 0 0-15,-1-1 0 0,-1 2 144 0,-2-2-144 0,-2-6 0 0,-2 0 0 16,-1 5 0-16,-1-2 128 16,-4 3-128-16,2 1 0 0,-3-2 128 0,-4 3-128 15,-3-2 0-15,-2 1 0 0,-1-2 0 0,-2-1 128 0,-2 2-128 0,-2-2 0 16,0-2 0-16,-3 4 128 0,1-2-128 0,-3 2 0 15,-2-3 0-15,0-1 0 0,0 3 0 0,0 1 0 16,-1 2 0-16,-1 0 0 0,0 3 0 0,-1 0 0 16,0 3 0-16,-14-4-128 0,24 11 128 0,-3 4-128 15,-3-2 128-15,-3 2-128 0,-4-1 128 0,0 2 0 16,-2-1-144-16,-1 4 144 0,-7-2 0 0,1 0-144 16,-1 3 144-16,1 1 0 0,2-1 0 0,0 4 0 15,1 0 0-15,-1 1 0 0,0 3 0 0,2 0-128 16,-1-1 128-16,-15 9-160 0,11-2 160 0,2 3 0 15,2 3-144-15,5 1 144 0,-1 1 0 0,2 1-144 16,0 1 144-16,1 2 0 0,3-2 0 0,-2 3-128 16,1-3 128-16,2 2 0 0,1 3 0 0,2 3 0 15,2 3-128-15,2-1 128 0,3 2 0 0,1 0 0 16,1-1 0-16,0 1 0 0,0 0 0 0,2 2 0 16,2 2 0-16,2 0 0 0,-1-1 0 0,4 2 0 15,2 1 0-15,1 2 0 0,-2-5 0 0,3 5 0 0,3-2 0 0,1 1 0 16,1 0 0-16,4-2 0 0,0-4 0 0,4 2 0 15,1-2 0-15,1 0 0 0,1 1 0 0,2-5 0 16,1 1 0-16,1 0 0 0,3-3 0 0,2 2 0 16,0 0 0-16,-2-8 0 0,4 0 0 0,3 3 0 15,2 2 0-15,4-3 128 0,2-3-128 0,4 0 0 16,3 1 0-16,2-4 128 0,3 0-128 0,2-2 0 0,4 0 144 16,1 1-144-16,3-4 128 0,1-1-128 0,3 0 144 0,1-2-144 15,2 0 160-15,2-4-160 0,0 0 128 0,0 0-128 16,-3-2 0-16,1-3 0 0,1-3 0 0,-1-2 128 15,1 1-128-15,-1 0 0 0,2-3 0 0,-6-1 128 16,2 0-128-16,-2-3 0 0,-2 0 0 0,0-1 128 16,-5-1-128-16,-1-1 0 0,-2-1 0 0,1-1 128 15,-2-2-128-15,0-1 0 0,-5-1 128 0,2-2-128 16,-2 2 0-16,-4-3 144 0,-2-3-144 0,-1 3 160 16,-2-1-160-16,-1-2 160 0,-2 0-160 0,0-2 0 15,-3 1 144-15,-2-2-144 0,0-4 128 0,-1 0-128 16,-1-2 160-16,-2-4-160 0,-2 0 128 0,-1-3-128 15,-3-1 0-15,-1 5 144 0,1 1-144 0,-5 1 0 16,-2 2 0-16,-2-2 128 0,1 1-128 0,-6-1 128 16,-2 3-128-16,-2 0 128 0,-4-1-128 0,-1 2 128 15,-4 0-128-15,-1-3 128 0,-4 0-128 0,-2 2 0 16,-2 0 0-16,-3 3 128 0,-1 0-128 0,-5 1 0 16,-3 4 0-16,-1-1 0 0,11 7 0 0,-2-1 0 0,-6 0 0 0,-2-1 0 15,-1 2 0-15,0-1 0 0,0 2 0 0,-3 3 0 16,-12-3-160-16,1 2 160 0,1 3 0 0,0 1-144 15,0 1 144-15,0 3 0 0,2-2 0 0,1 5-128 16,-1-1 128-16,-18 1 0 0,10 2-144 0,3 3 144 16,1 3 0-16,16-1 0 0,-4 2 0 0,-1 2 0 15,-1-1-160-15,0 2 160 0,-1 0 0 0,-18 9-144 16,12 0 144-16,3 1 0 0,1-3 0 0,3 3-128 16,1 5 128-16,1-2 0 0,2-1 0 0,-1-1-128 0,2-1 128 15,0-1 0-15,-1 2 0 0,2 1 0 0,0 0-128 16,1 4 128-16,2 8-128 0,0-2 128 0,1 1-144 0,-1 5 144 15,1 3-160-15,-1 1 160 0,2 3-160 0,1 1 160 16,1 6-160-16,4 0 160 0,1 0-144 0,4 3 144 16,2 2-128-16,5 2 128 0,2 3-144 0,5-5 144 15,2-1-160-15,3-4 160 0,5 2-128 0,2-1 128 16,1-1 0-16,5-2-144 0,1 0 144 0,4 0 0 16,0-2 0-16,3-2 0 0,3-6 0 0,2-3-160 15,3-1 160-15,2-2-10032 16,1-2-1904-16</inkml:trace>
  <inkml:trace contextRef="#ctx0" brushRef="#br0" timeOffset="1599.83">13741 14239 15663 0,'-4'-2'1392'0,"2"-3"-1120"16,-2-3-272-16,0 2 0 0,-1-5 768 0,-2 3 80 15,-1-5 32-15,-1 1 0 0,0 1 192 0,-3-3 32 16,1-3 16-16,-2 1 0 0,-2-1-176 0,0 1-48 16,-2-1 0-16,-3 0 0 0,-3-1-192 0,-1 0-64 15,-2 0 0-15,1 4 0 0,-2 0-80 0,2 0-32 16,-6 1 0-16,2 3 0 0,0-1-160 0,-3 3-48 15,0-1 0-15,0 6 0 0,-2-3-112 0,-15 0-16 16,2 2-16-16,16 2 0 0,-2 2-176 0,-4 4 192 16,-1 3-192-16,0 1 192 0,-2 6-192 0,0 0 128 15,-3 1-128-15,-3 5 128 0,-1 3-128 0,-3 0 0 0,-2 5 0 0,-3-1 0 16,2 2 0-16,-22 16 0 16,11-1 0-16,9-3 0 0,2-1 0 0,8-3 0 0,1-4 0 0,9 0 0 15,-1 0 0-15,8 0 128 16,2-5 32-16,4 3 0 0,3 2-160 0,5-1 128 0,5-3-128 0,5 3 128 15,4-1-128-15,5 0 0 0,4-1 0 0,4 2 0 16,5 1 0-16,-3-10 0 0,4 3 0 0,4-1 0 16,2 4 0-16,19 12 0 0,-1-7 0 0,-13-8 0 15,5 3 0-15,3 1 0 0,4 1 0 0,3 1 0 16,4-1 0-16,-1 1 0 0,-1-4 0 0,0 1 0 16,-1-3 128-16,0-2-128 0,-1-5 128 0,2-4-128 15,0-4 0-15,3-1 0 0,1-5 0 0,23 0 0 0,-10-4 224 16,-22-2 16-16,-3 1 0 0,1-4 0 0,0 0-48 0,0-5-16 15,0 2 0-15,-1-6 0 0,2 4 16 0,-2-5 0 16,1 1 0-16,-2-2 0 0,0 2-64 0,-4-4 0 16,-1-2 0-16,-2 0 0 0,-3 1-128 0,-3-3 0 15,-2 1 0-15,10-9 128 0,-16 14 0 0,-1-3-128 16,-1-1 192-16,-1-2-64 0,-1 0 80 0,-2-1 16 16,0-1 0-16,-1-3 0 0,1-11 32 0,-3 1 16 15,1-1 0-15,-4 0 0 0,-1 1-80 0,-2-1 0 16,-4-1-16-16,-2-1 0 0,-2-1 16 0,-2-2 0 15,2 1 0-15,-6 0 0 0,-1-2 128 0,-2 4 48 16,-1-1 0-16,-2 4 0 0,-1 1-128 0,-2 2-32 16,0 3 0-16,-2 3 0 0,-1 2-208 0,0 0 128 15,-4 4-128-15,2-1 0 0,-3 3-208 0,2 1-144 16,2 3-32-16,1 1-11840 16,1-1-2368-16</inkml:trace>
  <inkml:trace contextRef="#ctx0" brushRef="#br0" timeOffset="2316.73">11970 13843 17439 0,'0'0'768'0,"0"0"176"0,0 0-752 0,0 0-192 0,0 0 0 0,0 0 0 16,0 0 848-16,0 0 144 0,0 0 32 0,0 0 0 16,4 5-272-16,1 5-48 0,0 1-16 0,4 3 0 15,4 2-224-15,-1 1-32 0,4 4-16 0,2 0 0 16,1 3-128-16,1-1-32 0,0 3 0 0,1 0 0 15,-1-1-64-15,0 0 0 0,1-3-16 0,-2-2 0 16,-2-2-48-16,0-3 0 0,-2-4 0 0,-1 0 0 16,-1-1 768-16,0-5 160 0,-2-3 32 0,1-2 0 15,-2-1 48-15,-1-1 16 0,0-5 0 0,-1-2 0 16,0-2-288-16,0-4-48 0,-5-3-16 0,6-8 0 16,-4 4-336-16,-2 4-64 0,-2-4-16 0,-1-1 0 0,0 2-192 0,0 0-64 15,-1 0 0-15,0-2 0 0,-2 1-128 0,1 1 0 16,0 0 0-16,1 1 128 0,0 0-128 0,0-2 0 15,-1 2 0-15,2 1 0 16,2 0-576-16,1-4-64 0,0 2 0 0,1 6 0 16,-2 1-1904-16,2 9-384 0,-4 5-80 0,4-8-10688 0</inkml:trace>
  <inkml:trace contextRef="#ctx0" brushRef="#br0" timeOffset="2901.28">12424 14207 6447 0,'0'0'576'0,"0"0"-576"0,0 0 0 0,-5 2 0 16,5-2 2112-16,-5 0 320 0,0-3 64 0,0 1 16 15,-2 0-816-15,2-1-160 0,-1-5-48 0,-1 2 0 16,0-7-208-16,-5-4-32 0,1 2-16 0,3 5 0 15,-1-4-144-15,1-1-16 0,-3-2-16 0,1-1 0 16,0 1-176-16,-1-3-48 0,-3-1 0 0,-2-2 0 0,0-5-128 0,1 3-16 16,-6-7-16-16,-4-14 0 0,-1 2-240 0,2 4-48 15,0 1-16-15,-1-2 0 0,-2 0 16 0,-1 1 0 16,-1-6 0-16,-2 1 0 0,1 0-96 0,-1 0-16 16,1-3 0-16,-1-5 0 0,2-2-80 0,1-1 0 15,3 1-16-15,-2 1 0 0,2 0-176 0,-1 2 128 16,2 1-128-16,1-2 128 0,0 1-128 0,0-3 0 15,0 1 0-15,2 1 0 0,-2 1 0 0,1 0 0 16,1-2 0-16,-2-2 0 0,0 0 0 0,1 0 0 16,2-4 0-16,0 0 0 0,-2 1 0 0,3-3 0 15,-1 5 0-15,2 0 0 0,4-5 0 0,1 2 0 16,2 0 0-16,1-2 0 0,-1-1 0 0,4-2 0 16,0 5 0-16,2-2 0 0,0 2 0 0,1-2 0 0,-1-1 0 0,3-1-176 15,1-1 176-15,1 0 0 16,2 6 0-16,3-2-128 0,-1 0 128 0,1 4 0 15,-1-3 0-15,3 1 0 0,1-1 0 0,4-1-128 0,0 1 128 0,4 6 0 16,1 1 0-16,4 3 0 0,2 0 0 16,3 0-128-16,1-2 128 0,2 2 0 0,0-1 0 0,3 4-128 15,1 2 128-15,0 2-128 0,0 4 128 0,0 0-128 16,2 0 128-16,0 3 0 0,0 1 0 0,0 2-128 16,2 4 128-16,0 2 0 0,0-2 0 0,-2 4-128 15,1-1 128-15,-4 3 0 0,-6 3 0 0,0 2 0 0,-2 1 0 0,-2 5 0 16,-5 1 0-16,-3 1 0 15,-3 5-1872-15,-11 5-304 0,0 0-48 0</inkml:trace>
  <inkml:trace contextRef="#ctx0" brushRef="#br0" timeOffset="3668.43">12836 9407 13583 0,'0'0'592'0,"0"0"144"0,0 0-592 0,0 0-144 15,-5-7 0-15,2 2 0 0,1 0 1376 0,0-4 240 16,4 0 48-16,0-5 16 0,3-1-592 0,3-3-128 16,2-3-32-16,3-1 0 0,-1-5-368 0,5 1-80 15,2-7-16-15,3 0 0 0,2 2-16 0,10-12 0 16,-5 3 0-16,-10 14 0 0,2 0 0 0,-1-4 0 15,0-2 0-15,-3 7 0 0,-2-1-64 0,-1 5-32 16,0 3 0-16,-2 4 0 0,-3 1-144 0,-1 2-16 16,0 6-16-16,-2 2 0 0,-6 3-176 0,8 5 0 15,-2 8 144-15,3 11-144 0,-2 8 0 0,-1 6 0 16,-1 4-160-16,-2-7 160 0,-3 10-144 0,-2 4 144 0,0 6 0 16,-2 2-144-16,0 3 144 0,-1 2 0 0,0-2 0 15,-1 0 0-15,1 0 0 0,-2-5 0 0,1-1 128 0,0-7-128 16,-1-3 176-16,2-5-48 0,-1-4 0 0,-3 16 0 15,2-9-368-15,4-15-80 0,-1-3 0 0,1-3-16 32,1-4-2240-32,-1-2-448 0</inkml:trace>
  <inkml:trace contextRef="#ctx0" brushRef="#br0" timeOffset="3869.9">12794 10018 18431 0,'0'0'1632'0,"0"0"-1312"16,9 1-320-16,2-1 0 0,3 0 2304 0,12-4 384 16,2-2 64-16,-6 1 32 0,6 2-1632 0,18-5-336 15,-1-1-64-15,3-4-16 0,0-1 32 0,-15 4 0 16,5-4 0-16,2 1 0 0,1 2-464 0,-1-2-96 16,1 4-16-16,0-2 0 15,-2 0-1312-15,-1 3-272 0,-2-3-48 0,-2 5-12464 0</inkml:trace>
  <inkml:trace contextRef="#ctx0" brushRef="#br0" timeOffset="4368.84">13981 9357 18431 0,'0'0'1632'0,"0"0"-1312"16,-2-6-320-16,-1-2 0 0,-1 3 1216 0,4 5 192 16,0 0 16-16,0 0 16 0,0 0-560 0,-4 5-112 15,1 6-32-15,-1 5 0 0,-1 2-96 0,0 3-32 16,0 2 0-16,-1 10 0 0,3 1-224 0,-1 3-32 16,-1 0-16-16,0 0 0 0,1 0-16 0,-3-3 0 15,4-2 0-15,-2 6 0 0,2-9-112 0,3-8-16 16,-3-10-16-16,3-11 0 0,0 8 80 0,0-8 0 15,0 0 16-15,0 0 0 0,6-10 544 0,-1-1 96 16,1-4 32-16,2-4 0 0,1-5-416 0,-1-2-80 16,1 0 0-16,1-2-16 0,1 0-272 0,0 1-160 15,1-2 192-15,5-9-192 0,0 6 0 0,-2 8 0 16,3 4 0-16,0 0 0 0,3 3 0 0,-4 5 0 16,1 3 0-16,3-2 0 15,2-1-1600-15,0 4-288 0,0-5-48 0,1 5-16 0</inkml:trace>
  <inkml:trace contextRef="#ctx0" brushRef="#br0" timeOffset="4685.89">14804 9305 23951 0,'-9'-5'2128'0,"9"5"-1696"0,-8-1-432 0,0 1 0 0,-2 0 560 0,-3 1 16 15,-2 1 16-15,-3 0 0 0,1 1 304 0,-4 1 64 16,0 3 16-16,-2-2 0 15,-1 2-224-15,0 3-48 0,2 6-16 0,3-1 0 0,4-4-368 0,4 1-64 16,1-1 0-16,6-2-16 0,3 3-240 0,5-3 176 16,2 2-176-16,6-3 160 0,-1-2 16 0,4-1 0 15,3 1 0-15,1 3 0 0,4-1-176 0,0 3 160 16,0-2-160-16,-3 1 160 0,7 3-32 0,-5-3-128 16,-3 2 192-16,-3 0-64 0,-3 1 96 0,-3 2 16 15,-2 2 0-15,-4-2 0 0,-4-3 176 0,-4-1 32 16,-1 2 16-16,-6 0 0 0,-1-2 144 0,-4 0 32 15,-3 0 0-15,-1 0 0 0,-3 0-320 0,-1-3-48 16,-1 1-16-16,-6-4 0 0,2 0-256 0,3-4 160 16,4-1-160-16,3-2 128 15,5-3-2192-15,2-7-448 0,4 1-96 0</inkml:trace>
  <inkml:trace contextRef="#ctx0" brushRef="#br0" timeOffset="4968.8">15512 8781 19343 0,'0'0'1728'0,"0"0"-1392"0,0 0-336 0,0 0 0 16,-2-9 976-16,2 9 128 0,0 0 32 0,-6 0 0 0,-3 3-176 0,0 6-16 16,-1 1-16-16,0 6 0 15,-2 9-224-15,0 1-64 0,-1 6 0 0,0 2 0 0,0 3-176 0,2 8-32 16,0 3-16-16,-1 3 0 0,2 1-96 0,1-1-32 15,1 1 0-15,2 1 0 0,1-3-160 0,1-2-128 16,2-2 144-16,0-5-144 0,1-7 128 0,1-6-128 16,0-1 0-16,0-6 0 0,1 0-192 0,-1-2-128 15,0-4-16-15,0-2-16 16,-1-7-656-16,-1 2-128 0,2-8-16 0,-9-2-11360 0</inkml:trace>
  <inkml:trace contextRef="#ctx0" brushRef="#br0" timeOffset="5106.01">14882 9398 24879 0,'3'-13'1088'0,"-1"8"256"0,3 0-1088 0,3-3-256 16,5 1 0-16,2-1 0 0,4-1 1200 0,4 1 176 15,4-1 32-15,5 3 16 0,3-4-720 0,6 2-128 16,3-3-48-16,2 1 0 0,-1-3-336 0,3-1-64 16,0 1 0-16,2 2-9664 15,-1-3-1920-15</inkml:trace>
  <inkml:trace contextRef="#ctx0" brushRef="#br0" timeOffset="5769.86">17530 8803 21183 0,'0'0'1888'0,"0"0"-1504"15,0-9-384-15,0 0 0 0,-4 0 240 0,2 0-32 0,-2-2 0 16,-1 3 0-16,-3-2 560 0,-2 4 128 0,0-3 0 0,-3 4 16 15,-2 1-336-15,-12 4-64 16,-2 4 0-16,-3 6-16 0,-2 3-192 0,7-2-48 16,-3 4 0-16,-3 4 0 0,-2 8 192 0,1 6 16 0,-2 8 16 0,2 1 0 15,1 2-48-15,1 7-16 0,3 5 0 0,2 2 0 16,3 1-288-16,4-1-128 0,3 2 0 0,6-5 128 16,4-6-128-16,5 19 160 0,7-18-160 0,6-9 160 15,5-7-32-15,-1-14 0 0,5-3 0 0,6-4 0 16,4-4 288-16,7-1 48 0,5-7 16 0,3-2 0 15,4-8-32-15,1-1 0 0,1-7 0 0,-2-1 0 0,-1-3-128 0,-1-5-16 16,-2 1-16-16,-3-4 0 0,-1-1-48 0,-2-1-16 16,-1-4 0-16,-2 0 0 0,-5-1-48 0,-1-8-16 15,-6-1 0-15,-8-3 0 0,-2-3 16 0,-5-2 0 16,-5-3 0-16,-4 1 0 0,-5 3 16 0,-1 5 0 16,-3 4 0-16,-3 7 0 0,0 5-192 0,-2 5-176 15,-2 7 48-15,1 5 0 16,-1 5-976-16,-1 1-192 0,-1 6-48 0,0 3-9312 15,2 5-1872-15</inkml:trace>
  <inkml:trace contextRef="#ctx0" brushRef="#br0" timeOffset="6002.66">17418 9140 21183 0,'0'0'1888'0,"1"10"-1504"0,-1 4-384 0,2 7 0 16,3 4 1184-16,-1-9 160 0,1 4 48 0,1 2 0 16,0 2-144-16,2 4-32 0,0 0 0 0,3 15 0 15,2-7-304-15,-4-13-64 0,2 3-16 0,1 0 0 16,-1 6-480-16,1-4-96 0,0 1-32 0,1 0 0 16,-2-3-224-16,2-1 128 0,0-2-128 0,0-3 0 15,0-1-592-15,1-2-224 0,0-3-32 0,4-5-13648 16</inkml:trace>
  <inkml:trace contextRef="#ctx0" brushRef="#br0" timeOffset="6385.95">18190 9433 20271 0,'0'0'896'0,"-4"-1"192"0,-2-2-880 0,6 3-208 15,0 0 0-15,0 0 0 0,-7 6 2336 0,0 2 416 16,-1 0 96-16,-3 11 16 0,5-6-1744 0,0 5-352 16,0-1-64-16,1 2 0 0,1 4-416 0,-1 3-80 15,1-2-16-15,1 3 0 0,2-3-192 0,1-4 144 16,1-1-144-16,3-2 128 0,1 1 256 0,3-3 64 15,1-6 0-15,1-2 0 0,3-4 528 0,1-3 112 0,1-3 32 0,3-6 0 16,-3-2-128-16,3-6-32 0,3-3 0 0,0-3 0 16,-3 0-432-16,-1-1-80 0,-1-1-32 0,-2 1 0 15,-3-4-224-15,-1 2-32 0,-2-3-16 0,-2 4 0 16,-1-3-144-16,-1 3 192 0,0 1-192 0,0 0 192 16,-2 4-352-16,2 2-64 0,1 1-16 0,-1 6 0 15,-3 1-2240-15,4 4-448 16,4-1-80-16,0 2-13760 0</inkml:trace>
  <inkml:trace contextRef="#ctx0" brushRef="#br0" timeOffset="6970.6">19086 9348 9215 0,'0'0'400'0,"6"-6"96"0,2-1-496 0,0-4 0 0,-2 3 0 0,-1-4 0 16,0 0 1728-16,-1-1 240 0,-3 1 48 0,0-2 16 15,1 2-768-15,-4 3-160 0,-1 1-16 0,-2 1-16 16,-3 2-288-16,0 1-48 0,-1 2-16 0,-1 6 0 16,-1 1-208-16,-2 4-32 0,-2 3-16 0,2 5 0 15,-1 2-112-15,-4 13-32 0,11-13 0 0,-1 5 0 16,2 4-80-16,2 0-32 0,0 0 0 0,3 1 0 0,2-4 144 15,3 3 32-15,-2-5 0 0,5 6 0 0,2-4 208 0,-2-6 48 16,2-3 16-16,1-2 0 0,1-6 208 0,0-2 32 16,0-1 16-16,0-5 0 0,1-2-240 0,5-8-48 15,-2-4-16-15,-6 5 0 0,-1-5-320 0,-1 0-64 16,2-2-16-16,-1 0 0 0,-1-3-208 0,1 0 176 16,-2 0-176-16,1-2 160 0,-1 1-160 0,-1 0 0 15,0-1 0-15,2 2 128 0,-1 2-128 0,2 0 0 16,-2 3 0-16,2 4 0 0,-2 3 0 0,-6 7 0 15,0 0 0-15,0 0-176 0,10 7 176 0,-4 0-160 16,1 1 160-16,-1 5-160 0,-1 2 160 0,-1 2-128 16,-1-1 128-16,2-1-128 0,-4 1-128 0,3-1 0 15,0-1-16-15,1 0 0 16,0-1-560-16,0 1-128 0,0-2 0 0,0-3-8896 16,4 0-1760-16</inkml:trace>
  <inkml:trace contextRef="#ctx0" brushRef="#br0" timeOffset="7303.72">19727 9272 25791 0,'0'0'1152'0,"0"0"224"0,0 0-1104 0,0 10-272 0,-2-2 0 0,0 4 0 15,-2 1 304-15,-1 1 0 0,-1 4 0 0,-2 1 0 0,-2-1 368 0,0-1 80 16,-1 1 16-16,0 1 0 0,-2 4-384 0,2-2-64 16,-1-2 0-16,3-2-16 0,2-1-160 0,-1-6-16 15,1 0-128-15,4-5 192 0,3-5 256 0,0 0 32 16,0 0 16-16,10-4 0 0,3 0 560 0,0-7 112 16,1-2 32-16,1 1 0 0,3-4-528 0,-1 0-96 15,3 1-32-15,1-2 0 0,-2 1-272 0,2 0-48 16,-1 2-16-16,1-1 0 0,0 1-208 0,0 3 0 15,0 0 128-15,-3 3-128 0,-4-1 0 0,5 0-128 16,7 2 128-16,1-1-208 16,-3 0-2960-16,-1 2-592 0</inkml:trace>
  <inkml:trace contextRef="#ctx0" brushRef="#br0" timeOffset="7654.31">20876 8640 16703 0,'0'0'736'0,"0"0"160"0,-5 4-720 0,0 1-176 0,-2 3 0 0,0-2 0 15,-1 4 720-15,-1-1 112 0,-1 4 32 0,-2 1 0 0,1 2 320 0,-2 5 64 16,1 0 16-16,-2 6 0 0,0 3-256 0,0 5-48 16,0-1-16-16,-2 5 0 0,1 8-192 0,0 4-48 15,-2 1 0-15,2 1 0 0,-1 0-176 0,0 3-32 16,2 2-16-16,-1-3 0 0,2-2-224 0,-1 0-64 16,3-9 0-16,2-1 0 0,0-6 0 0,1-3-16 15,1-4 0-15,2-2 0 0,1-6-176 0,1-1-272 16,2-5 64-16,2-3 16 15,1-2-2544-15,0-4-496 0</inkml:trace>
  <inkml:trace contextRef="#ctx0" brushRef="#br0" timeOffset="7854.79">20422 9394 30175 0,'0'0'1344'0,"0"0"256"0,9-1-1280 0,1-2-320 15,0 1 0-15,3-4 0 0,1 1 416 0,4 2 16 16,2-5 0-16,2 2 0 0,2-2 96 0,2-4 32 16,2 5 0-16,0-3 0 0,-6 5-320 0,2-3-64 0,3 2-16 0,1-3 0 15,2 2-160-15,1 1 0 0,2-3 0 0,-3 3 0 16,10-4 0-16,-7 2-304 0,0-1 48 0,-4 3 16 31,-5 2-1872-31,-2 0-368 0,-2-1-80 0</inkml:trace>
  <inkml:trace contextRef="#ctx0" brushRef="#br0" timeOffset="8089.91">21244 9157 23039 0,'0'0'1024'0,"0"0"192"0,0 0-960 0,0 0-256 16,-2 8 0-16,-2 4 0 0,-1-2 1632 0,-1 4 288 16,-1 1 48-16,1 3 16 0,-2 2-400 0,-1 3-80 15,-1 4-16-15,0-3 0 0,-2 5-576 0,1-4-112 16,0 2-32-16,-2-1 0 0,-1 2-448 0,0-2-112 15,-3 2-16-15,6-2 0 0,1-1-192 0,1-3 144 16,-1-6-144-16,2-1 128 0,3-3-128 0,2-1-176 16,0-2 48-16,3-1 0 15,0-8-608-15,3 6-112 0,-3-6-32 0,8 4 0 16,2-1-1888-16,0-6-384 0,1-1-80 0,3-1-9344 0</inkml:trace>
  <inkml:trace contextRef="#ctx0" brushRef="#br0" timeOffset="8689.54">21651 9614 19807 0,'-11'9'880'0,"11"-9"176"0,-5 7-848 0,5-7-208 0,0 0 0 0,0 0 0 0,0 12 1264 0,0-12 208 16,10 2 32-16,-1-3 16 0,2-2 16 0,3-3 0 16,3 0 0-16,2-6 0 0,1-5-608 0,3-3-112 15,1-1-32-15,12-12 0 0,-5 4-448 0,-13 12-80 16,2-3-32-16,3-6 0 0,2 2-16 0,0-6 0 15,0-2 0-15,2-2 0 0,0-3 128 0,1-5 32 16,1-7 0-16,-2 1 0 0,1-4 16 0,-3-3 0 16,-1-2 0-16,-2 2 0 0,-2 2-208 0,3-9-48 15,-3 5 0-15,-4 5 0 0,-4 4-128 0,-2 9 0 16,-2 5 0-16,-3 3 0 0,-2 5 0 0,-3 0 0 16,-3 3 0-16,-3 7 0 0,-3 4 0 0,-1 2 0 15,-2 5-176-15,-2 0 176 0,-1 4-192 0,-3 4 64 16,-2 4 0-16,-8 8 0 0,-4 5 128 0,0 3-208 15,2 8 80-15,-3 3 128 0,-4 6-224 0,-1 5 80 16,0 1 16-16,2 5 0 0,2 4 128 0,6 2-128 16,5-1 128-16,5-2-128 0,4 0 128 0,4-3 0 15,2-3 0-15,5-1 0 0,3-6 160 0,2 13 16 0,1-28 0 0,2 2 0 16,4-3-32-16,1 2 0 0,1-6 0 0,3 2 0 16,2 0 48-16,1-4 0 0,5-1 0 0,7 4 0 15,-1-3 0-15,1-4 0 0,1-5 0 0,0-1 0 16,2-7-48-16,-2 0 0 0,-2-4 0 0,0 1 0 15,2-3-368-15,-2-1-80 0,-2 0-16 0,1 3 0 16,-2 0-1552-16,-1 1-320 0,-1 0-64 0,-1 1-12576 16</inkml:trace>
  <inkml:trace contextRef="#ctx0" brushRef="#br0" timeOffset="9238.21">22752 9222 16575 0,'-15'-1'736'0,"8"2"160"0,0 3-720 0,-1-3-176 16,0 1 0-16,1-1 0 0,-1 1 1408 0,0 2 256 16,1 4 64-16,1-3 0 0,0-2-480 0,6-3-96 15,0 0 0-15,-1 6-16 0,1-6-384 0,0 0-80 16,5 7-16-16,3-3 0 0,2 0 96 0,3-1 16 0,3-3 0 0,3 0 0 16,3-3-112-16,1 1-16 0,1-1 0 0,1-1 0 15,3-3-192-15,-1 0-64 0,1 1 0 0,1-4 0 16,-1 0-80-16,0 1-32 0,-1-7 0 0,-2 4 0 15,-2 0-96-15,-2 0-32 0,-2 0 0 0,-2 1 0 16,-3-3-144-16,-2 1 192 0,-2-1-192 0,-4 3 192 16,-2-3-32-16,-3 1 0 0,-2 0 0 0,-4-1 0 15,-4 0-160-15,-1 5 192 0,-3-1-192 0,-3 6 192 0,-3 2-192 0,-4 2 0 16,-5 2 0-16,-1 2 0 0,-2 8 0 0,-1 0-144 16,-1 7 144-16,4 4-160 0,0 1 160 0,1 6 0 15,2-4 0-15,4 5 0 0,1-3 0 0,5 1 0 16,2 0 0-16,2-1 128 0,7 1 64 0,1-3 0 15,3-1 16-15,4-2 0 0,3 1 144 0,2 2 32 16,2-5 0-16,2 1 0 0,4-3-64 0,2-1 0 16,-1-2 0-16,4 0 0 0,0-1-128 0,2 1-48 15,-3-2 0-15,5-4 0 0,0-3-144 0,0-3 0 16,2-4 0-16,-3 0 128 16,0-2-480-16,-2 1-96 0,-4 0-32 0,-2-4 0 15,-2-2-2608-15,-3-1-528 0</inkml:trace>
  <inkml:trace contextRef="#ctx0" brushRef="#br0" timeOffset="9511.33">21190 8774 35007 0,'0'0'3120'0,"0"0"-2496"0,0 0-496 0,0 0-128 16,0 0 1280-16,12 0 256 0,1 2 32 0,-3 2 16 0,-10-4-944 0,10 4-176 15,1-3-32-15,-1 3-16 0,-10-4-256 0,11 2-160 16,-11-2 192-16,10 2-12736 15,-10-2-2560-15</inkml:trace>
</inkml:ink>
</file>

<file path=ppt/ink/ink1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59:54.763"/>
    </inkml:context>
    <inkml:brush xml:id="br0">
      <inkml:brushProperty name="width" value="0.05292" units="cm"/>
      <inkml:brushProperty name="height" value="0.05292" units="cm"/>
      <inkml:brushProperty name="color" value="#FF0000"/>
    </inkml:brush>
  </inkml:definitions>
  <inkml:trace contextRef="#ctx0" brushRef="#br0">12062 5271 28559 0,'-8'-2'2544'0,"2"0"-2032"0,1-1-512 0,0-3 0 31,1-2-656-31,1 3-240 0,2 0-32 0,1 5-16 0,0-9 944 0,2 4 0 0,-2 5 0 0,7-8 176 16,0 2 48-16,4 2 16 16,0-3 0-16,4 0 0 0,3 1-112 0,2-3-128 0,3 1 176 0,5-3-176 15,4-2 128-15,4 1-128 16,3-5 0-16,6 0 0 0,4-2 128 0,2 2-128 0,2-1 0 0,-2 0 0 16,-4 0 128-16,-2 2-128 0,-3-1 0 0,-4 3 0 15,-3 0 0-15,-2 4 0 0,-2 0 0 0,-6 4 0 16,0 3 176-16,-4 3-32 0,-2 3 0 0,-4 0 0 15,-3 7-144-15,-1 2 0 0,-4 4 0 0,0 9 128 16,-4 4 64-16,-1 6 16 0,-3 7 0 0,-3 4 0 0,-1 6-16 0,-2 7-16 16,-2 6 0-16,1 3 0 0,0 5-176 0,3 0 128 15,-1 4-128-15,2 3 128 0,3-3-128 16,2 1 0-16,4-1 0 0,2-2 0 0,2-4 0 0,2 2 0 16,0-3 0-16,3 0 0 0,-1-5 0 0,1-4 0 15,0-5 0-15,1-3 128 0,-1-1-128 0,0-8 0 16,0-2 144-16,0-3-144 0,0-3 128 0,0-1-128 15,-1-3 128-15,-2-6-128 0,0-3 400 0,-3 0 16 16,1-4 0-16,-4-1 0 0,-3 2 112 0,-2-2 32 16,-4-7 0-16,-4 3 0 0,-4-1 208 0,-4-1 64 15,-5-1 0-15,-6 2 0 0,-7-4-272 0,-3 2-48 16,-8 3-16-16,-3 1 0 0,-4 3-176 0,-5 0-16 16,-6 1-16-16,-4 1 0 0,-5 1-80 0,-3 1-16 15,-2 3 0-15,1-1 0 0,1 4 0 0,-1-2-16 16,-2 2 0-16,-31 11 0 0,17-13-176 0,40-9 0 15,3 3 0-15,3-1 0 0,4-2-192 0,5-3-128 16,5-2-32-16,6-4-11456 16,3-5-2288-16</inkml:trace>
  <inkml:trace contextRef="#ctx0" brushRef="#br0" timeOffset="192.15">11618 6515 35935 0,'-15'-4'3200'0,"15"4"-2560"0,0 0-512 0,0 0-128 16,0 0 160-16,0 0 16 0,0 0 0 0,13-8 0 15,2 2 112-15,8 1 32 0,7-4 0 0,-3 4 0 0,2-8 48 0,11 1 16 16,5 0 0-16,12-3 0 0,2-2-384 0,3 0 0 16,2-4 0-16,3 0 0 15,4-1-2032-15,40-8-464 0</inkml:trace>
  <inkml:trace contextRef="#ctx0" brushRef="#br0" timeOffset="570.1">15351 4878 28271 0,'-11'-24'1248'0,"2"8"272"0,0 0-1216 0,0-1-304 0,-5 1 0 0,-1 3 0 16,-3 0 528-16,-2 3 48 0,-4 3 16 0,1 3 0 15,-3-1-48-15,0 3-16 0,-2 7 0 0,-1 3 0 16,-1 6-304-16,0 5-64 0,-2 5-16 0,-1 12 0 15,-1 2-144-15,-1 12 0 0,2 7 0 0,-2 8 0 16,2 6 0-16,-2 4 0 0,1 6 0 0,1 7 0 16,5 5-160-16,3 3 160 0,3 6 0 0,0-2-144 15,5-1 144-15,4 2 0 0,1-5 0 0,3-4 0 16,2-6 0-16,0-5 0 0,0-9 0 0,-1-7 0 16,1-3 0-16,-1-25-256 0,0 0 32 0,1 0 16 15,-1-4-1376-15,-1-3-272 0,-1-1-48 16</inkml:trace>
  <inkml:trace contextRef="#ctx0" brushRef="#br0" timeOffset="750.23">13916 6122 34559 0,'17'-5'1536'0,"2"-1"304"0,8-1-1472 0,9 1-368 15,6-5 0-15,5 0 0 0,7 0 0 0,-16 1 0 16,4 2 0-16,25-11 0 0,-2-4 0 0,-18 10 0 15,9 0 144-15,1-4-144 0,6 0 0 0,0 1 0 16,-1-1 0-16,1 2-10336 16,-4 4-1952-16</inkml:trace>
  <inkml:trace contextRef="#ctx0" brushRef="#br0" timeOffset="1017.4">15559 5798 18431 0,'0'0'1632'0,"-7"-1"-1312"16,1 1-320-16,-7 2 0 0,-1 2 1664 0,-4 6 256 15,-2 0 48-15,-4 6 16 0,-4 1-736 0,-1 5-144 16,-3 5-16-16,-5-1-16 0,-2 4-304 0,-2 3-64 16,2 2-16-16,0 2 0 0,4 1-288 0,3-1-48 0,4 3-16 0,5-5 0 15,4-2-336-15,6-2 0 0,6-6 0 0,4-3-128 16,7-6 128-16,6-4 0 0,2-3 128 0,7-6-128 16,5-3 192-16,3-6-16 0,2-4-16 0,1-5 0 15,2-3 288-15,-1 0 64 0,-5 0 16 0,2 3 0 16,-4 1-96-16,-1 4-32 0,-1 0 0 0,-3 6 0 15,-1 4-96-15,-3 4-32 0,-2 3 0 0,2 4 0 0,-2 5-272 0,1 3 0 16,-3 0 0-16,4 2 0 0,1-2 0 0,0 0 0 16,2 1 0-16,4-2-11248 15,2-3-2240-15</inkml:trace>
  <inkml:trace contextRef="#ctx0" brushRef="#br0" timeOffset="1285.02">16867 4949 32479 0,'-11'11'1440'0,"4"1"288"0,0 1-1376 0,-4 11-352 16,-3 7 0-16,-5 9 0 0,-4 1 576 0,-2 3 64 15,-2 6 0-15,-2 7 0 0,-2 8 112 0,-1 6 16 0,-2 8 16 0,0 8 0 16,-2 7-512-16,4 4-96 0,-1 8-32 0,3-1 0 31,2-1-1760-31,1-8-368 0,6-7-64 0,4-10 0 0,4-10 192 16,6-8 32-16,0-10 16 0,7-9 0 0,5-10 496 0,3-10 96 15,2-13 32-15,3-11 0 0,5-9 720 0,2-7 144 0,2-9 16 0,6-6-8272 16</inkml:trace>
  <inkml:trace contextRef="#ctx0" brushRef="#br0" timeOffset="1604.47">17437 5140 23039 0,'0'0'2048'0,"7"7"-1648"16,-2 5-400-16,-1 3 0 0,-2 3 784 0,-4 3 80 15,-5 9 16-15,0 0 0 0,-1 6 384 0,-4 3 80 16,-1 0 0-16,-5 3 16 0,-5 7-496 0,-3-1-96 16,-2 0-32-16,-2 1 0 0,-3-1-464 0,0-6-80 15,0-3-32-15,1-2 0 0,-1-6-160 0,4-2 160 16,-1-6-160-16,3-2 160 0,0-3-160 0,0-1 192 15,-1-5-192-15,-1-5 192 0,-3-3-192 0,0-4 128 16,-1-4-128-16,0-3 128 0,0-4-128 0,3 1 0 16,0-3 0-16,5 0 0 0,3 3 0 0,6 0 0 15,3 5 0-15,6 0 0 0,7 5 0 0,0 0 0 16,0 0 0-16,5 13 0 0,4 2 0 0,6 4 0 16,6 2 0-16,1 2 0 0,0 0 0 0,-1 3 160 15,3 3-16-15,3 4 0 0,1 0-144 0,0-3 192 0,1 2-192 16,1 1 192-16,0-1-192 0,1 1 0 0,0-4-192 0,2 1 192 31,0-6-2304-31,2-1-320 0</inkml:trace>
  <inkml:trace contextRef="#ctx0" brushRef="#br0" timeOffset="1952.1">17948 5768 35935 0,'-1'8'3200'0,"1"3"-2560"16,1 3-512-16,4 2-128 0,2-1 208 0,2 1 32 15,1-4 0-15,4 0 0 0,4-3-240 0,3-2 0 16,3-5 0-16,4-4 0 0,3-2 0 0,3-3 0 16,4-1 128-16,0-6-128 0,2-4 0 0,-5-2-240 15,1 0 48-15,-4-3 16 0,-6 0-16 0,-3 0 0 16,-2-4 0-16,-6 1 0 0,-5-2 192 0,-4 1 144 15,-4-3-16-15,-6 5-128 0,-2 6 560 0,-5 3 0 16,-1 2 0-16,-2 4 0 0,-4 3-48 0,-5 6-16 16,-1 4 0-16,-3 7 0 0,-8 9-240 0,-1 4-32 15,4 10-16-15,3 2 0 0,4 3-208 0,3 4 0 16,3 3 128-16,5 3-128 0,4-1 0 0,5 5 0 16,3 3 0-16,7 19 0 0,7-11 0 0,-3-30-208 0,6 0 32 0,7 0 16 31,4 2-2960-31,7-1-592 0</inkml:trace>
  <inkml:trace contextRef="#ctx0" brushRef="#br0" timeOffset="2451.59">20620 5418 23615 0,'-9'-9'1040'0,"5"7"224"0,-1-4-1008 0,-1-1-256 16,0 2 0-16,-2-2 0 0,-1-4 1072 0,-1 2 160 15,-1 1 48-15,-6 2 0 0,-1-2 0 0,-1 5 16 16,-1 1 0-16,-2 2 0 0,-1 0-656 0,-1 8-128 15,-1 3-16-15,-1 6-16 0,0 6-304 0,-1 7-176 16,0 6 192-16,-8 22-192 0,8 1 0 0,3 1 0 16,3-4 0-16,6-2 0 0,9-3 0 0,5-9 0 15,4-5 0-15,1-17 0 0,6-2 0 0,6-5 0 16,1-3 0-16,6-8 0 0,4-4 0 0,4-7 0 16,3-1 0-16,0-7 0 0,0-7 304 0,0-3 48 15,-1-6 16-15,-4 0 0 0,0-2-48 0,-2-1 0 0,-6-1 0 16,0 0 0-16,-5 1 16 0,-2 0 0 15,-2 2 0-15,-2 4 0 0,-3 4-64 0,1 5-16 16,-2 5 0-16,0 4 0 0,-1 5-256 0,-5 7 0 0,0 0 0 0,2 7 0 16,1 6 0-16,-1 5 0 0,1 5 0 0,-1 3 0 15,1 0 0-15,1 2 0 0,-1-3 0 0,4 2 0 16,0-3-208-16,4-4 48 0,0 0 16 0,3-4 0 16,0-2-1088-16,4-6-224 15,0-2-32-15,2-6-14240 0</inkml:trace>
  <inkml:trace contextRef="#ctx0" brushRef="#br0" timeOffset="2718.57">21232 5189 24879 0,'-3'21'2208'0,"-1"3"-1760"15,0 6-448-15,-3 6 0 0,-2 2 784 0,-1 3 80 16,-3 4 16-16,-1 0 0 0,-1-1 544 0,3-3 112 15,-2-3 32-15,2-5 0 0,0-4-960 0,2-6-192 16,1-4-32-16,3-3-16 0,1-5-96 0,5-11-16 16,0 0 0-16,0 0 0 0,1-9 496 0,3-5 80 15,1-5 32-15,2-5 0 0,2-4-304 0,2-1-64 16,-1-4-16-16,1-3 0 0,2-1-288 0,2 3-48 16,3 0-16-16,0 3 0 0,2 4 16 0,2 2 0 15,1 3 0-15,-1 5 0 0,3-1-144 0,0 4-256 16,2 4 64-16,-1-1 16 15,1 5-2976-15,0-4-608 0</inkml:trace>
  <inkml:trace contextRef="#ctx0" brushRef="#br0" timeOffset="2986.86">22238 4198 34383 0,'0'0'1520'0,"-1"10"320"0,0 3-1472 0,0 2-368 0,-1 5 0 0,1 4 0 0,-5 7 0 0,1 4-128 15,-2 6 0-15,-4 29 0 0,-1 4 128 0,5-21 0 16,-1 12 0-16,-1 5 0 0,-1 10 0 0,-3 6 0 16,-2 6 0-16,0 1 0 0,0 2 0 0,-1-1 0 15,1-6 0-15,0-8 128 0,1-3-128 0,1-7-256 16,2-5 64-16,0-10 0 0,3-6-144 0,1-8-48 15,2 0 0-15,0-8 0 16,0-8-1632-16,0-10-336 0</inkml:trace>
  <inkml:trace contextRef="#ctx0" brushRef="#br0" timeOffset="3151.35">21626 5304 33167 0,'17'-13'1472'0,"-5"6"304"0,4 1-1424 0,6-4-352 15,9 4 0-15,5-5 0 0,5 4 704 0,5-6 80 0,0 0 16 0,1-1 0 16,1-2-208-16,-1-2-32 16,-3-1-16-16,0-3 0 0,-2 2-544 0,-2 0 0 0,-2-1 0 0,-1 2 0 31,-2 2-2240-31,-1 1-576 0</inkml:trace>
  <inkml:trace contextRef="#ctx0" brushRef="#br0" timeOffset="3318.98">22793 4976 29135 0,'-6'38'1280'0,"1"-18"288"0,-1 11-1248 0,-4 5-320 0,-4 3 0 0,-1 4 0 0,-3 3 1424 0,-3 1 240 15,0-3 32-15,-1 4 16 0,-1-6-688 0,0-1-144 16,3 2-32-16,-4-2 0 16,0 0-1264-16,4-2-256 0,3-6-48 0,6 0-10208 15,4-2-2032-15</inkml:trace>
  <inkml:trace contextRef="#ctx0" brushRef="#br0" timeOffset="3602.59">23691 5323 32255 0,'-5'-4'2864'0,"-4"3"-2288"15,-3-2-576-15,-2 2 0 0,-3 3 432 0,2 2-32 0,5 1 0 0,-11 2 0 16,-12-1-32-16,-5 5-16 16,0 2 0-16,-4 5 0 0,-1 3-96 0,0 2 0 0,-1 4-16 0,-10 14 0 15,0-1-240-15,3 4 0 0,2 1 128 0,7-1-128 16,8 0 0-16,7-3 0 0,7-3 0 0,7-3 0 16,10-2 0-16,8-1 0 0,9-8-128 0,5-5 128 15,9-2 0-15,5-7-128 0,4-7 128 0,4-5 0 16,4-8-448-16,2-1 32 15,2-6 0-15,3-3-9872 0,0-5-1968 0</inkml:trace>
  <inkml:trace contextRef="#ctx0" brushRef="#br0" timeOffset="3852.66">24655 4330 35935 0,'-8'-3'3200'0,"0"1"-2560"16,0 4-512-16,-3 5-128 0,-1 2 0 0,-2 7 0 16,-3 7-128-16,-4 4 128 0,-10 8 256 0,2 7 128 15,1 7 16-15,-1 8 16 0,-2 6-80 0,1 6-16 16,0 6 0-16,2 4 0 0,0 6-320 0,2 4 128 16,2 1-128-16,2-1 0 0,4-1 0 0,3 1 0 15,4-7 0-15,4-14 0 16,5-7-912-16,3-8-112 0,3-8 0 0,5-5-16 15,1-8-880-15,2-5-160 0,1-7-32 0</inkml:trace>
  <inkml:trace contextRef="#ctx0" brushRef="#br0" timeOffset="4186.18">24704 5535 34559 0,'26'-1'1536'0,"-10"1"304"0,10-2-1472 16,5 1-368-16,6 1 0 0,7-2 0 0,0-6 192 0,4 0-48 16,4-4 0-16,1-2 0 0,-3-2 80 0,-3-4 16 15,-3 0 0-15,-5-1 0 0,-3 1-112 0,-5 1-128 16,-3-3 176-16,-3-2-176 0,-6-1 160 0,-7-3-160 16,-4 1 128-16,-6 0-128 0,-3 2 368 0,-5 5-16 15,-6 2 0-15,-3 5 0 0,-4 8 352 0,-5 5 80 16,-5 4 16-16,-6 9 0 0,-3 4-368 0,-4 5-80 15,-2 7-16-15,1 3 0 0,3 4-64 0,2 7-16 16,6-4 0-16,8 2 0 0,6 1-96 0,3-4-32 16,6-1 0-16,4 12 0 0,8-7-128 0,3-23 0 15,5 2 0-15,6 0 128 0,5 1-128 0,3-3 0 16,6 0-192-16,4-2 192 16,3-5-1472-16,37 4-192 0,-6-11-16 0,0-7-10048 15,0-4-2016-15</inkml:trace>
  <inkml:trace contextRef="#ctx0" brushRef="#br0" timeOffset="4520.84">27358 4807 38703 0,'-40'-26'3440'0,"11"15"-2752"0,-7 4-560 0,-1 2-128 16,-1 5 480-16,-3 5 64 0,-1 3 16 0,-1 2 0 0,-1 7-224 0,3-1-32 15,5 2-16-15,5 0 0 0,1 1-288 0,5 0 0 16,3 4 128-16,6 2-128 0,8-1 0 0,4 2 0 16,4 3 0-16,8 4 0 0,5 0-240 0,3 3 48 15,3-1 16-15,3 1 0 0,1-2 176 0,2-1-192 16,3 2 192-16,3 0-192 0,-1 1 192 0,2-1 0 16,0 1 0-16,-2-2 0 0,1-1 0 0,-2 2 0 15,-1-1 0-15,-4 2 0 0,-5-3 0 0,-6-5 0 16,-4-2 0-16,-7-4 0 0,-6 1 144 0,-6-2 16 15,-8-4 0-15,-6-1 0 0,-6-2 288 0,-8-1 48 0,-7-4 16 16,-4 0 0-16,-5-3-80 0,-5 2-16 0,-6-3 0 0,-5-4 0 31,-4-3-1216-31,-5-6-240 0,2 0-48 0,0-2-17680 0</inkml:trace>
  <inkml:trace contextRef="#ctx0" brushRef="#br0" timeOffset="4716.56">23260 4235 51599 0,'-48'-23'2288'0,"23"10"464"0,2 4-2192 0,9 0-560 0,5 5 0 0,9 4 0 31,0 0-1136-31,0 0-336 0,11 0-64 0,1 2-19840 0</inkml:trace>
  <inkml:trace contextRef="#ctx0" brushRef="#br0" timeOffset="12116.7">17530 19135 19343 0,'0'0'1728'0,"0"0"-1392"0,0 0-336 0,0 0 0 15,0-11 768-15,0 11 96 0,5-6 16 0,-5 6 0 16,9-11-160-16,3 5-16 0,0 2-16 0,5-1 0 16,3 3 16-16,4-2 16 0,0 0 0 0,9-1 0 15,4 1-80-15,4 2 0 0,3-1-16 0,5 0 0 16,-2 2 16-16,2-1 0 0,2-1 0 0,1 2 0 15,2-3-256-15,3 4-32 0,5 0-16 0,3 0 0 16,1-1-144-16,0 1-48 0,-1 0 0 0,1 0 0 16,-1 0-144-16,2 5 0 0,2-3 144 0,1 1-144 15,0-1 128-15,-3 2-128 0,-2 0 160 0,1 1-160 16,-2-1 192-16,2-1-64 0,2 0-128 0,1 0 192 16,-2-3-64-16,0 0-128 0,-1 0 176 0,0 0-176 0,-1 4 192 15,2-2-64-15,0 1 0 0,1-3-128 0,-2-2 160 0,0 1-160 16,0 1 128-16,-4 0-128 0,3 3 0 0,2-2 0 15,3 2 128-15,-1-1-128 0,-3 1 0 0,0-2 0 16,0 1 0-16,0 2 0 0,0 0 0 0,4 1 0 16,2-2 0-16,-3 1 0 0,-1-2 0 0,-1 1 0 15,2 0 0-15,-2 1 0 0,2 1 0 0,0-1 0 16,-1-1 0-16,0 0 0 0,-5 0 0 0,1 1 128 16,-1-2-128-16,5 2 0 0,-2 3 0 0,-3-1 0 15,1-2 128-15,-4-3-128 0,-2 2 128 0,0-1-128 16,1 1 192-16,1 2-64 0,-2-3-128 0,2 0 192 15,2-2-192-15,-1 0 192 0,-1 0-192 0,-3-2 128 0,-2-2-128 16,1 1 128-16,2 0-128 0,1 2 128 16,3 0-128-16,0 1 128 0,1-2-128 0,-2 1 0 0,-3 1 144 0,0-3-144 15,0 1 0-15,3-2 144 0,1 2-144 0,0 0 0 16,2 1 144-16,-1 0-144 0,2-2 0 0,-6 1 144 16,-1 2-144-16,1-2 0 0,0 0 0 0,4-1 0 15,-1 3 0-15,0 3 0 0,-3-2 128 0,-3-1-128 16,-6-1 0-16,1-2 128 0,0 1-128 0,-1 2 128 15,-1 1 0-15,3-1-128 0,2-1 192 0,-2 1-64 16,-3 1 0-16,-1-1 0 0,-4-1 0 0,-1-1 0 16,0 1-128-16,-2 1 0 0,2 1 0 0,-2 2 0 15,-3 1 0-15,3-3 128 0,-4-2-128 0,-2 1 0 16,-2 2 0-16,-2 0 0 0,-3-2 0 0,-3 1 0 16,-2 0 128-16,-3-1-128 0,-4 0 0 0,-1 0 128 15,-2 0-128-15,-2 1 0 0,-2 1 0 0,-9-2 128 0,0 0-128 0,10 1 128 16,-10-1-128-16,0 0 128 0,0 0-128 0,0 0 0 15,0 0 0-15,0 0 128 0,0 0-128 0,0 0 0 16,-10-1 144-16,0 1-144 0,-3 0 0 0,0 0 0 16,-3-3 0-16,-1 3 128 0,-2 0-128 0,-1-1 0 15,-4-3 0-15,-3-1 0 0,-5 1 0 0,2 0 128 16,-2 2-128-16,-2-4 0 0,-2 0 0 0,-1 3 0 16,-2-1 0-16,-3-1 128 0,1 1-128 0,-6 0 0 15,-2 2 0-15,-6-4 128 0,-4 0-128 0,0 1 0 16,-2 0 0-16,0 0 0 0,1 4 0 0,-2-1 0 15,-3 0 0-15,-5 1 0 0,-4-1 0 0,2 1 0 16,-2 1 0-16,2 0 128 0,-5 0-128 0,-1 1 0 16,-6-183 0-16,-2 364 0 0,3-182 0 0,-1 3 0 0,0-1 0 0,-4 1 128 15,0-3-128-15,-3 0 0 0,2 0 0 0,5 4 0 16,-2-1 0-16,-3-1 0 0,-6-1 0 0,1 2 128 16,2-1-128-16,1 1 0 0,4 0 0 0,-4-1 0 15,-3-2 0-15,2 2 0 0,1 0 0 0,2 1 128 16,4 1-128-16,-1-1 0 0,-2-5 0 0,4 1 0 15,2 1 0-15,1 0 0 0,1 0 0 0,2 0 0 16,-6 0 0-16,4-1 0 0,1-2 0 0,1 2 0 16,2 1 0-16,1 0 0 0,0-1 0 0,0 0 128 15,0-1-128-15,4-2 0 0,1-2 0 0,4 4 0 16,2 0 0-16,3 0 0 0,0-1 0 0,3-2 0 16,1 1 0-16,3 1 0 0,2 0 0 0,4-1 0 15,-2-2 0-15,6 2 128 0,0 1-128 0,1 2 0 0,1-1 0 16,0-1 0-16,-1-2 0 0,0 2 0 0,-3 1 0 15,3 1 0-15,1-1 0 0,0 0 0 0,4-2 0 16,0 0 0-16,-2 0 0 0,2 2 0 0,1 1 0 0,-1 1 0 16,1-3 0-16,-1 2 0 0,0-2 0 0,-4-1 0 15,0 1 0-15,4 0 0 0,0 2 0 0,1-2 0 16,1 3 0-16,2-1 0 0,-1-2 0 0,2 0 0 16,2 1 0-16,0 2 0 0,0 0 0 0,1-1 0 15,-3 0 0-15,3 1 0 0,-1 1 0 0,1 0 0 16,-3-1 0-16,2 3 0 0,1 2 0 0,1-1 0 15,-1-4 0-15,4 5 0 0,-4 4 0 0,2-4 0 16,-1 0 0-16,0 3 0 0,0-5 0 0,0 4 0 16,-2 0 0-16,1-3 0 0,0 0 0 0,4-1 0 0,-1-3 0 15,3 1 0-15,0-1 0 0,2 0 0 0,3 0 0 0,2 0 0 16,3 0 0-16,2 1 0 0,3-1 0 0,9 0 0 16,0 0 0-16,0 0 0 0,0 0 0 0,0 0-128 15,0 0 128-15,15 8 0 0,3-3-144 0,5 1 144 16,5 0 0-16,1-3 0 0,3 1-144 0,2 0 144 15,4 1 0-15,2-1 0 0,2-4 0 0,2 1 0 16,4 0 0-16,4 2 0 0,3 0 0 0,5 1 0 16,3-6 0-16,3 2-128 0,2 0 128 0,3 0 0 15,1 0 0-15,5 0 0 0,3 0 0 0,1 0 0 16,1-2 0-16,0 1-128 0,1 0 128 0,2 2 0 16,3 2 0-16,2 1 0 0,1-4 0 0,0 0 0 15,-1 1 0-15,1 1 0 0,4 0 0 0,-1-1 0 16,0-1 0-16,0 0 0 0,0-1 0 0,2 1 0 0,5 3 0 0,-3 0 0 15,-4-3 0-15,0 0 0 0,0 1 0 0,1 1 0 16,1 0 0-16,-2-2 0 0,-4-2 128 0,1 2-128 16,1 0 0-16,-1-3 144 0,1-1-144 0,-1 2 0 15,1-2 0-15,-2 1 0 0,4-1 0 0,-2 2 0 16,-2-2 128-16,-1 2-128 0,-1-2 0 0,2-1 0 16,3 1 0-16,-3 0 0 0,-4 0 0 0,0-1 0 15,-4 0 0-15,6 3 0 0,0 0 0 0,-2 1 0 16,-3-2 0-16,-2 1 0 0,-1 1 0 0,3-2 0 15,2 2 128-15,-2 1-128 0,-3-1 0 0,1-1 0 16,-6 0 0-16,-3 2 0 0,-2 2 0 0,2 1 0 16,0-2 0-16,-5 2 0 0,-3-2 0 0,-4 0 0 0,-3 2 0 15,-2-2 0-15,-2 2 0 0,3 0 0 0,-1 1 0 0,-2 2 0 16,-2-2 0-16,-3 1 128 0,-1 2-128 0,-2-3 0 16,-3-1 0-16,-4 1 0 0,-3 3 0 15,0-2 0-15,-2-2 0 0,-2 5 0 0,0-2 0 0,-2 1 0 16,-1 0 0-16,-1-2 0 0,-2 1 0 0,1 1 0 15,-3 0 0-15,-3-1 0 0,-2 2 0 0,-4-5 0 16,-2 2 0-16,-1 2 0 0,-11-7 0 0,7 4 0 16,-7-4 0-16,0 0 0 0,0 0 0 0,0 0 0 15,0 0 0-15,0 0 0 0,-9 5 0 0,-1-2 0 16,-1 1 0-16,-5-1 128 0,-3-3-128 0,-1-1 0 16,-3-1 128-16,-2 1-128 0,-2-3 128 0,0 0-128 15,-3 1 0-15,-3-1 0 0,-3-4 0 0,-1 3 0 16,-1 3 0-16,-4-2 0 0,-4-3 0 0,-6 1 0 0,-5-3 128 15,0 0-128-15,-4-2 0 0,0 2 128 16,0-4-128-16,-3 6 0 0,-2-5 0 0,-4 2 128 0,-5 0-128 0,0 0 0 16,2-1 0-16,-4 0 0 0,0 2 0 0,-6-2 0 15,-2-1 128-15,-7 3-128 0,6-2 0 0,-2 3 0 16,-1-2 0-16,-5 2 0 0,-1 0 0 0,-2 1 0 16,2-2 0-16,1 0 0 0,0-1 0 0,-4 3 0 15,-4 3 0-15,4-3 0 0,2 1 0 0,-2 1 0 16,-2-1 0-16,-1 1 0 0,2-1 0 0,1 3 0 15,0-2 0-15,-1 2 0 0,-1 0 0 0,0 2 0 16,3-3 0-16,1 3 0 0,0 1 0 0,-1 0 0 16,-1 0 0-16,4 0 0 0,0 1 0 0,0 2 0 0,-1-2 0 15,1 0 0-15,0-1 0 0,2 2 0 0,3 0 0 0,1 1 0 16,-1 1 0-16,0-2 0 16,3 2 0-16,1-3 0 0,2 2 0 0,2-1 0 0,-2 3 0 0,1-1 0 15,-1 0 0-15,5 1 0 0,5-2 0 0,1 2 0 16,3-3 0-16,-1 0 0 0,0 0 0 0,4 2 0 15,0-2 0-15,5 2 0 0,6-4 0 0,1 2 0 16,1-1 0-16,2-2 0 0,2-2 0 0,2-1 0 16,2 4 0-16,4-1 128 0,-2 0-128 0,8-1 0 15,2 1 0-15,2 1 0 0,4-1 128 0,1 0-128 16,0 1 0-16,2 0 0 0,1 0 0 0,0 0 0 16,3 0 0-16,0 1 0 0,-1 0 0 0,1 0 0 15,1-1 0-15,0 3 0 0,-1-1 0 0,2 1 0 16,1-3-128-16,1 1 128 0,-1-1 0 0,5 4 0 15,0-1 0-15,2 0 0 0,0 0-144 0,1 1 144 0,0-2 0 0,9-2-192 16,-8 4 192-16,1 1-160 0,7-5 160 0,-7 8-128 16,2-2 128-16,5-6-128 0,0 0 128 0,4 12-208 15,1-3 80-15,3 2 128 0,3-2-192 0,3 1 192 16,3-4-192-16,3 6 192 0,5-6-176 0,2 3 176 16,-1-2-128-16,5-1 128 0,2 1 0 0,4-3 0 15,1 0 0-15,4 4 0 0,2-3 0 0,4 1 0 16,4 1 0-16,4-2-128 0,2-2 128 0,5 1 0 15,-4 1 0-15,4-2 0 0,-1-3 0 0,4 2 0 16,3 0 0-16,2 0 0 0,4-2 0 0,-4-1 0 16,2 0 0-16,0 1 0 0,1 0 0 0,5 0 0 15,2-2 0-15,1 1 0 0,-2 0 0 0,0 0 0 0,0-1 0 0,2 1 128 16,4-3-128-16,-1 3 0 0,-3 1 0 16,1 0 0-16,0-1 0 0,-1 1 0 15,6-2 0-15,-4 2 0 0,0 0 0 0,2-1 0 0,-3 0 0 0,3 1 0 16,3 2 0-16,-1 1 0 0,-2-4 0 0,1-1 0 15,-5 2 0-15,2 3 0 0,1 0 0 0,-1-1 0 16,-4-2 0-16,2 1 0 0,-2 1 0 0,4 0 0 16,-2-1 0-16,1 1 0 0,-3-1 0 0,-1 1 0 15,-2 1 0-15,5 2 0 0,-5-1 0 0,3-2 0 16,3 0 0-16,-7-1 0 0,-6-1 0 0,1 1 0 16,3-1 0-16,2 2 0 0,1 0 0 0,-2 2 0 15,-3-3 0-15,-2 2 0 0,-3-2 0 0,-1 0 128 16,1 3-128-16,-1 2 0 0,1 0 0 0,-2-4 0 15,-3 2 0-15,-3-2 0 0,-6-2 0 0,2 0 0 16,-1 0 0-16,0 4 0 0,-1 0 0 0,0-1 0 0,1 0 0 0,-3 1 0 16,-3-3 0-16,-7 2 0 0,-4-2 0 0,-3 2 0 15,-2-2 0-15,-2 0 0 0,-1-2 0 0,-2 1 144 16,-3 3-144-16,-2-1 0 0,-3-1 128 0,-3-1-128 16,-2 0 0-16,0 2 0 0,-3 0 0 0,-1 2 0 15,-10-4 0-15,0 0 0 0,10 3 128 0,-10-3-128 16,0 0 0-16,0 0 0 0,0 0 0 0,8 2-176 15,-8-2 32-15,0 0 0 16,0 0-1312-16,0 0-256 0,0 0-48 0,0 0-16 0</inkml:trace>
  <inkml:trace contextRef="#ctx0" brushRef="#br0" timeOffset="43213.56">17695 19391 8287 0,'-29'-5'736'0,"11"3"-592"0,-1 0-144 0,1-3 0 16,1 1 1472-16,0-1 256 0,1 1 48 0,3-2 16 15,-1 1-752-15,2 0-144 0,0-6-16 0,0 4-16 16,1-1-608-16,1 1-128 0,3-2-128 0,1 1 176 16,-2 2-176-16,8 6 0 0,-2-12 0 0,-1 5 128 15,3 7-128-15,-1-12 128 0,1 2-128 0,0 10 128 16,4-9-128-16,1-1 160 0,1 4-160 0,3-1 160 16,5-3 80-16,0 2 16 0,1-2 0 0,3 3 0 0,3-4-64 0,1 4 0 15,3-5 0-15,2 4 0 0,5 5 128 0,5-1 32 16,3 0 0-16,1 1 0 0,1-3 0 0,2 4 0 15,-6-1 0-15,4 2 0 0,0 0-32 0,2 1-16 16,1 1 0-16,3 3 0 0,2 0-112 0,4 1-32 16,5-3 0-16,-2 0 0 0,-4 0-160 0,2 1 192 15,0-1-192-15,2 2 192 0,4-1-192 0,2 0 160 16,3 4-160-16,2-1 160 0,-2-5-160 0,-1 1 192 16,-2-1-192-16,3 0 192 0,8 3-64 0,1 0-128 15,5 1 192-15,-1 0-64 0,-4-1-128 0,1 1 128 16,2 0-128-16,4 0 128 0,5 5-128 0,-2-5 0 15,-2-3 144-15,1-1-144 0,-1 1 208 0,5 2-16 0,2 3-16 0,-2-4 0 16,-5-4 80-16,-2 2 32 0,0 2 0 0,2 1 0 16,1 1 64-16,1-3 16 0,-1-3 0 0,-3 0 0 15,-2 1-48-15,3 4 0 0,-2-2 0 0,1-2 0 16,0 0-128-16,-1 0-16 0,-3-1-16 0,-1 0 0 16,3 1-160-16,1 0 192 0,2 0-192 0,-4 0 192 15,-6-2-192-15,0 1 0 0,0-4 0 0,4 5 128 16,3 4-128-16,-4-3 0 0,-2-1 0 0,-5-4 128 15,-4 0-128-15,1 3 0 0,-2 1 0 0,5 0 128 16,1 0-128-16,0 0 0 0,-2-1 0 0,-3 0 0 16,-2-1 0-16,-1 2 0 0,2-1 0 0,0 2 0 15,5 3 128-15,-2-1-128 0,-3-3 0 0,-3-2 128 16,-4 0-128-16,-1 1 0 0,-2 2 0 0,3-1 0 16,1 0 0-16,0-1 0 0,0-1 0 0,-1 0 0 0,-2-1 160 0,-3-2-160 15,-6-2 192-15,2 2-192 0,2-2 256 0,-1 3-64 16,0 2-16-16,1-1 0 0,0-1-16 0,-1 1 0 15,0 1 0-15,-5 0 0 0,-4-2-16 0,-3 3 0 16,-3-2 0-16,-1 1 0 0,-2-1 0 0,-1 3 0 16,-3 3 0-16,-2-1 0 0,0-1-144 0,-5 2 160 15,1-2-160-15,-2 3 160 0,-5 2-160 0,0-2 160 16,-2-1-160-16,2 1 160 0,-3-1-160 0,-1 1 160 16,-9-4-160-16,10 5 160 0,-2-1-160 0,-8-4 192 15,0 0-192-15,0 0 192 0,5 10-192 0,-5-10 128 16,0 0-128-16,0 0 128 0,0 0 16 0,-7 7 0 15,-2-4 0-15,-1 1 0 0,-1 1 64 0,-1-2 16 0,-2-3 0 16,-1 0 0-16,-3-1-48 0,1-2-16 0,-5-1 0 0,-1 2 0 16,-2-1 0-16,-1 2 0 0,-2 1 0 0,2-1 0 15,-5-1-160-15,-3 0 192 0,-3-1-192 0,-4-2 192 16,-5-1-192-16,1 0 128 0,-6-6-128 0,-1 4 128 16,1-2-128-16,-1 0 0 0,0-1 0 0,0-2 128 15,-9 5-128-15,-3-3 0 0,-10-3 0 0,2 0 0 16,-1 1 0-16,2-2 0 0,1 1 128 0,-6-1-128 15,-7 2 0-15,-4-1 0 0,2-1 0 0,2 1 128 16,0 4-128-16,-6-2 0 0,-9-2 0 0,2 4 0 16,0 0 0-16,6 2 0 0,-1-3 0 0,-5-1 0 15,-5 6 0-15,2-3 0 0,1 3 0 0,-3 1 0 16,-3-2 0-16,-3 1 0 0,-1 0-144 0,0-1 144 16,0 5 0-16,-4-1-160 0,-1 1 160 0,1 0-128 0,4 2 128 15,-6 0 0-15,-11 0 0 0,7 0 0 0,2 2 0 16,-2 0 0-16,-5 2 0 0,2 1-128 0,4-2 128 15,0 0 0-15,4 1 0 0,0 0 0 0,-1 2 0 0,4-2 0 16,5-1 0-16,-2-1 0 0,-1 0 0 0,6-2 0 16,6 1 0-16,2-1 0 0,1 0 0 0,0-1 0 15,-1-3 0-15,6 1 0 0,6 1 0 0,3-1 0 16,4-2 0-16,0 3 0 0,0 0 0 0,4 0 0 16,8-1 0-16,5 2 0 0,2 0 0 0,5-1-208 15,4 1 16-15,0 1 16 16,2 1-464-16,4 2-80 0,0-2-32 0,4-1-15600 0</inkml:trace>
  <inkml:trace contextRef="#ctx0" brushRef="#br0" timeOffset="63995.6">18265 10933 9215 0,'0'0'816'0,"0"0"-656"16,0 0-160-16,-7-5 0 0,2-4 1760 0,5 9 320 16,0 0 64-16,0 0 16 0,-2-6-976 0,2 6-192 15,0 0-32-15,0 0-16 0,0 0-352 0,0 0-64 16,0 0-16-16,13 0 0 0,1-1-336 0,2 2-176 16,3 0 160-16,7-1-160 0,5-1 176 0,0 1-176 15,1 0 192-15,3 0-192 0,3-1 336 0,3-2-32 0,3-5-16 0,5 3 0 16,3 4-96-16,3 1 0 0,0-3-16 15,3 0 0-15,0-4 64 0,-1 3 16 0,1 1 0 0,-1 0 0 16,1-3 64-16,5 3 32 0,-1 1 0 0,5 0 0 16,3 2-48-16,-1-1-16 0,-4 0 0 0,1 1 0 15,0 2-32-15,5 1-16 0,0 1 0 0,-1 1 0 16,0-3-240-16,-1 2 176 0,-3-1-176 0,1 1 160 16,-1-2-160-16,2 3 128 0,0-1-128 0,0-1 128 15,-4-1-128-15,0-2 0 0,-2-1 144 0,-1 2-144 16,-1 3 0-16,2 0 144 0,2-3-144 0,-1-1 0 15,-2-1 144-15,-2 1-144 0,-1 1 0 0,-3-2 144 16,-2-3-144-16,2 4 0 0,-2 0 144 0,0 0-144 16,-3-3 0-16,1 2 144 0,-1 0-144 0,-3 0 0 15,-4-1 176-15,-1 1-176 0,-1 1 160 0,-3 0-160 0,-4 0 128 16,-1 3-128-16,-2-1 0 0,-3-1 0 0,-4-1 128 16,-1 0-128-16,-3 2 0 0,-2-2 144 0,-4 0-16 15,-2 0 0-15,-12 0 0 0,11 0 0 0,-11 0 0 0,0 0 0 16,0 0 0-16,0 0 0 0,0 0 112 0,0 0 16 15,0 0 0-15,0 0 0 0,-9-9-64 0,-4-1-16 16,-5 2 0-16,-1-1 0 0,-1 3-176 0,-4 1 160 16,-3-4-160-16,-2 4 160 0,-3 1-160 0,-2-3 0 15,-4 4 144-15,-3-1-144 0,-2 1 144 0,-3-1-144 16,-5 1 192-16,-1 1-192 0,-4 1 160 0,0 0-160 16,0 1 128-16,-2-1-128 0,-2-1 0 0,-2 2 0 15,-4-1 128-15,-3 1-128 0,-2-1 0 0,2 1 0 16,-1-3 0-16,0-2 0 0,3 4 0 0,-4-2 128 0,-6 1-128 15,4-2 0-15,-4 0 0 0,4-1 0 0,-1 1 128 0,0 0-128 16,-2 2 0-16,-2-2 0 0,0-2 0 0,1 3 0 16,2 1 0-16,2 0 0 0,0 0 0 0,-2 1 0 15,-4-2 0-15,2 0 0 0,2 2 0 0,5 0 0 16,0 0 0-16,1 1 0 0,2-2 0 0,0 1 0 16,-2-1 0-16,2 2 0 0,4-2 0 0,4 2 0 15,0-1 0-15,4 1 0 0,2-1 128 0,0-1-128 16,-5 4 0-16,4 0 0 0,0 0 0 0,5 0 0 15,3 1 0-15,4 0 0 0,1 5 0 0,5-4 0 16,1 1 0-16,4 1 0 0,0-1 0 0,4 2 0 16,2 0 0-16,2-1-144 0,0 0 144 0,4 1 0 15,4-4 0-15,5 2-128 0,2 3 128 0,8-8 0 0,0 0 0 0,0 0-160 16,6 10 160-16,6 1-128 0,3-3 128 16,7 1-128-16,4-7 128 0,6 2-128 0,5 1 128 0,6 2 0 15,4-6 0-15,8 3 0 0,7 2 0 0,7 0 0 16,5-3 144-16,2 1-144 0,1 0 208 0,7 2-64 15,4 2-16-15,4-5 0 0,4-1 0 0,-3 2-128 16,1-2 192-16,5 1-64 0,5-2-128 0,2-1 192 16,-1-1-192-16,2 2 192 0,0 4-192 0,1 0 160 15,-1-2-160-15,0 0 160 0,-2 0-160 0,3 1 0 16,5 3 0-16,-5-4 0 0,-4-3 0 0,-2 1 0 16,2 4 0-16,-1-2 0 0,-1 1 128 0,-5-4-128 15,-6-4 0-15,-1 5 128 0,-1 5-128 0,-2-3 0 16,-3-3 0-16,-5 0 0 0,-7 1 0 0,-5 3-144 0,-3 4 144 15,-6-3-208 1,-3 2-336-16,-4 2-64 0,-8-2-16 0,-3 4-14448 0</inkml:trace>
  <inkml:trace contextRef="#ctx0" brushRef="#br0" timeOffset="67315.87">2095 18115 7359 0,'-10'-10'656'0,"3"4"-528"15,-2-2-128-15,3-1 0 0,1 0 1792 0,0 1 320 16,-3 3 64-16,2-3 0 0,1 2-848 0,5 6-176 16,-4-6-48-16,4 6 0 0,0 0-272 0,0 0-48 15,-4-8-16-15,4 8 0 0,0 0-320 0,0 0-64 16,0 0 0-16,0 0-16 0,8 10-192 0,2 2-48 15,1 4 0-15,2 3 0 0,0 3 128 0,2-1 32 16,2 2 0-16,-1 7 0 0,1-4-96 0,0 5-32 16,1 2 0-16,1 1 0 0,2 2 96 0,-2 1 0 15,0-2 16-15,2 1 0 0,1-2 48 0,3 0 16 16,2 1 0-16,2-1 0 0,2 0-80 0,-1-1 0 0,1-1-16 0,-2 1 0 16,2 2-48-16,-3-5-16 0,-3 1 0 0,-1 0 0 15,-4 1-48-15,1-3-128 0,-2 1 192 0,-1 1-64 16,-1 2 64-16,4-2 0 0,-2 1 0 0,-1 1 0 15,-2-5-48-15,2 0 0 0,-3 0 0 0,2-4 0 16,-1 0-144-16,0 1 192 0,-2-3-192 0,1-2 192 16,0 1-192-16,0-2 0 0,-1-1 0 0,0 1 128 15,0-2-128-15,2-3 0 0,-3-2 0 0,4-2 128 16,0 3 64-16,-1-1 16 0,1-3 0 0,-2 0 0 16,3-4 80-16,-1 2 16 0,0 0 0 0,-2 0 0 15,-1 0-112-15,-1 0-32 0,-2-2 0 0,1 1 0 16,-3-1-16-16,-2 0 0 0,3-1 0 0,-10-4 0 15,0 0 48-15,12 8 16 0,-3-5 0 0,-9-3 0 0,0 0-80 0,0 0-128 16,9 7 176-16,-9-7-176 16,0 0 176-16,0 0-176 0,0 0 160 0,0 0-160 0,0 0 144 0,0 0-144 15,0 0 128-15,0 0-128 16,0 0-288-16,-2-9-144 0,0-1-16 0,-2 2-16 16,2-2-2480-16,-2 2-480 0</inkml:trace>
  <inkml:trace contextRef="#ctx0" brushRef="#br0" timeOffset="67782.39">3020 18763 14735 0,'-11'-4'1312'0,"11"4"-1056"0,-9-2-256 0,9 2 0 16,0 0 768-16,0 0 80 0,0 0 32 0,0 0 0 15,-8 0 256-15,8 0 48 0,0 0 16 0,0 0 0 16,0 0-320-16,4 10-64 0,0 1-16 0,2 3 0 16,-1-2-128-16,7 2-32 0,2 2 0 0,2 2 0 15,3 1-16-15,3 4-16 0,2 4 0 0,0-1 0 16,-1 3-96-16,4 5-32 0,-2 0 0 0,2 0 0 15,3-3-224-15,0 0-64 0,1 1 0 0,-1-6 0 16,-2-1 0-16,-3-3 0 0,-1 2 0 0,-2-1 0 16,-2-4 224-16,-2 0 32 0,-4-1 16 0,-3 1 0 0,-2-2 48 0,-4 0 0 15,-3-2 0-15,-2 1 0 0,-3 4 48 0,-2-2 16 16,-3-4 0-16,-3 2 0 0,-4 3-64 0,-3-1-16 16,-4-1 0-16,-2 0 0 0,-4 1-80 0,-1 1-16 15,-2 3 0-15,-3-6 0 0,-1 1 48 0,-4 1 16 16,-1 1 0-16,-4-2 0 0,-3-3-208 0,0-1-64 15,0-5 0-15,-1 1 0 0,0-5-32 0,1 1-16 16,1 0 0-16,3-1 0 0,1-1-144 0,5 2 0 16,4 3 144-16,2-5-144 0,1 0 0 0,3 1-192 15,1 3 32-15,1-4 0 16,2-1-1968-16,4 3-400 0,3 1-80 0</inkml:trace>
</inkml:ink>
</file>

<file path=ppt/ink/ink1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1:46.242"/>
    </inkml:context>
    <inkml:brush xml:id="br0">
      <inkml:brushProperty name="width" value="0.05292" units="cm"/>
      <inkml:brushProperty name="height" value="0.05292" units="cm"/>
      <inkml:brushProperty name="color" value="#FF0000"/>
    </inkml:brush>
  </inkml:definitions>
  <inkml:trace contextRef="#ctx0" brushRef="#br0">25089 1011 9375 0,'34'-2'416'0,"-13"2"96"0,1-3-512 0,1 1 0 15,-1 0 0-15,0 0 0 0,0-1 944 0,-3 1 80 16,-3-2 32-16,1 1 0 0,-4-1-288 0,-1-1-64 15,1 2-16-15,-2 0 0 0,0-2-160 0,0 0-16 16,-2 1-16-16,1 0 0 0,-2 0-304 0,-1-2-48 16,2 1-16-16,-1 0 0 0,-2-3-128 0,2 1 192 15,-1-2-192-15,1 0 192 0,0-3 192 0,-1 2 32 16,0-4 16-16,-3 4 0 0,2 1 192 0,-2-1 32 16,-2 2 16-16,-1-3 0 0,-2 3-64 0,-1-1-16 15,-2 2 0-15,-2-1 0 0,-3-1 48 0,-3 3 0 16,-3-2 0-16,0 3 0 0,-6 0-192 0,-3-2-48 0,-3 1 0 0,-3 4 0 15,-6 1 16-15,-2-1 0 0,-4-3 0 16,-5 1 0-16,-4 1-160 0,-1-1-48 0,-1 1 0 0,0 3 0 16,-2-4-16-16,0 3-16 0,2 1 0 0,5 1 0 15,6-1 16-15,-7-1 0 0,-9-3 0 0,-8 3 0 16,-5 1 64-16,-6 3 0 0,-4 2 16 0,-2-1 0 16,1-6-272-16,2 0 0 0,2-1 0 0,3 3 0 15,0 3 0-15,-2 1 0 0,-5-4-128 0,-2-2 128 16,-2-2 0-16,2 3 0 0,3 0 0 0,-5 1 0 15,-4-1 0-15,1-2 0 0,-2 1 0 0,3 2 0 16,2 2 0-16,-5 1 0 0,-5-3 0 0,2 0 0 16,0 0 0-16,2 1 0 0,2 1 0 0,-3 2 0 15,-1-4 0-15,0 0 0 0,1 0 0 0,3 3 0 16,1 1 0-16,-1-2 0 0,-2-2 0 0,2 1 0 0,1 2 0 16,0 3 0-16,-1 1 0 0,-1-2 0 0,-1-4 0 0,1 3 0 15,2 0 0-15,0-1 0 0,-2 1 0 0,-1-1 0 16,1-2 0-16,1-1 0 0,2 0 0 0,0 1 0 15,0 3 0-15,2-3 0 0,0-2 0 0,3 2 0 16,3 2 0-16,1-2 0 0,0 2 0 0,0-2 0 16,-1-1 0-16,3 0 0 0,2 0 0 0,5 3 0 15,1-1 0-15,-1 5 0 0,-1-1 0 0,0-1 0 16,0-2 0-16,5-1 0 0,3 1 0 0,1 0 0 16,0 6 0-16,0-2-144 0,-3-2 144 0,1 1 0 15,2-2 0-15,3 0 0 0,3 3 0 0,3 2 0 16,1 3 0-16,2-3 0 0,1 1 0 0,1 0-128 15,-2 3 128-15,3 1 0 0,4-3 0 0,3 2-128 0,1 2 128 16,3-1 0-16,5 1 0 0,3-2-128 0,0 1 128 0,5 0 0 16,1-4 0-16,0 4 0 0,1-1 0 0,3 3-128 15,0 1 128-15,3 1 0 0,0 1 0 0,2 1-128 16,0 0 128-16,2 1-160 0,1-1 160 0,1 2-160 16,1-2-32-16,3 0-16 0,1-1 0 0,2 2 0 15,1-1 16-15,2 0 0 0,3 3 0 0,1-1 0 16,0 0 64-16,4 2 128 0,2 1-208 0,2-3 80 15,1 1 128-15,4-3 0 0,3 0-144 0,3-1 144 16,1 2 0-16,2 0 0 0,1 3 0 0,4 1 0 16,3-6 0-16,3 1 0 0,2-1 0 0,5-1 0 15,6 1 0-15,-4-1 0 0,1-2 0 0,4 1 0 16,2-2 0-16,1 2 0 0,3-5 0 0,4 3 0 16,4 1 0-16,1-1 0 0,1 3 0 0,0-2 128 0,2 0-128 0,1-2 0 15,2 0 0-15,3 1 128 0,2-1-128 0,1-5 0 16,-3 1 0-16,1-3 0 0,1 4 0 0,6 0 0 15,5-3 0-15,0-2 0 0,-2-1 0 0,2-1 128 16,2 1-128-16,3 0 0 0,2 0 0 0,1-1 0 16,-2-1 0-16,-1 0 0 0,4 2 0 0,0-2 0 15,0 0 128-15,0-2-128 0,0 0 0 0,3 2 0 16,4-2 0-16,-2 0 0 0,-2-1 0 0,2 3 0 16,2 0 0-16,1-3 0 0,2-5 0 0,2 3 0 15,-1 1 0-15,4-1 128 0,3 0-128 0,-3-1 0 16,-4-3 144-16,4 2-144 0,0 2 0 0,-1-1 0 15,-2-1 0-15,0 2 128 0,1-1-128 0,-2 2 0 0,-2-2 0 16,-2-2 128-16,0 0-128 0,4-3 0 0,0 3 0 0,-2-3 128 16,-7-1-128-16,1 2 0 0,1-3 0 0,-5 0 128 15,3 0-128-15,-6-2 0 0,-7 1 0 0,2-3 0 16,2-3 0-16,-1 1 128 0,-2-1-128 0,-5 1 0 16,-1-2 0-16,-2 1 0 0,3 3 0 0,-1 1 128 15,2-7-128-15,-6-1 176 0,-7-2-176 0,-1 3 192 16,-2 2-192-16,4 1 0 0,-3 1 0 0,-1-3-176 15,-3 0 176-15,-6-3 0 0,-5-1 128 0,-3 3-128 16,-3 2 144-16,-2 1-144 0,-3 2 192 0,-5-3-192 16,-4-3 176-16,-2 1-176 0,-1 0 160 0,-3 0-160 15,-4 1 256-15,-4 0-64 0,-3 0 0 0,-3 2 0 16,-4 1 48-16,1-1 0 0,-4 1 0 0,-2 1 0 16,-3-1-48-16,-3 4 0 0,-2-2 0 0,0-3 0 15,-1 2-192-15,-3 0 144 0,-3-1-144 0,-3 2 128 0,-3-1-128 0,-4-1 0 16,-6-2 0-16,-2-1 0 0,-4 0 0 0,-1 2 0 15,-2 1-128-15,-2 2 128 0,0 0 0 0,-4 1 0 16,-2 0 0-16,-3-1 0 0,-7 0 0 0,-3 2 0 16,-4-1-160-16,-1-1 160 0,2 5 0 0,-2-2 0 15,-2-2-128-15,-2 4 128 0,-2-4 0 0,-7 6 0 16,-6-2 0-16,3 2 0 0,-1-2 0 0,-1 3 0 16,-2 2 0-16,-2-3 0 0,-2-1 0 0,4-2 0 15,0 2 0-15,1-1 0 0,-1 4 0 0,-2 0 0 16,-5-4 0-16,0 0 0 0,2-3 0 0,1 5 0 15,1 1 0-15,-3 0 0 0,-3-1 0 0,0-2 0 0,1 3 0 0,2-2 0 16,1 2 0-16,-3 1 0 16,-1-5 0-16,-1 3 0 0,4 2 0 0,0 1 0 0,1 3 0 0,-3-3 0 15,-4-2 0-15,3-3 0 0,2 4 0 0,2 1 0 16,-1-1 0-16,-1 1 0 0,-2-1 0 0,1-1 0 16,3-4 0-16,-1 3 0 0,1 1 0 0,-1 1 0 15,0 1 128-15,0 0-128 0,2-3 0 0,0 3 0 16,-3 3 0-16,1-3 0 0,-2-3 0 0,1 2 0 15,3 3 0-15,-4-1 0 0,1 3 0 0,-1 0 0 16,0-2 0-16,3-2 0 0,1 1 0 0,-1 3 0 16,1 3 0-16,0 1 0 0,0-3 0 0,2 0 0 15,3-1 0-15,1 2 0 0,1 0 0 0,-5 3 0 16,-4 2 0-16,5-1 0 0,-1 0 0 0,6 4 0 16,-2-1 0-16,0 4 0 0,-2 2 0 0,-1-2-144 15,0-2 144-15,3 3 0 0,4 2 0 0,-1 1 0 0,-2 2 0 16,2 1 0-16,0-4 0 0,4 1 0 0,6 0 0 0,3 2 0 15,0 1 0-15,0-1 0 0,-2-2 0 0,2 1 0 16,0 1 0-16,6 2-128 0,2-1 128 0,5 2 0 16,0-2 128-16,5-1-128 0,1 0 0 0,5-1 0 15,2 1 0-15,1 1 0 0,1 2 0 0,3 1 0 16,5-3 0-16,3 0-128 0,4-4 128 0,2-4 0 16,1 2 0-16,5 0-128 0,1 2 128 0,6-1-128 15,0 1 128-15,4-2-128 0,2 0 128 0,4 0 0 16,3 2 0-16,2-1-128 0,2 3 128 0,3 1-208 15,4 0 80-15,6 0 128 0,2 0 0 0,3-1 0 16,1 1 0-16,3-3 0 0,2 2 0 0,3-3 0 16,3-3 0-16,3 0 0 0,2 2 0 0,4 0 0 0,3-2 0 0,6 1 0 15,2 1 0-15,2-4 0 0,-1 2 0 0,1 2 0 16,0-1 0-16,5-1 0 0,5 0 0 0,1-3 0 16,3 0 0-16,-3 2 0 0,2 0 0 0,3 3 0 15,2 1 0-15,0-1 0 0,5-5 0 0,-3 3 0 16,1-1 0-16,2 1 0 0,5 4 0 0,2-6-176 15,1-1 176-15,2-2 0 0,0 2 0 0,3 0 0 16,6 3 0-16,-4 0 0 0,-2 0 0 0,1 0 0 16,2 2 0-16,3-1 0 0,-2-3 0 0,3 4 0 15,-6-1 0-15,8-2 0 0,5 2 0 0,-3 0 0 16,-3-4 0-16,1 2 0 0,1-2 0 0,2 1 0 16,0-6 0-16,3 4 0 0,0-2 0 0,2 2 0 15,-4-1 0-15,0-2 0 0,1 2 0 0,1 0 0 16,3-3 0-16,-2 0 0 0,-7-2 0 0,5 4 0 0,1-1 0 15,-2-2 0-15,-3-1 0 0,0-2 128 0,3 0-128 0,-2-3 0 16,-2-1 0-16,-2-3 0 0,-1 4 0 0,2 1 0 16,2-2 0-16,-4-1 0 0,-7-8 144 0,1 5-144 15,2 0 192-15,-2 1-192 0,0-4 128 0,-5-1-128 16,-4 0 0-16,1-2 0 0,2-4 0 0,-5 1 0 16,-3-2 0-16,-4 0 0 0,-7-4 0 0,-1 0 0 15,-1 2 0-15,0-1 0 0,-2 4 0 0,-4-3 0 16,-4-5 0-16,-6 2 0 0,-5-2 128 0,-3 3-128 15,-3 1 0-15,-4-1 0 0,-6-2 128 0,-1 2-128 16,0 1 0-16,-5-2 0 0,-3 1 0 0,-4 0 128 16,-5-3-128-16,-5 0 0 0,-1-3 240 0,-4 2-64 15,-6-2-16-15,-3 5 0 0,-4-3-160 0,-2 4-176 0,-3 0 48 0,-5-3 0 16,-5 0 128-16,-6-3-128 0,-2 2 128 0,-5-2-128 16,-2 2 128-16,-6 0 0 0,0 2-144 0,-5 0 144 15,-2 3 0-15,-5 2 0 0,-6-4 0 0,-6 0 0 16,-4 2-192-16,0 3 192 0,-1 0-160 0,-2 0 160 15,-5 0 0-15,-5 0 0 0,-7 0 0 0,1 2 0 16,-1 3 0-16,-2 1 0 0,-2 3 0 0,-5-2 0 16,-5 0 0-16,1 3 0 0,2 0 0 0,-7 3-144 15,-9-3 144-15,1 1 0 0,0 3 0 0,-4 0 0 16,-7 3 0-16,1-1 0 0,0 2 0 0,-3 0-128 16,-4-1 128-16,1 1 0 0,4-1 0 0,-5 3 0 15,-7 1 0-15,3 4 0 0,2 0 0 0,-4-4 0 0,-5 1 0 16,2-1 0-16,2 4 0 0,-2 0 0 0,-4-1 0 0,3 1 0 15,2 6 0-15,1-6 0 0,-3-2 0 0,2 4 0 16,0-1 0-16,2 3 0 0,-2-2 0 16,1 3 0-16,1 1 0 0,2-2 0 0,1 2 0 0,2-4 0 15,-1 3 0-15,2-1 0 0,2 2 0 0,4 2 0 16,3-5 0-16,4 2 0 0,-2 0 0 0,4-1 0 16,4 3 0-16,0 0 0 0,0-3 0 0,6 2 0 15,6 1 0-15,5 0 0 0,-1 0 0 0,3 1 0 16,4-3 0-16,2 3 0 0,4 1 0 0,3 3 0 15,3 2 0-15,2-1 0 0,2-1 0 0,6-1 0 16,3-5 0-16,5 6 0 0,4 1 0 0,7 3-128 16,3 2 128-16,4-1 0 0,4-3 0 0,2 2 0 0,2 1 0 15,5 3-128-15,5 0 128 0,4 2 0 0,4-3 0 0,5 3 0 16,2-5 0-16,4 4-160 0,1-3 160 0,2 5 0 16,6 2-192-16,5 0 192 0,4 1-192 0,5-1 192 15,2-3-176-15,7 2 176 0,3-3-160 0,5 2 160 16,0 2-160-16,6-1 160 0,5 3-160 0,4-1 160 15,5 1 0-15,6-4 0 0,4-5 0 0,4 2 0 16,2 2 0-16,2-3 0 0,1 3 0 0,6-2 0 16,4 0 0-16,4-4 0 0,1 0-128 0,2 2 128 15,2 0 0-15,6 0 0 0,7 0 0 0,1-2 0 16,-3-3 0-16,6 1 0 0,4 3 0 0,1 1 0 16,3-6 0-16,1-2 0 0,-1 0 0 0,1 0 0 15,3-3 0-15,0 1 0 0,0-4 0 0,6 0 0 16,0-2 0-16,0 1 0 0,1 4 0 0,0-7 0 15,4-1 0-15,-3 3 0 0,0-3 0 0,1 2 0 16,0 1 0-16,0-3 0 0,-1 0 0 0,-1 1 0 0,2-3 0 0,3 1 0 16,0-2 0-16,0 1 0 0,-3-3 0 0,2 2 0 15,2 1 0-15,-3-4 0 0,-2-6 0 0,-3 2 0 16,4 3 0-16,0-3 0 0,-2-2 0 0,-1 2 0 16,-1-1 0-16,0-3 0 0,0 0 128 0,0-2-128 15,-5 0 0-15,3 3 0 0,2-6 0 0,-7-2 0 16,-5 0 128-16,2-1-128 0,2-2 0 0,-6-1 0 15,-7-3 0-15,-2-2 0 0,3 0 0 0,-3 3 0 16,-6-6 0-16,-6 2 0 0,-9-6 128 0,-4 7-128 16,-5 1 0-16,0 1 0 0,1-1 320 0,-3-5 16 15,-2-5 0-15,-3 3 0 0,-3 4-336 0,-6-4 0 0,-3 2 0 0,-3-4 0 16,0-4 128-16,-3 3-128 0,-5 1 128 16,-3 0-128-16,-4-1 0 0,-6-1 0 0,-4 1 0 15,-4 0 0-15,-4-1 0 0,-4 4 0 0,-2-1 0 0,-8 0 0 16,0 0 0-16,-5 0-128 0,-4-3 0 0,-2-1 0 15,-5-2 0-15,-6 1 0 0,-5 3 0 0,-4 2 0 16,-7 0 128-16,-8-1 0 0,-9 2 0 0,-3 0 0 16,-5-7-144-16,-5 5 0 0,-2 2 0 0,-7 1 0 15,-7 2 144-15,-6-3-128 0,-6 2 128 0,-5 2-128 16,1-3 128-16,-8 1 0 0,-10 2 0 0,-3-1 0 16,3 1 704-16,-6 2 240 0,-2 3 32 0,-4 1 16 15,-1-1-800-15,-6 1-192 0,-9 3 0 0,-1 1 0 16,2-2-704-1,-4 1-176-15,-5 1-32 0,1 3-16 0,2 0 736 0,-4 2 192 0,-4 2 0 0,-3 2 0 0,1 5 0 16,-5 1 0-16,-5 2 0 0,-5 3 0 0,-8-1 0 0,-2 7-128 16,-1 3 128-16,1 0 0 0,-1 5 0 0,-6 2 0 15,-7 1 0-15,-4 4-128 0,-5-1 128 0,-3 9 0 16,-4 4 0-16,-1 1-128 0,1 2 128 0,2 9 0 16,3 4 0-16,0 4 0 0,1-1 0 0,-1 5 0 15,5 5 0-15,4 4-128 16,4 6-352-16,4 6-64 0,9 1-16 0,-4 6-12944 0</inkml:trace>
</inkml:ink>
</file>

<file path=ppt/ink/ink1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1:51.111"/>
    </inkml:context>
    <inkml:brush xml:id="br0">
      <inkml:brushProperty name="width" value="0.05292" units="cm"/>
      <inkml:brushProperty name="height" value="0.05292" units="cm"/>
      <inkml:brushProperty name="color" value="#FF0000"/>
    </inkml:brush>
  </inkml:definitions>
  <inkml:trace contextRef="#ctx0" brushRef="#br0">16551 2439 16575 0,'0'0'1472'0,"10"-3"-1168"0,1 0-304 16,-2 1 0-16,2-1 560 0,-11 3 48 0,13 3 16 0,-2-1 0 16,1-2 208-16,-12 0 32 15,10 3 16-15,-10-3 0 0,11 3-240 0,-11-3-64 0,0 0 0 0,10 2 0 16,-10-2-208-16,0 0-48 0,0 0-16 0,0 0 0 16,0 0-144-16,0 0-32 0,-5 6 0 0,5-6 0 15,-11 6 112-15,-2-3 16 0,-1 1 0 0,-4-1 0 16,1-2-16-16,-6 0 0 0,-1-1 0 0,-3 2 0 15,-5 0-48-15,-2-1 0 0,-2-1 0 0,-6 0 0 16,-6 0 48-16,-6 2 0 0,-3-4 0 0,0 1 0 16,0 1 112-16,-2 0 32 0,0-2 0 0,-5 2 0 15,-5-2 32-15,-2 2 16 0,-5 0 0 0,1 0 0 16,-3 0-112-16,2 0-32 0,-1 2 0 0,-6-2 0 16,-6 0-112-16,0 3-32 0,3 0 0 0,-2-2 0 15,-1 0-144-15,-4 3 128 0,-5 0-128 0,2 4 128 0,0-6-128 0,-1 2 160 16,-5 0-160-16,-1 1 160 0,-1-1-160 0,3-2 0 15,0 2 0-15,-5 0 0 0,-7 1 0 0,2-1 0 16,6-2 0-16,-6 2 0 0,-4-1 0 0,1 1 0 16,1-3 0-16,3 1 0 0,2 1 0 0,0-2 0 15,-2-1 0-15,5 3 0 0,4-2 0 0,-2 2 0 16,-6 0 0-16,6 1 0 0,0-3 0 0,4 3 128 16,1 0 0-16,-2 1 0 0,-2-2 0 0,4-1-128 15,5 2 192-15,1 0-64 0,-1 1-128 0,0-1 0 16,-1-3 0-16,4 2 128 0,3 0-128 0,2 4 0 15,0-3 0-15,1-3 128 0,0 1-128 0,3 0 192 16,2-1-192-16,4 1 192 0,4 2-192 0,0-1 0 0,-2-2 0 16,3 0-176-16,5-1 176 0,7-1 0 0,2 0 0 15,4 1 0-15,4 0 0 0,2 1 0 0,3-2 0 0,2 0 0 16,2-3 0-16,2 2 0 0,1 0 0 0,4-1 128 16,-1 1-128-16,7 1 0 0,1-1 128 0,6 0-128 15,3-3 0-15,3 2 144 0,2 2-144 0,2 0 0 16,1 1 0-16,8 0 0 0,0 0 0 0,0 0 0 15,0 0 0-15,0 0 0 0,0 0 0 0,1 10-144 16,4-3 16-16,3 4 0 0,0-4 0 0,2 5 0 16,0-2 128-16,1 2-160 0,3 4 160 0,0 0-160 15,2 3 160-15,0 0-128 0,1 3 128 0,-2 1-128 16,2 2 128-16,-1 1 0 0,-2 4-144 0,0 5 144 16,1 0 0-16,-2 3-144 0,-2 7 144 0,0 3 0 15,-2 2 0-15,-2 3-128 0,-1 3 128 0,2 1 0 0,-3 4 0 0,-1 0 0 16,-1 4 0-16,-2-3 0 0,-1 2 0 15,1-2 0-15,-1 3 0 0,0-3 0 0,0-2 0 0,0-2 0 16,-2 2 0-16,-1 0 0 0,-1-3 0 0,3-1 0 16,-4 0 0-16,0 0 0 0,-2-4 0 0,1-2 0 15,-2-1 0-15,3-3 0 0,-4 0 0 0,2-4 128 16,-1 1-128-16,1-4 0 0,-1-2 0 0,3-3 0 16,-2 2 0-16,0-7 0 0,-2-1 128 0,1-4-128 15,1-1 0-15,0-1 144 0,2-2-144 0,0 0 0 16,1-2 144-16,2-2-144 0,-2-6 128 0,1 0-128 15,3-10 128-15,0 0-128 0,0 0 128 0,0 0-128 16,8 11 160-16,1-4-160 0,-9-7 144 0,14 5-144 16,0-3 128-16,1 1-128 0,2-3 144 0,3-4-144 0,2-1 160 0,2 1-160 15,0-4 144-15,4 1-144 0,5-1 128 0,3-2-128 16,0-4 0-16,6 4 128 0,7 0-128 0,4 0 0 16,6-4 0-16,2-2 0 0,1 0 128 0,3-1-128 15,0 1 0-15,4-1 0 0,3 1 0 0,6-1 0 16,3 1 0-16,0 0 0 0,-2-1 0 0,3 0 0 15,2 1 0-15,5-1 0 0,3-1 0 0,-1 0 0 16,-1 1 0-16,3 0 0 0,3-1 0 0,3 1 0 16,2 0 0-16,1 2 0 0,0 1 0 0,3 2 0 15,7 0 0-15,-4 1 0 0,-5 0 0 0,3 0 0 16,2 3 0-16,1-2 0 0,-1 1 0 0,0 0 0 16,-1 3-128-16,2-2 128 0,3 3 0 0,0 0 0 15,-4-4 0-15,1 4 0 0,3 4 0 0,-4-1 0 16,-4 1 0-16,1 1 0 0,-2 1 0 0,3 3 0 0,0 0 0 0,3 1 0 15,-8 0 0-15,2 1 0 16,2 5 0-16,-2-5 0 0,-4 2 0 0,-2-3 0 0,-3 2 0 0,1 2 0 16,3-2 0-16,-5 1 0 0,-5-1 0 0,-5 3 0 15,-1-2 0-15,0 2 0 0,1-3 0 0,-3 4 0 16,-4-4 0-16,-3 5 0 0,-4-1 0 0,-3 1 0 16,0-4 0-16,0 3 0 0,-1 1 0 0,-2 0 0 15,-3-1 0-15,-3 2 0 0,-5-3 0 0,-3 3 0 16,-2 0 0-16,-3-3 0 0,-3 2 0 0,-2 2 0 15,-1-3 0-15,-2 0 0 0,-3 2 0 0,-3-4 0 16,-2 2 0-16,-2-2 0 0,-2 1 0 0,-4-6 128 16,-2 0-128-16,-4 1 0 0,-2 0 128 0,-1-4-128 0,-11-1 0 15,10 0 128-15,-10 0-128 0,8-2 160 0,-8 2-160 0,5-12 160 16,-1 2 0-16,-2-3 0 0,-2-3 0 0,-1-2 0 16,-3-1 80-16,3-3 16 0,-3-6 0 0,-1-2 0 15,-3-6-96-15,3-1-16 0,-2-2 0 0,-2-4 0 16,-1-8-16-16,1-2-128 0,0-7 192 0,0-4-64 15,1-3 64-15,2-3 16 0,0-2 0 0,0-3 0 16,1-3 112-16,3-2 0 0,-3 2 16 0,1-3 0 16,0 1 112-16,3-1 32 0,1 2 0 0,0 1 0 15,-3-1-80-15,3 3-16 0,4-4 0 0,0 5 0 16,-2 5-224-16,2 4-160 0,0 0 192 0,1 2-192 16,2 5 0-16,0 0 0 0,1-3 0 0,-2 7 0 15,1 10 0-15,-4 0-192 0,1 6 0 0,-4 6 0 16,-2 6-2352-1,-3 5-464-15</inkml:trace>
  <inkml:trace contextRef="#ctx0" brushRef="#br0" timeOffset="11190.83">12489 5368 2751 0,'0'0'128'0,"0"0"16"0,-5-3-144 0,1-3 0 15,-1 4 0-15,5 2 0 0,-4-4 1728 0,-1-2 304 16,0-3 64-16,5 9 16 0,0 0-1008 0,-3-4-192 15,-1-4-32-15,4 8-16 0,-3-5-224 0,1 2-32 16,2 3-16-16,-2-7 0 0,-1 0-112 0,1 3-32 16,2 4 0-16,0 0 0 0,-3-9-128 0,2 2-48 15,1 7 0-15,-1-3 0 0,1 3 128 0,1-8 32 16,1 2 0-16,2 1 0 0,1-2 16 0,2 2 0 16,2 0 0-16,1 1 0 0,4-3 64 0,0 2 32 15,5 2 0-15,5-5 0 0,4 2 32 0,2 1 16 0,4-3 0 0,1 2 0 16,2 2-208-16,2-2-32 0,2 2-16 0,1 0 0 15,1 3-336-15,20-3 0 0,-10 2 0 0,-19-1 0 16,2 0 128-16,-1 1 0 0,-2-1 0 0,0 2 0 16,1-1-128-16,-3 2 0 0,-3-2 0 0,2 2 0 15,-4 0 0-15,0 0 0 0,-3 0 0 0,-3 2 0 16,-2-1 0-16,-3 0 0 0,-1-1 0 0,-3 1 0 16,-2 1 0-16,-9-2 0 0,0 0 128 0,0 0-128 15,0 0 144-15,0 0-144 0,0 0 192 0,0 0-192 16,0 0 0-16,-7 1-144 0,-4 0-16 0,0 0 0 0,-7 2 160 15,0 1 0-15,-6-2 0 0,-1 1 0 0,-4 1 0 0,-3 0 0 16,-4 2 0-16,-2-1 0 0,-5 1 0 0,-23 5 0 16,3-5 0-16,23 0 0 0,-3-1 0 0,-1-1 0 15,2 1 0-15,2 2 0 0,2-4 0 0,1 1 0 16,2 0 0-16,4-3-128 0,1 2 128 0,5-2 0 16,3-1 0-16,5 0 0 0,3-1 0 0,3-2 0 15,5 2 0-15,6 1 128 0,0 0-128 0,9-6 0 16,2 1 0-16,8-4 128 0,4 4-128 0,-4 1 0 15,4-4 128-15,4 1-128 0,2 1 192 0,4-1-16 16,3 3-16-16,1 0 0 0,1-2-160 0,3 1 0 16,1 1 144-16,-1-1-144 0,0-3 0 0,-3 3 128 0,-2 0-128 0,-3-1 0 15,-5 1 0-15,-1 2 0 0,-7-1 0 0,-4-1 128 16,-4 3-128-16,-5-1 0 0,-7 3 0 0,0 0 128 16,0 0 128-16,0 0 16 15,-7 0 16-15,-7 1 0 0,-4 1-48 0,-4 0-16 0,-4 2 0 0,-5-1 0 16,-3 0-224-16,-3 0 0 0,-4 1 128 0,-1 2-128 15,-1-1 0-15,-22 3 0 0,8 2 0 0,22-5 0 16,-2 4 0-16,1-3 0 0,3 3 0 0,3-2 0 16,3 0 0-16,4 2 0 0,4-3 0 0,2 3 0 15,6-1 0-15,3 1 0 0,5-3 0 0,3 2-8960 16,3-1-1824-16</inkml:trace>
  <inkml:trace contextRef="#ctx0" brushRef="#br0" timeOffset="13392.37">12899 5376 12143 0,'0'0'528'0,"0"0"128"0,0 0-528 0,2-5-128 16,-1 0 0-16,-1-3 0 0,0 3 1008 0,0 5 160 15,0 0 48-15,0 0 0 0,1-6-496 0,-1 6-80 16,0 0-32-16,0 0 0 0,0 0-240 0,0 0-48 16,0 0-16-16,0 0 0 0,4 6 16 0,0 2 0 15,0 3 0-15,-1 3 0 0,1 0 80 0,0 1 32 16,-1 3 0-16,0 4 0 0,1-2 32 0,0 4 16 15,0 8 0-15,0 1 0 0,-2 1-32 0,-1 3-16 16,3 1 0-16,-1 2 0 0,-1 6-176 0,1 15-16 16,-3-5-16-16,0-20 0 0,-1 3-48 0,-1 2-16 15,1 3 0-15,0 4 0 0,1-5 0 0,-1 3 0 16,-1-2 0-16,1 21 0 0,-2-11-16 0,1-5 0 16,-1-3 0-16,1 2 0 0,1-4-144 0,-1 3 160 15,1 2-160-15,-1-3 160 0,-2-3-160 0,0-2 0 16,-1 1 0-16,0 2 0 0,0 1 128 0,0 0-128 0,-2-4 0 0,1 2 128 15,-1-1-128-15,2-4 0 0,2-1 0 0,-3 0 128 16,3 0-128-16,-1-3 0 0,0-2 0 0,0 1 0 16,0-4 0-16,1 2 128 0,-1 1-128 0,0-6 0 15,0 1 320-15,0 0-32 0,1 1 0 0,-1-3 0 16,1 3-32-16,-2-2 0 0,3 1 0 0,-1 0 0 16,0 0-96-16,1-3-32 0,1 3 0 0,-1-3 0 15,2-3 0-15,-2 4-128 0,2-3 192 0,0 1-64 0,2-1-128 16,-2 1 128-16,3-2-128 0,1-1 128 15,-2-1-128-15,1-2 160 0,-1 0-160 0,2 1 160 0,0 0-160 16,0-1 0-16,0 1 144 0,-1 0-144 0,1 0 128 0,1-3-128 16,-1 0 160-16,0 3-160 0,0 2 192 0,-3-2-48 15,2-3-16-15,-1 2 0 0,-1 1-128 0,2-3 0 16,-2 0 0-16,0 3 128 0,-1 0-128 0,0 0 0 16,2-1 0-16,-2 1 0 0,0 0 0 0,0 1 128 15,0 0-128-15,0 3 0 0,-2-7 0 0,2 0 0 16,-1-1 128-16,0 4-128 0,0 1 0 0,-1-1 160 0,1-3-160 0,0 0 160 15,0-3-32-15,-1 3 0 0,0-1 0 0,2 1 0 16,-3 3 64-16,1 0 16 0,-1-2 0 0,1 1 0 16,-2-3-208-16,1 0 0 0,2 1 128 0,-3 2-128 15,0-1 0-15,2 2 144 0,-2 0-144 0,1 0 128 16,0-2-128-16,0 2 0 0,-2 1 0 0,1 0 0 16,0-2 0-16,-1-1 0 0,0 1 0 0,3-1 0 15,0-1 0-15,2-2 0 0,-2 0 0 0,1-2 0 16,1-11 0-16,0 0 0 0,0 0 0 0,0 0 0 31,0 0-2256-31,5-14-384 0</inkml:trace>
  <inkml:trace contextRef="#ctx0" brushRef="#br0" timeOffset="15179.09">11246 7626 5519 0,'0'-8'496'0,"-3"-3"-496"16,2-2 0-16,0 4 0 0,-2-4 2016 0,2 2 304 15,1 2 64-15,-4 0 16 0,4 9-1120 0,0 0-240 16,0 0-32-16,0 0-16 0,0 0-368 0,0 0-80 16,0 0-16-16,-3 14 0 0,1 4-192 0,-1 1-32 15,-1 1-16-15,3 5 0 0,0-1-16 0,1 4 0 16,-3 0 0-16,2 2 0 0,-1 3-144 0,-1-1-128 16,1 0 192-16,-1-1-192 0,-1 1 176 0,2-5-176 15,-1-2 160-15,2-6-160 0,0-2 288 0,-1-7-32 16,2-10-16-16,0 0 0 0,0 0 352 0,0 0 80 15,0 0 16-15,0 0 0 0,-1-16 16 0,1-3 16 16,1-4 0-16,1 0 0 0,-2-5-336 0,2 0-64 16,1-4 0-16,-1 3-16 0,-1 3-304 0,5-2 0 15,-1 3 128-15,2-3-128 0,2 3 0 0,1-2 0 0,2 2 0 0,0 3 0 16,2 2 0-16,0 1 0 0,-2 3 0 0,1 4 0 16,1 4 0-16,-2 2-144 0,3 3 144 0,-2 4 0 15,0 3 0-15,0 5 0 0,-1 1 0 0,0 2-128 16,-3 2 128-16,-2 1 0 0,0 3-144 0,-1 2 144 15,-1 2 0-15,-1 0 0 0,-2 0-144 0,1-5 144 16,0-3 0-16,0-3 0 0,-3-11 0 0,0 0 0 0,0 0 0 0,0 0 0 16,0 0 0-16,0 0 0 0,4-11 208 0,0-1 0 15,0-2 0-15,0-4 0 0,-1-2 64 0,3 0 16 16,-3-1 0-16,2 2 0 0,2 0-160 0,-1 1-128 16,0 2 192-16,1 4-192 0,0 1 0 0,1 6 0 15,-8 5 0-15,10-3 0 0,0 5 0 0,-1 3 0 16,-1 5 0-16,0 1-144 0,-3 5 144 0,2 4 0 15,-2 5-144-15,0 0 144 0,1 3 0 0,-3-3 0 16,1 0 0-16,0 2 0 0,0-5 0 0,1-2-176 16,-1-1 176-16,1-5-128 15,1-1-592-15,0-4-112 0,-6-9-32 0,9 5-7616 16,-9-5-1520-16</inkml:trace>
  <inkml:trace contextRef="#ctx0" brushRef="#br0" timeOffset="15510.51">11927 7265 8287 0,'0'0'736'0,"-10"5"-592"0,1 4-144 0,-3 0 0 16,6 7 2848-16,-5 2 544 0,2 1 96 0,-3 1 32 15,1 1-2032-15,-1 3-400 0,2 0-64 0,1 3-32 16,3-4-416-16,2-2-96 0,3-2-16 0,3-1 0 15,2-1-336-15,3-2-128 0,0-4 0 0,6-4 144 16,1-4-144-16,0-3 128 0,-1-2-128 0,4-2 128 16,0-5 0-16,1 2 0 0,-2-6 0 0,0 0 0 0,-4 2 288 0,2-5 48 15,-2-1 16-15,-2 0 0 0,-3 1 80 0,0 0 16 16,-3 1 0-16,-3 4 0 0,-1-2-192 0,-1 2-16 16,-3 0-16-16,-3-1 0 0,-1 2-160 0,-3-2-16 15,0 3-16-15,-3 3 0 0,0 1-160 0,1 1 0 16,1 0 0-16,0 3 128 15,2 1-1184-15,2 1-240 0,8-1-48 0,-10 8-11904 16</inkml:trace>
  <inkml:trace contextRef="#ctx0" brushRef="#br0" timeOffset="15810.84">12264 7177 14623 0,'0'0'640'0,"0"0"144"0,0 0-624 0,0 0-160 0,0 0 0 0,0 0 0 15,-10 9 1232-15,-1-1 224 16,3-2 32-16,-1 3 16 0,-1-3-592 0,1 3-112 16,0-1-32-16,1 2 0 0,0-2-368 0,3 3-80 15,2-2 0-15,1 2-16 0,2-11-112 0,7 9 0 0,-1 0-16 0,2-1 0 16,-1 2 80-16,6-1 32 0,-2 2 0 0,-2-6 0 16,0 4-48-16,0-1-16 0,1 3 0 0,0-2 0 15,-1 3-32-15,0 2-16 0,-1-2 0 0,-2 2 0 16,-2 0 176-16,-1 2 32 0,-3-2 16 0,-3 5 0 15,-1-5 256-15,-1 1 48 0,-1 0 16 0,-1-3 0 16,0-2-288-16,-5 5-64 0,2-1-16 0,-1 0 0 16,2-4-224-16,-1-1-128 0,1-6 160 0,9-3-160 15,-8-6-1136-15,4-2-320 0,2-1-64 16</inkml:trace>
  <inkml:trace contextRef="#ctx0" brushRef="#br0" timeOffset="16036.79">12415 6534 27407 0,'0'0'592'0,"0"0"128"0,0 0 32 0,-4 8 32 0,-2 3-624 0,-2 6-160 15,-2 3 0-15,0 3 0 0,0 2 896 0,0-1 128 16,-2 4 48-16,2 2 0 0,2 4-560 0,-2-1-96 15,3-1-32-15,1 2 0 0,0-1-384 0,1 1 0 16,1-1 0-16,2 2 0 16,-1 0-1472-16,1-2-384 0,0-2-80 0,1-2-6576 15,-1-3-1296-15</inkml:trace>
  <inkml:trace contextRef="#ctx0" brushRef="#br0" timeOffset="16162.91">12270 7250 17215 0,'10'-12'768'0,"-2"6"144"0,3-4-720 0,3-2-192 0,3-2 0 0,12-6 0 15,0-3 704-15,-6 6 128 0,5-2 0 0,7 0 16 16,3-1-304-16,1 0-64 0,0-1-16 0,0 2 0 16,-3-1-304-16,0 2-160 0</inkml:trace>
  <inkml:trace contextRef="#ctx0" brushRef="#br0" timeOffset="16695.58">11800 8408 23039 0,'-3'-8'2048'0,"-1"0"-1648"0,-1 2-400 0,0 0 0 16,-1 2 560-16,0 2 16 0,-2 0 16 0,-5 2 0 15,1 1 64-15,-4 0 16 0,1 7 0 0,-1 1 0 16,-1 0-304-16,0 2-64 0,4 3-16 0,0-5 0 16,3 0-288-16,3-3 0 0,7-6 0 0,0 0 0 15,0 0 0-15,3 12 0 0,-3-12 0 0,9 5 0 16,1 0 0-16,3 0 0 0,1-1-192 0,-3-1 192 0,2 0 0 0,2 4 0 16,3-1-128-16,-3 0 128 0,2 3 0 0,-1 0 0 15,-2 3 0-15,-1 3 0 0,-4 0 0 0,-3 3 0 16,-2 1 192-16,-4 1-192 0,-4 2 544 0,-4 2 0 15,-2 2 0-15,-2-4 0 0,-4 1 80 0,-2 1 16 16,-2-2 0-16,1 1 0 0,0-3-416 0,2-3-80 16,0-5-16-16,1 1 0 0,2-6-128 0,3-5-176 15,1-6 48-15,3-1-9664 16,4-8-1936-16</inkml:trace>
  <inkml:trace contextRef="#ctx0" brushRef="#br0" timeOffset="16891.86">12146 8294 20271 0,'-3'12'1792'0,"1"3"-1424"16,0 3-368-16,-2 2 0 0,-2 2 1072 0,0 2 144 16,-3-1 16-16,-3 1 16 0,0 1-32 0,-2-2 0 15,4 1 0-15,-2 1 0 0,-1-6-752 0,3-2-144 16,3-1-48-16,-2-2 0 0,2 0-272 0,2 0 0 0,1-5 0 0,3-1 0 31,1-8-1792-31,0 0-320 0,0 0-64 0,0 0-8976 0</inkml:trace>
  <inkml:trace contextRef="#ctx0" brushRef="#br0" timeOffset="17296">12294 8340 23775 0,'0'0'512'16,"0"0"128"-16,-11 7 0 0,6-2 48 0,-2-3-560 0,0 1-128 0,-1 0 0 0,-6 8 0 0,0 0 544 0,7-1 80 15,-4-2 16-15,1 2 0 0,0-2-192 0,1 2-48 16,2 1 0-16,0-1 0 0,1 3-144 0,3-3-48 16,2 2 0-16,2-3 0 0,-1-9-64 0,7 1-16 15,3-2 0-15,1-4 0 0,3 0 144 0,3-1 32 16,-1-2 0-16,2 0 0 0,1-2 48 0,8 0 16 15,-3-3 0-15,-9 8 0 0,1-2-128 0,-1 4-32 16,-3 4 0-16,4 0 0 0,-4-1 0 0,1 4 0 16,-1 2 0-16,-2 2 0 0,-1 5 160 0,-2 4 16 15,0 1 16-15,-4 0 0 0,0 2-48 0,-2 10-16 16,-5-6 0-16,3-5 0 0,-4 1 0 0,-1 0 0 0,-3 3 0 0,-1-4 0 16,-2 1-80-16,-2-3 0 15,-1 0-16-15,-7 4 0 0,1-2-48 0,7-6 0 0,-1-4 0 0,1 4 0 16,-3-4-32-16,2 0-16 0,0 0 0 0,-1-2 0 15,1-2-144-15,-3 4 0 0,3-5 0 0,6-3 0 16,1-1-304-16,2-2-80 16,1-3-32-16,5 5 0 0,-4-6-1264 15,4 6-256-15,-2-7-48 0,2-3-12512 0</inkml:trace>
  <inkml:trace contextRef="#ctx0" brushRef="#br0" timeOffset="17511.14">12229 8058 32255 0,'-17'-5'1424'0,"10"1"304"0,1 2-1392 0,1-4-336 16,5 6 0-16,0 0 0 0,0 0 1328 0,-6 0 192 15,-1-1 32-15,7 1 16 0,0 0-688 0,0 0-144 16,-5-4-32-16,5 4 0 0,-5-2-560 0,-1-2-144 15,6 4 0-15,0 0-17936 0</inkml:trace>
  <inkml:trace contextRef="#ctx0" brushRef="#br0" timeOffset="20196.99">12822 5380 5519 0,'0'0'240'0,"0"0"64"0,4-9-304 0,-2 0 0 16,-1 0 0-16,-1 9 0 0,4-9 800 0,-4 9 96 15,4-9 32-15,0 0 0 0,1 1-544 0,0-1-128 16,0 0 0-16,0-3-16 0,0 5 48 0,2-1 16 16,-1 2 0-16,2-2 0 0,-1-3 16 0,2 0 16 15,1 1 0-15,1 1 0 0,-1 2-32 0,0 0-16 16,0-3 0-16,3 4 0 0,-1-2-64 0,1 2-16 16,0-4 0-16,1 2 0 0,0 2 48 0,2-2 0 15,0 3 0-15,0-3 0 0,2 2 16 0,0 1 16 0,0-3 0 0,-1 3 0 16,1 3 32-16,0-1 16 0,-2 1 0 15,0-2 0-15,1 1 16 0,0 2 0 0,0 0 0 0,-2 1 0 16,-1 0-176-16,1 0-48 0,2 0 0 0,-2 1 0 16,3 2 0-16,-4 0-128 0,3 0 192 0,0 1-64 15,-2 0-128-15,2 1 0 0,-1 1 144 0,2-1-144 16,2 1 0-16,-1 3 128 0,-1-2-128 0,0 2 0 16,0-4 0-16,0 4 128 0,1-1-128 0,0 4 0 15,0-4 0-15,-4 3 0 0,-1-1 0 0,0 2 0 16,1-1 128-16,-1-1-128 0,0 3 128 0,0 1-128 15,-1 0 0-15,3 4 0 0,0-6-160 0,0 2 160 16,-3-1 0-16,0-2 0 0,-2 3 0 0,4 2 0 16,-2 0 0-16,1 1 0 0,0-1 0 0,-3 1 0 15,2-4 0-15,0 1 176 0,0-1-48 0,-1 1-128 0,1-1 176 0,-2 4-176 16,1 1 160-16,-1-3-160 0,2-1 160 0,0 1-160 16,-1 0 160-16,0-1-160 0,-1 1 160 0,1-1-160 15,-2 2 160-15,1-2-160 0,-2 1 144 0,5-1-144 16,-4 2 128-16,1 0-128 0,0-1 0 0,-1 0 128 15,-1-3-128-15,1 3 0 0,0 1 128 0,-1 1-128 16,-1-2 128-16,1 0-128 0,-1-2 0 0,0-1 0 16,-1 0 128-16,2 1-128 0,0 0 0 0,-1 1 0 15,1 0 144-15,0 1-144 0,-1-4 0 0,0 2 128 16,0 0-128-16,3 0 0 0,-1-2 0 0,-1 3 0 16,-2 1 0-16,1-1 0 0,-2-4 0 0,2 3 0 15,-2-4 0-15,2 2 0 0,-1 3 0 0,2 0 0 16,0-1 0-16,-1 1 0 0,0 1 0 0,0-1 0 0,-1-1 0 15,0 1 0-15,1 0 0 0,0 2 0 0,-1 2 0 0,1 0 0 16,1-4 128-16,-3-1-128 0,2 2 128 0,-1 2-128 16,0 0 0-16,0-1 144 0,-3-2-144 0,3 0 0 15,0 0 144-15,-2 1-144 0,0-1 0 0,3 0 144 16,-2-5 0-16,1 2 0 0,-1-2 0 0,0 1 0 16,1 3 0-16,0-4 0 0,0 1 0 0,-1-2 0 15,0 3 48-15,1-2 0 0,0 1 0 0,1 3 0 16,0-3 16-16,-1 3 16 0,1-3 0 0,1 1 0 15,1 1-32-15,-1-3-16 0,0 3 0 0,1 0 0 16,1-1-176-16,-2 1 0 0,0-5 144 0,0 3-144 16,1-1 0-16,0 1 128 0,1-3-128 0,-1 3 0 15,0-1 0-15,1 1 0 0,-2-4 0 0,3 3 128 16,-1-2-128-16,1 3 0 0,0-3 0 0,0 2 128 16,-2-4-128-16,-1-1 0 0,1 4 0 0,-1-2 0 0,4-1 0 15,-2 4 0-15,-1-2 0 0,2 0 128 0,-1 1-128 0,1-2 0 16,-2 1 0-16,0-1 0 0,1 5 0 0,0-2 0 15,-1 3 0-15,0-6 0 0,0 0 0 0,0 3 0 16,2 3 0-16,-1-3 0 0,1 1 0 0,0-3 0 16,-3 5 0-16,1-3 0 0,-1 1 0 0,0-4 0 15,0 3 0-15,1-2 0 0,0-1 0 0,0 3 0 16,1 0 0-16,-1 1 0 0,-1-4 0 0,1 6 0 16,0-3 0-16,0 1 0 0,-1 1 0 0,0-2 0 15,0 4 0-15,1-3 0 0,0 1 0 0,0 2 0 16,1-3 0-16,0 2 0 0,-1 0 0 0,3-1 0 15,0-1 0-15,1-1 0 0,0 2 0 0,0 1 0 0,0-2 0 0,0 1 0 16,3-3 0-16,1 3 0 0,0-2 0 0,0 1 0 16,2 3 0-16,2-2 0 0,-1 1 128 0,2-5-128 15,0 1 0-15,1-3 0 0,0 0 0 0,0 3 0 16,1-2 0-16,0 3 0 0,0-4 0 0,1 0 0 16,-2-1 0-16,3 3 0 0,-1-5 0 0,1 1 0 15,0 0 0-15,-2 6 0 0,2-1 0 0,1 2 0 16,0-4 0-16,2 3 0 0,2-1 0 0,1 2 0 15,-1-2 0-15,1 3 0 0,0-1 0 0,-1 2 0 16,-2-5 0-16,-2 5 0 0,2-4 0 0,-2 2 0 16,0 2 0-16,-2-1 0 0,0 0 0 0,0-2 0 15,1 1 0-15,-3-2 0 0,4 1 0 0,0-3 0 16,0 3 0-16,1-2 0 0,1 4 0 0,1-4 0 0,1 0 0 16,1 0 0-16,0-3 0 0,-1 2 0 0,-2-1 0 15,2-2 0-15,0 2 0 0,1-1 128 0,-2 0-128 16,2-2 0-16,0 1 0 0,1-3 128 0,0 2-128 0,3 1 0 15,0-1 0-15,1 5 0 0,0-5 0 0,-1 0 128 16,-3-2-128-16,0 1 0 0,-4 0 0 0,1 2 0 16,0-2 0-16,1 2 0 0,-3 2 0 0,1-2 128 15,-1 0-128-15,0 1 0 0,-4 2 0 0,2-1 0 16,5 0 0-16,-3-1 0 0,2 0 0 0,-5 0 0 16,2 0 0-16,-1 1 0 0,0 0 0 0,-1-1 0 15,-1-2 0-15,-1 1 0 0,0 0 0 0,1 4 0 16,-2-2 0-16,0-1 128 0,0 1-128 0,-1 2 192 15,-2-3-64-15,2 1 0 0,-1 3-128 0,-1-4 0 16,0 1 0-16,-1 1 0 0,-2-1 128 0,4-1-128 0,-3 0 128 0,-1 1-128 16,-1-1 0-16,1-3 144 15,-1 2-144-15,-1-1 0 0,0 2 0 0,0 1 0 0,1-2 0 0,-1-2-8064 16,-5 0-1728-16</inkml:trace>
  <inkml:trace contextRef="#ctx0" brushRef="#br0" timeOffset="24901.01">9720 2680 20271 0,'0'0'1792'0,"0"0"-1424"15,-2 10-368-15,2-10 0 16,0 14-304-16,0-2-128 0,2 0-16 0,0 2-16 0,-2-1 592 0,0 0 112 16,0 1 16-16,0 1 16 0,1-2 128 0,1-1 32 0,0 5 0 0,-1 1 0 15,0 0-112-15,-1 1 0 0,1 3-16 0,-1 3 0 16,-1 5-112-16,0 2 0 0,-2 4-16 0,0 2 0 15,-1-1-16-15,-3 3 0 0,2 2 0 0,-4 5 0 16,3 4 48-16,-3 2 16 0,-2 1 0 0,2 2 0 16,0 1 80-16,3 1 16 0,-2 2 0 0,-2 0 0 15,-3 3-48-15,0 2 0 0,-2 3 0 0,0 0 0 16,0 3-96-16,1 1-32 0,1-4 0 0,-1 0 0 16,1-4-144-16,2 0 160 0,1-7-160 0,-1-2 160 15,4-2-160-15,-1-6 128 0,1-2-128 0,1-5 128 16,1-1-128-16,2-4 0 0,-4-2 0 0,6-1 128 15,-4-3-128-15,1-3 128 0,0-2-128 0,0-3 128 16,1-3-128-16,0-5 0 0,1 0 144 0,0-2-144 16,2-11 0-16,0 0 144 0,0 0-144 0,4 9 0 15,-4-9 144-15,6 9-144 0,5-4 0 0,-1-3 144 0,1-2 48 0,2 0 0 16,0-1 0-16,1 0 0 0,0-4 144 0,3-3 48 16,2 2 0-16,4-3 0 0,3 0-96 0,4-4-16 15,2-2 0-15,6 2 0 0,4-1-48 0,6-1-16 16,5 0 0-16,2-4 0 0,4-3-208 0,1-3 128 15,-1 2-128-15,5 1 0 0,1-1 0 0,5-1 0 16,3 3 0-16,1-1 0 0,-1-3 0 0,0 0 0 16,1 3 0-16,4-4 0 0,3 3 0 0,2 3 0 15,2 0 0-15,-4 1 0 0,-1-2 0 0,4 1 0 16,4 6 0-16,2-4 0 0,2-1 0 0,-1 0 0 16,-2-1 0-16,8 4 0 0,2 4 0 0,-1-2 0 15,-3-2 0-15,4 5 0 0,-1 0 0 0,4 2 0 0,3 0 0 0,-2 4 0 16,-5-4 0-16,1 5 0 0,4 1 0 0,-1 2 0 15,-2-5 0-15,-1 1 0 0,-2 2 0 0,2 2 0 16,4 1 0-16,-5 0 0 0,-5 0 0 0,-2 1 0 16,1 2 0-16,2 1 0 0,1 1 0 0,-2-2 0 15,-4 0 0-15,0 2 0 0,-3 4 0 0,5-3 0 16,0 4 0-16,-3-3 0 0,-4-2 0 0,-3 3 0 16,-1-2 0-16,2 3 0 0,1-2 0 0,-1 1 0 15,-6-3 0-15,-2 0 0 0,-3 0 0 0,-2 4 0 16,-2 0 0-16,0 3 0 0,2-1 0 0,-8-3 0 15,-2-1 0-15,-5 3 0 0,-2-1 0 0,-1 0 0 16,-5 0 0-16,-2 0 0 0,-2 0 0 0,2 1 0 16,-2 0 0-16,-1-2 128 0,0 2-128 0,-3-1 0 15,-2 4 0-15,-4-2 0 0,-3 2 0 0,-1 1 0 0,1-2 0 0,-4 0 0 16,3-1 128-16,-3-3-128 0,-3 1 0 0,0-5 0 16,-4 2 0-16,1 0 0 0,-3-3 0 0,0-1 128 15,-2 0-128-15,-2-2 0 0,-1 0 144 0,-1 0-144 16,-1 0 128-16,-9 0-128 0,9-4 128 0,-2 1-128 15,-7 3 128-15,8-7-128 0,-1-1 144 0,-3-2-144 16,0 0 160-16,-4-4-160 0,1 0 192 0,-1-1-64 16,-1-3-128-16,-1-1 192 0,-1-2-16 0,0-1-16 15,1-6 0-15,-1 0 0 0,2-7 16 0,0-3 0 16,-2-5 0-16,3 1 0 0,-2-6-176 0,2-2 0 16,-3-5 0-16,3 0 128 0,0-1-128 0,1-2 0 0,1-5 0 0,0 1 128 15,0-5-128-15,-1 4 0 0,3-4 0 16,-1 3 0-16,3 3 0 0,-1 1 0 0,-2-2 0 0,4 5 0 15,0 2 240-15,1-1-48 0,0-2 0 0,1 3 0 16,-1 3-64-16,3 2-128 0,-1 0 176 0,1-1-176 16,2 2 128-16,-2 5-128 0,0-2 0 0,-1 4 0 15,0 2 0-15,0-1 0 0,-1 1 0 0,1 2 0 16,-2 3 0-16,2 0 0 0,-2 1 0 0,-1 5 0 16,0 0 0-16,-1 1 0 0,0 2 0 0,1 5 0 15,-1-2-176-15,0 4 176 0,-1 0-192 0,0 2 192 16,1 4-160-16,-3-1 160 0,0 4-128 0,-1 1 128 15,2-1-144-15,-4 10 144 0,2-7-160 0,-2 7 160 16,0 0-144-16,0 0 144 0,0 0-128 0,0 0 128 16,0 0 0-16,0 0 0 0,0 0 0 0,0 0-128 15,0 0 128-15,0 0 0 0,-13 3-144 0,1 4 144 0,1 0 0 16,1 0 0-16,-3 3 0 0,-1-1 0 0,-4 1 0 0,-2 0 0 16,-5 4 0-16,-1 0 0 0,-3-3 0 0,-4 0 0 15,-3 0 0-15,-1-3 0 0,-1 2 0 16,-2-2 0-16,-4 3 0 0,0-1 0 0,-1 0 0 0,-5 4 0 15,-5 0 0-15,-5-4 0 0,-5-1 0 0,0-4 0 16,1 2 128-16,-2 0-128 0,1 0 0 0,-5 2 128 16,-6-3-128-16,-3-2 128 0,-3-2-128 0,1 1 0 15,0 3 144-15,-2-2-144 0,-3 1 0 0,-3-2 128 16,-2 0-128-16,1-1 0 0,1-2 0 0,-2 1 128 16,-5-1-128-16,0 0 0 0,-1-1 0 0,3-1 128 15,1 0-128-15,-5-1 0 0,-6-3 144 0,1 2-144 0,3-2 192 16,1 2-192-16,1 0 0 0,-4 0 0 0,-5-4 0 0,3 2 0 15,4 5 0-15,-10 0 0 0,0-2 0 0,-2-2 0 16,3 0 0-16,0 1 0 0,1 3 0 0,-1-3 0 16,-3-2 0-16,4 3 0 0,4 5 0 0,-5-4 0 15,-6-1 0-15,3 3 0 0,6 0 0 0,-1 0 0 16,-1-2 0-16,2 1 192 0,3-1-64 0,4 3-128 16,4 3 224-16,-2-1-64 0,-3 0-16 0,6-1 0 15,5 2 32-15,5 1 0 0,4 3 0 0,-3 2 0 16,-2-2-176-16,2 5 160 0,8 2-160 0,5 1 160 15,6 3-160-15,1 3 0 0,4 6 0 0,-2-1 0 16,0 6-2032 0,-2 2-384-16</inkml:trace>
  <inkml:trace contextRef="#ctx0" brushRef="#br0" timeOffset="32488.79">12927 8922 9215 0,'0'0'816'0,"0"0"-656"16,0 0-160-16,0 0 0 0,0 0 1168 0,0 0 208 15,0 0 32-15,0 0 16 0,0 0-336 0,0 0-80 16,0 0-16-16,0 0 0 0,0 0 32 0,0 0 16 15,0 0 0-15,2 8 0 0,-2-8-160 0,-3 10-48 16,-1-2 0-16,-2-1 0 0,1 0-192 0,-2-3-32 16,2-1-16-16,-2 0 0 0,0-2 32 0,1-2 0 15,-2-4 0-15,3 1 0 0,3-1 48 0,-3-3 16 16,1 1 0-16,0-5 0 0,0-1-304 0,0-3-64 16,1-4-16-16,-2-7 0 0,2-9-48 0,2-4-16 15,-2-6 0-15,3 0 0 0,0 2 144 0,1 4 16 0,2-7 16 16,0-4 0-16,0-3 128 0,2-5 32 15,2-7 0-15,0-1 0 0,1-2-144 0,2-24-32 16,0 1 0-16,-1 1 0 0,-1 1-144 0,0 2-48 0,-2 1 0 16,-1 3 0-16,-1 0-32 0,0 5-16 15,-2 0 0-15,1 4 0 0,-1 0 0 0,0 2 0 0,-4-2 0 0,2 1 0 16,0 4-32-16,0-30 0 0,0 9 0 16,2 9 0-16,-1 7-128 0,1 4 192 0,0 6-192 0,-1 4 192 15,0 2-192-15,0-1 0 0,3 1 0 0,1 3 0 16,0-1 0-16,2 4 128 0,-1 3-128 0,0 3 0 15,2 5 0-15,-4 19 0 0,0-5 0 0,0-1 0 16,1-2 144-16,-2-1-144 0,1-1 160 0,-1 3-160 0,-2 3 144 0,0-2-144 16,-1 2 128-16,-1-22-128 0,-1 12 128 15,-1 4-128-15,-2 3 128 0,2 4-128 0,1 3 0 0,-2-3 128 16,0 4-128-16,-1 0 0 0,3-2 0 0,-2 3 0 16,1 1 128-16,2 2-128 0,0-1 0 0,-1 0 0 15,1 0 0-15,1 0 0 0,0 1 0 0,-1 2 0 16,-2-1 0-16,3 2 0 0,3 2 0 0,-1 2 0 15,1-3 0-15,1 1 0 0,1 3 0 0,-1-3 0 16,-1 6 0-16,3-1 0 0,-3 3 0 0,2-3 0 16,1 2 0-16,-1 2 0 0,-5 4 0 0,5-9 0 15,2 0 0-15,-2 5 0 0,-5 4 0 0,0 0 0 16,8-5 0-16,0 2 0 0,-8 3-192 0,0 0 192 16,6 0-192-16,-6 0 192 15,0 0-1280-15,8 0-144 0,-8 0-32 0,0 0 0 16,0 0-1040-16,3 11-192 0,-3-11-64 0</inkml:trace>
  <inkml:trace contextRef="#ctx0" brushRef="#br0" timeOffset="33356.33">12527 5146 7359 0,'-14'-4'656'0,"-3"0"-528"16,-2 1-128-16,2-5 0 0,-1 2 2192 0,1 0 416 15,-1-1 80-15,1 2 0 0,-1-4-1152 0,0 2-224 16,0 1-48-16,0-2-16 0,2 2-416 0,-1 1-64 16,3 0-32-16,2 0 0 0,0 0-256 0,3-4-48 15,-2 3-16-15,2-1 0 0,3 0 80 0,6 7 16 16,0 0 0-16,0 0 0 0,0-11 0 0,4 1 0 16,3 5 0-16,5-2 0 0,2-1-208 0,6-1-48 15,7 0 0-15,7 4 0 0,7-1-32 0,6 1-16 16,3-1 0-16,10-2 0 0,2-1-16 0,6-3-16 15,3 6 0-15,5-4 0 0,6 3-48 0,-2-3-128 16,0 0 192-16,-3-1-64 0,-2 3-128 0,-1-1 160 16,0 3-160-16,-3-3 160 0,-5 2-160 0,-2-1 128 15,-7 0-128-15,-4-1 128 0,-6 3-128 0,-19 3 0 16,0-2 0-16,-1 0 0 0,-2 1 128 0,-1 2-128 16,-3 0 128-16,-2 0-128 0,-3-2 208 0,-3 0-32 0,-3 2-16 0,-2-1 0 15,0 1 160-15,-8 2 48 0,0 0 0 0,0 0 0 16,0 0 80-16,-6-3 32 0,-1-1 0 0,-6 0 0 15,-2 2-272-15,-14 1-48 0,-3 2-16 0,8 0 0 16,-3 0-144-16,-7 3 0 0,-7-1 0 0,-3 1 0 16,-6-1 0-16,-2 2 0 0,-4 2 0 0,-27-1 0 15,11 3 0-15,2-3 0 0,4 5 0 0,1-5 0 0,0 0 0 0,0 2 0 16,0-4 0-16,2 3 0 0,1 4 0 0,2-4 0 16,1 6 0-16,4 1 0 0,-1-4-144 0,3 1 144 15,3 5 0-15,1-5 0 0,6-2 0 0,6 2-128 16,5-4 128-16,10 3 0 0,4-4 0 0,5-1 0 15,13-5 0-15,0 0 0 0,0 0-160 0,14 3 160 16,8-4-128-16,11-2 128 0,9-2-144 0,8-4 144 16,9 0-160-16,6-1 160 0,3-1-144 0,4-2 144 15,0 2-128-15,2 2 128 0,0-2 0 0,-1 1 0 16,-2-2 0-16,-21 5 0 0,1-2 0 0,0 4-128 16,2-4 128-16,0 4 0 0,-4 3 0 0,13 0 0 15,-14 1 0-15,-22 1 0 0,-5 0 0 0,-3 0 0 16,-6 1 0-16,-6 1 128 0,-6-2 0 0,-5 6 16 15,-7 2 0-15,-5-3 0 0,-9 1 48 0,-4 3 0 16,-7-1 0-16,-20 6 0 0,3 0-192 0,2-2 160 16,0-1-160-16,-1 1 160 0,-3-4-160 0,0 3 0 15,-3-3 0-15,2 1 0 0,1-3-144 0,4 3-112 0,3-4-32 16,5 0 0 0,6-2-304-16,6 1-64 0,6-3-16 0,7-2 0 15,5-4-384-15,5-1-80 0,5 1-16 0,8-5-8272 0,6 1-1664 0</inkml:trace>
  <inkml:trace contextRef="#ctx0" brushRef="#br0" timeOffset="33739.75">13215 4550 13823 0,'0'0'1216'0,"0"0"-960"16,-9 4-256-16,9-4 0 0,-10 3 1376 0,1 5 224 15,2-2 64-15,1 7 0 0,-3 1-736 0,1 3-144 16,1 0-16-16,-1 4-16 0,1 2-224 0,1 6-32 16,3 1-16-16,-1 5 0 0,1 2-80 0,1 6-16 15,0 4 0-15,1 13 0 0,-1 4-176 0,0 8-32 16,2 3-16-16,0 3 0 0,0 9-160 0,2-25 192 16,0 12-192-16,-1 7 192 0,2 2-64 0,-2 3 0 15,1 10 0-15,-1-4 0 0,0 4 64 0,0 2 0 16,1-2 0-16,-1 5 0 0,-2-4 256 0,-1 3 64 15,1-4 16-15,-4 1 0 0,-3-7 32 0,-1-1 0 16,1 0 0-16,-3-4 0 0,1-1-128 0,-1 0-32 16,-6-7 0-16,-1 7 0 0,-1-7-144 0,2-5-16 15,0 0-16-15,-1 2 0 0,1 0-224 0,0-3 176 16,2-1-176-16,-1-5 160 0,2-7-160 0,2 0 0 16,-1-10 144-16,3-2-144 0,0-6 0 0,0 0 0 15,1-5 0-15,4-3 0 16,1-1-576-16,1-10-16 0,-1-4-16 0,1-11-13968 0</inkml:trace>
  <inkml:trace contextRef="#ctx0" brushRef="#br0" timeOffset="34305.21">12493 5236 17503 0,'-21'-7'768'0,"12"4"176"0,-3-3-752 0,1-1-192 15,1 2 0-15,0-2 0 0,0-1 336 0,1 3 48 16,-1-3 0-16,2 2 0 0,3 2 0 0,0-1 0 15,1 1 0-15,4 4 0 0,0 0-16 0,0 0 0 16,3-5 0-16,3 1 0 0,3-2 176 0,5 0 32 16,5-1 16-16,15-8 0 0,3-2 176 0,4-2 48 15,2 0 0-15,6-4 0 0,3 1-384 0,1 0-80 16,3 2-16-16,5-2 0 0,1-1-80 0,3 2 0 0,1-1-16 16,0 4 0-16,-2 3-48 0,-1 0-16 15,0-1 0-15,0 2 0 0,1-1 16 0,-1 0 16 0,-2-2 0 0,-3 0 0 16,-6 0 48-16,-4 2 0 0,-2 1 0 0,-4 2 0 15,-4 0-64-15,-5 1 0 0,-1 3 0 0,-6 3 0 16,-3-2-192-16,-5 5 0 0,-4 0 128 0,-4 1-128 16,-10 1 0-16,0 0 0 0,0 0 0 0,0 0 0 15,0 0 128-15,-2 13-128 0,-5-4 0 0,0 2 0 16,-4-3 128-16,1-1-128 0,-1 0 0 0,1 2 144 16,1-3-144-16,-1 2 0 0,3-1 0 0,7-7 0 0,-6 7 0 0,6-7 0 15,0 0 0-15,0 0 0 0,0 0 0 0,0 0 0 16,0 0 0-16,0 0 0 0,0 0-192 0,0 0 16 15,0 0 16-15,0 0 0 0,0 0 0 0,0 0 0 16,0 0 0-16,0 0 0 0,0 0-80 0,0 0-16 16,0 0 0-16,0 0 0 15,0 0-1360-15,0 0-288 0,0 0-48 0,-8-4-9424 16</inkml:trace>
  <inkml:trace contextRef="#ctx0" brushRef="#br0" timeOffset="34791.01">13025 4761 13295 0,'9'-15'576'0,"-9"15"144"0,9-9-576 0,-3 1-144 0,3 0 0 0,-1-2 0 16,-2 4 1104-16,2-2 192 0,-1 2 48 0,-7 6 0 16,11-3-64-16,-1 2-16 0,-10 1 0 0,10 4 0 15,-1 1-416-15,-1 6-80 0,-1 3 0 0,1 7-16 16,-3 4-304-16,1 7-64 0,1 7-16 0,-5 7 0 16,1 6-112-16,0 8 0 0,-1 10-16 0,-2 5 0 15,0 6-48-15,-3 9 0 0,-1 7 0 0,1-28 0 16,-4 10-64-16,1 8-128 0,-4 11 176 0,-2 1-176 0,-2 5 288 0,-1 2-48 15,-2 2-16-15,-9 53 0 0,-3-18 208 0,11-56 32 16,-1 2 16-16,-3 16 0 0,-1 0-16 0,2-9 0 16,-1 1 0-16,3 1 0 0,0 0-160 0,1 1-48 15,2 0 0-15,0 1 0 0,4-4-16 0,-1 2-16 16,0-5 0-16,0-2 0 0,-1 0-16 0,4-4 0 16,-1-3 0-16,2-5 0 0,-1-1 0 0,0-5 0 15,-2-4 0-15,3-4 0 0,0-7 48 0,0 1 0 16,2-7 0-16,-3-5 0 0,2-4-48 0,2-5 0 15,-2-5 0-15,2-5 0 0,-1-2-208 0,1-10 176 16,1-6-176-16,-1-1 160 16,6-9-976-16,-6-6-192 0,3-12-32 0,0-10-14800 0</inkml:trace>
  <inkml:trace contextRef="#ctx0" brushRef="#br0" timeOffset="38860.85">14320 5605 3679 0,'0'0'320'0,"-6"1"-320"15,-1-1 0-15,-5 1 0 0,1-1 2608 0,3 2 448 0,2-1 80 0,-2 1 32 16,0 1-1760-16,1 0-368 0,-2-1-64 0,1-1-16 16,1 3-96-16,-2 0-32 0,1 1 0 0,-1 0 0 15,9-5-32-15,0 0-16 0,0 0 0 16,0 0 0-16,0 0-64 0,10 1-16 0,3 1 0 0,4-2 0 15,4-2-16-15,2 1-16 0,5-3 0 0,4-1 0 16,3 1-208-16,5 1-32 0,2-1-16 0,1-3 0 16,0 2-176-16,18 0-48 0,-4 0 0 0,-4 0 0 15,-5 1 96-15,-16 3 16 0,1 0 0 0,0 1 0 0,-2 0-176 16,-1 0-128-16,-5 0 192 0,-3 1-192 0,-3 2 144 0,-4-1-144 16,-3-1 0-16,-4 4 144 15,-8-5-1424-15,0 0-304 0,2 7-48 0,-5 0-11440 16</inkml:trace>
  <inkml:trace contextRef="#ctx0" brushRef="#br0" timeOffset="39327.11">14376 6320 13471 0,'0'0'592'0,"0"0"128"0,0 0-576 0,0 0-144 0,0 0 0 0,0 0 0 15,0 0 1104-15,8-2 192 0,0-4 48 0,2-2 0 16,3 3-80-16,3-3-16 0,4 2 0 0,6 1 0 16,3-5-336-16,4 2-64 0,1-2-16 0,5 2 0 0,1-2-304 0,2 1-64 15,1-2-16-15,2 2 0 0,3-3 0 0,-2 0-16 16,2 1 0-16,3-1 0 0,-1-1-112 0,-1 3-32 15,-11 1 0-15,1 3 0 0,2-5-96 0,0 4-32 16,-1-3 0-16,0 3 0 0,-3-2-160 0,0 3 192 16,-1 1-192-16,7-4 192 15,-4 3-1888-15,-2-2-368 0</inkml:trace>
  <inkml:trace contextRef="#ctx0" brushRef="#br0" timeOffset="39927.25">16129 6900 15663 0,'0'0'688'0,"0"0"144"0,0 0-656 0,0 9-176 0,0-9 0 0,7 8 0 15,4-1 928-15,2-3 160 0,2 1 16 0,3 0 16 16,3-2-160-16,4-1-48 0,1 0 0 0,11-2 0 15,0-2-416-15,0-2-96 0,0-2-16 0,2 1 0 16,2 1-224-16,1-3-160 0,4 1 192 0,-1 3-192 16,1 0 0-16,-4 1 0 0,1-2 0 15,-5 0-10896-15</inkml:trace>
  <inkml:trace contextRef="#ctx0" brushRef="#br0" timeOffset="40394.21">16959 7431 22799 0,'0'0'1008'0,"14"-3"208"15,2-4-960-15,4 1-256 0,4 2 0 0,-6 4 0 16,5-1 320-16,2-1 32 0,3 1 0 0,1-1 0 16,3-1-48-16,2-1-16 0,2 0 0 0,1 1 0 0,1-1-160 0,10-4-128 15,-2 2 192-15,14 0-192 0,-11-2 0 0,-22 5 0 16,2 2 0-16,4 0 0 15,2-2-1664-15,0-2-432 0</inkml:trace>
  <inkml:trace contextRef="#ctx0" brushRef="#br0" timeOffset="40795.21">18073 8048 21183 0,'0'0'1888'0,"0"0"-1504"16,0 0-384-16,11-1 0 0,2 2 704 0,2 0 80 16,3-1 16-16,4-2 0 0,3-5 160 0,4 3 48 15,6 2 0-15,0-3 0 0,2-5-544 0,4 2-96 16,2-5-32-16,-1 3 0 0,-1 2-336 0,1 0 144 15,-2 0-144-15,3 3 0 0,-1-2 0 0,3 5 0 16,-2-1 0-16,2 1 0 16,0 1-640-16,1-1-128 0,-5 2-16 0,-3-1-16 15,-4-2-1648-15,-1 1-336 0</inkml:trace>
  <inkml:trace contextRef="#ctx0" brushRef="#br0" timeOffset="41329.21">19542 8578 8287 0,'0'0'368'0,"0"0"80"0,0 0-448 0,0 0 0 16,0 0 0-16,0 0 0 0,0 0 2512 0,13 7 432 16,-2-4 64-16,1-3 32 0,-2 0-1760 0,4 0-368 15,6 0-64-15,1 0-16 0,0-3-112 0,5 3-16 16,0 0-16-16,5-1 0 0,5-4-240 0,-1 1-64 15,5-1 0-15,1 3 0 0,1-3-128 0,3 2-16 0,-3-1-16 0,1 0 0 16,0 1-224-16,-1-2 128 0,3 1-128 16,-2 2 0-16,1 2 0 0,2 2 0 0,1 0 0 0,0 0 0 31,0-1-1472-31,-5-1-320 0</inkml:trace>
  <inkml:trace contextRef="#ctx0" brushRef="#br0" timeOffset="43618.95">21380 12983 30527 0,'13'9'2704'0,"5"3"-2160"0,7 4-544 0,4-2 0 15,5-1 160-15,4 0-160 0,4-2 128 0,5-2-128 16,6 2 176-16,8-3-48 16,6 2-128-16,8-2 192 0,7 2-192 0,-2-2 128 0,-1-5-128 0,5 4 0 15,5-3 0-15,6-1 0 0,5-1-176 0,-2-4 176 31,-3-3-2320-31,5 2-352 0</inkml:trace>
</inkml:ink>
</file>

<file path=ppt/ink/ink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38:29.380"/>
    </inkml:context>
    <inkml:brush xml:id="br0">
      <inkml:brushProperty name="width" value="0.05292" units="cm"/>
      <inkml:brushProperty name="height" value="0.05292" units="cm"/>
      <inkml:brushProperty name="color" value="#FF0000"/>
    </inkml:brush>
  </inkml:definitions>
  <inkml:trace contextRef="#ctx0" brushRef="#br0">29387 15897 16575 0,'4'-13'1472'0,"0"0"-1168"15,0 3-304-15,-1-3 0 0,1 3 1344 0,-4 10 224 16,4-10 32-16,-3-3 16 0,-1 4-592 0,-1-2-112 16,0 1-16-16,-2 0-16 0,3 10-304 0,-5-13-48 15,-1-1-16-15,-2 4 0 0,-3 0-208 0,-2-1-48 16,-5-3-16-16,0 2 0 0,-1 0-240 0,-2-2 0 15,-2-1 0-15,-1 1 0 0,-4 0 0 0,0 0 0 16,-1 1 0-16,-2-1 0 0,-2 0 240 0,0 4 48 0,-1-2 16 0,-3 0 0 16,-5 1 32-16,-3-2 16 0,-6 2 0 0,2 2 0 15,-1-5-96-15,1 1 0 0,-2 0-16 0,0-1 0 16,0-1-240-16,-2 1 144 0,-4 3-144 0,-6-3 128 16,-2-3 0-16,-2 1-128 0,2 2 192 0,0-2-64 15,1 6 16-15,-6-4 0 0,-5 3 0 0,-2-1 0 16,-3-2-144-16,2 2 192 0,-1 5-192 0,-1-3 192 15,-5 1-192-15,-4-2 0 0,-2 2 144 0,2-1-144 16,3 2 128-16,-4-1-128 0,-3 3 128 0,-3-3-128 16,-1 1 128-16,3 3-128 0,3-4 160 0,-1 4-160 15,-6 0 272-15,1-1-32 0,4 1-16 0,0 2 0 16,6 1 32-16,-6-2 16 0,-7 3 0 0,2 1 0 16,2 1-80-16,4 3-32 0,1-2 0 0,-4 1 0 0,-9-3-160 15,5 1 0-15,-1 1 0 0,0 4 128 0,-3 1-128 0,-1-2 0 16,0-1 0-16,2 4 0 0,4-3 0 15,-5 1 0-15,-8 1 0 0,5-1 0 0,4 2 0 0,-1-2 0 16,-4 1 0-16,3 4 0 0,-1-5 0 0,5 4 0 16,5 0 128-16,-3-1-128 0,-5-1 0 0,3 1 0 15,2-3 0-15,4 3 0 0,1 0 0 0,-5 4 0 16,-7-1 0-16,4-1 0 0,3 0 0 0,-1 0 0 16,-4 2 0-16,0 2 0 0,-1 1 0 0,1 0 128 15,3 1-128-15,-2-2 0 0,-2 0 0 0,3 0 0 16,3-1 0-16,-2 3 0 0,2-1 0 0,-1 2 0 15,1-1 0-15,3 1 0 0,2-2 128 0,-2 2-128 16,-3 0 0-16,1-2 128 0,2-2 0 0,2 3 0 16,3 0 0-16,-4 3 0 0,-8-3-128 0,2 1 0 0,2-1 144 15,1 0-144-15,1 3 0 0,-4-3 128 0,-1 1-128 0,2 0 0 16,2 0 0-16,-3 1 0 0,-3-1 0 0,1 2 0 16,-1-5 128-16,3 3-128 0,0 0 160 0,0-2-160 15,-3-2 0-15,3 0 0 0,3 3 0 0,2-2 0 16,-1 2 0-16,0-3 0 0,-2 1 0 0,2-1 0 15,4 0 0-15,-4-3 0 0,-2 1 0 0,1-1 0 16,-3-3 0-16,5 2 0 0,2-3 0 0,-5 4 0 16,-4-6 0-16,0 1 0 0,3-1 0 0,1 0 0 15,0 0 0-15,-4 2 0 0,-5-5 0 0,4 1 0 16,3-1 0-16,-4 1 0 0,-5-2 0 0,2-2 0 16,1 0 0-16,3 1 0 0,2 2 0 0,-5-3 0 15,-2-3 0-15,4 2 0 0,2-2 0 0,-2-1 0 16,-4 0 0-16,1 1 0 0,3-4 0 0,2 2 0 0,2 1 0 0,-5-3 0 15,-4 2 0-15,5-3 0 0,5 0 0 0,-3-3 0 16,-6 1 0-16,3-2 0 0,0 1 0 0,2 0 0 16,2-2 0-16,-7-2 0 0,-4 0 0 0,2 1 0 15,4-1 0-15,-5 3 0 0,-6-2 0 0,3 1 0 16,1-3 0-16,-2 2 0 0,-6 1 128 0,5 4-128 16,-4-2 0-16,2 2 144 0,0-1-144 0,-1-1 0 15,-3 3 0-15,4-2 128 0,4 2-128 0,-6-2 0 16,-4 0 0-16,4 1 0 0,6-2 0 0,-6-2 0 15,-6 1 0-15,6-1 0 0,1-1-192 0,-3 1 48 16,-3-3 0-16,1 1 0 0,4 0 144 0,-4 0-192 16,-3-1 192-16,0 1-192 0,4-1 64 0,-2 1 0 0,-1-2 0 0,-1 0 0 15,1 0 128-15,2 2 0 0,1-1 0 0,-2 1 0 16,3 0 0-16,2 4 0 0,1-3 0 0,-3-1 0 16,-3 1 192-16,5 4 32 0,4 2 0 0,-2-3 0 15,-4 3 16-15,1 0 0 0,8 6 0 0,-2 1 0 16,-3 1-64-16,5 4-16 0,1 0 0 0,5 5 0 15,2-3-160-15,-1 7 0 0,-3-2 0 0,6 5 0 16,7 3 0-16,-4 1 0 0,-4 0 0 0,5 3 0 16,4 4-192-16,2 2 48 0,4 5 0 0,-4-1 0 15,-2-1-128-15,1 0-32 0,3 2 0 0,4 4 0 16,2 3 64-16,-2 0 16 0,-4 5 0 0,4 2 0 16,6 1 224-16,2-1-176 0,5 7 176 0,-1 0-160 15,0 2 160-15,0 0-128 0,4 1 128 0,6 0-128 16,2 2 128-16,3 3 0 0,5-1 0 0,4 3 0 15,2-5 0-15,2 6 0 0,-1-5-160 0,3 5 160 0,2-3-144 0,5 4 144 16,2 0 0-16,4 0-144 0,2 3 144 0,6 0 0 16,3 1 0-16,5 0-128 0,2-1 128 0,6 1 0 15,4 0-144-15,1 1 144 0,1-3-128 0,4 0 128 16,5 1-160-16,7 0 160 0,1-6-240 0,6 0 48 16,2-5 16-16,7 1 0 0,2 2 16 0,6-6 0 15,8 1 0-15,1-2 0 0,5-2 32 0,1 0 0 16,0-4 0-16,4-2 0 0,4 1 0 0,7-1 0 15,6 1 0-15,2-1 0 0,1-4 128 0,1 0-160 16,1 1 160-16,6-3-160 0,7 4 160 0,1 0 0 16,2-2-144-16,5-1 144 0,3-1 0 0,4-3 0 0,8-2 0 15,-1-1 0-15,-2-4 0 0,7 2 0 16,7 0 0-16,-2-2 0 0,-4-2 0 0,5 0 0 0,6-3 0 0,0 4 0 16,-3-3 0-16,6 4 0 0,4-5 0 0,-2 2 128 15,-2-3-128-15,4 0 0 0,6 2 0 0,1-4 0 16,-4 1 0-16,4 0 0 0,3-2 128 0,4-2-128 15,1 2 0-15,0 0 0 0,2-5 0 0,4 1 128 16,5 0-128-16,-4 2 0 0,-4-3 0 0,3 1 0 16,4 3 0-16,4-3 0 0,-2-1 128 0,0 1-128 15,-4 1 0-15,3 0 0 0,3 0 0 0,-2 0 128 16,2-2-128-16,-2 2 0 0,0 0 0 0,3-2 0 16,2 2 0-16,-2-1 0 0,-6-1 0 0,3-1 0 15,1 1 0-15,5 1 0 0,3 0 0 0,-1-1 0 16,-7-2 0-16,3 0 0 0,3-3 0 0,6 5 0 15,4 2 0-15,-8 0 0 0,-4-4 0 0,4 1 0 0,3-1 0 0,6 2 0 16,-3 2 0-16,-3-1 0 0,-4-1 0 0,2-1 0 16,3-1 0-16,2 3-176 0,3-3 176 0,-4-3 0 15,-5 0 0-15,1 3-128 0,5-4 128 0,0 1 0 16,2-3 0-16,-2 1 0 0,-4-6 0 0,1 1 0 16,3 1 0-16,1-1 128 0,2-3-128 0,-3-1 0 15,-3 0 0-15,5 2 0 0,-1-4 128 0,1 1-128 16,0-3 128-16,1 1-128 0,-4-1 0 0,-1 0 128 15,-1 3-128-15,-2-3 0 0,1-1 0 0,-1 0 144 16,3 1-144-16,-3-1 0 0,-2 0 0 0,0 0 0 16,3 0 0-16,-2-2 0 0,0 0 0 0,0 1 0 15,-4 1 0-15,2-1 0 0,2-2 0 0,-1 0 0 0,-1 0-144 16,-3-2 144-16,-5 1-128 0,0 0 128 0,5 1-128 0,-8-2 128 16,-6 1 0-16,3-1 0 0,-2-1 0 0,2 2-128 15,-3-1 128-15,-1-1 0 0,-6-4 0 0,4 0 0 16,1 2 0-16,-6 0 0 0,-8-4 0 0,4-1 0 15,3 0 0-15,-8 0 0 0,-7-3 0 0,3 0 0 16,2 0 160-16,-6-1-32 0,-6-2-128 0,1-3 192 16,3 2-32-16,-3-2-16 0,-5 2 0 0,4-4 0 15,2-2-144-15,-4 1 0 0,-4-4 0 0,-1 3 128 16,0 0-128-16,-2-3 0 0,0-6 144 0,-3 0-144 16,-3-1 128-16,1-5-128 0,5-3 128 0,-3 2-128 15,-5-2 0-15,-2 4 0 0,1 0 0 0,-5-1 0 16,-4 2 128-16,-4-2-128 0,-4-2 160 0,0-3-160 15,3 0 0-15,-3-1 0 0,-3-3 0 0,-4 2 0 0,-1 2 128 16,0-2-128-16,1 1 0 0,-2-3 0 0,0-2 0 0,-6 1 0 16,-7 0 0-16,-3 0 0 0,0-1 128 0,-3 1-128 15,-3 4 0-15,1-2 144 0,-1-1-144 0,-3 0 0 16,-6-1 0-16,0 1 128 0,-6 2-128 0,-1 0 0 16,-4-2 0-16,-1 1 128 0,-2 1-128 0,-2-2 0 15,-6 1 0-15,0-2 128 0,-3 1-128 0,-3-3 0 16,-3 1 144-16,-1 1-144 0,-3 0 0 0,-3 0 144 15,-2-5-144-15,-1 0 0 0,-2 0 0 0,-6-3 0 16,-5 6 0-16,0-3 0 0,-5 1 0 0,-4 1-144 16,-3-2 144-16,-4 0 0 0,-5-2 0 0,-3 1 0 15,-3-2 0-15,-3 3 128 0,-5 1-128 0,0 1 0 16,-5 0 128-16,-6 1-128 0,-7-5 0 0,-6 5 0 0,-3-1 0 0,-6 0-128 16,-3 1 0-16,-3 4 0 0,-3 6 0 0,-10 2 0 15,-8-6 128-15,-2 5 0 0,-1 2-144 0,-8 1 144 16,-8 3 0-16,-2 4 0 0,0 2-144 0,-9-2 144 15,-8 1-320-15,4 3 0 0,0 3 0 0,-6 3-9712 16,-6-1-1936-16</inkml:trace>
  <inkml:trace contextRef="#ctx0" brushRef="#br0" timeOffset="537.29">6381 17367 5519 0,'-29'5'496'0,"8"2"-496"0,-6-2 0 0,-1 4 0 0</inkml:trace>
  <inkml:trace contextRef="#ctx0" brushRef="#br0" timeOffset="1483.81">5721 17370 3679 0,'-7'-4'320'0,"7"4"-320"15,-8-4 0-15,8 4 0 0,0 0 3632 0,0 0 656 16,0 0 128-16,1-9 16 0,3 2-3152 0,6-1-640 16,4 0-128-16,2 3-32 0,1-4-208 0,2 3-32 0,2-3-16 0,2 3 0 15,2-4-48-15,3 2-16 0,4-3 0 0,3 4 0 16,5 1-160-16,4 0 160 0,6 0-160 0,5 0 160 15,4-2-160-15,0 3 0 0,-2-4 0 0,0 3 0 16,7 2 0-16,1-2 0 0,1 1 0 0,4 0 0 16,7 1 0-16,-6-4 0 0,-1 2 0 0,0 1 0 15,1 0 0-15,6 1 0 0,4 1 0 0,0 2 0 16,-1 1 224-16,2-1-32 0,0 0-16 0,5 1 0 16,4 0 80-16,1 0 32 0,-3 0 0 0,1 1 0 15,2 0-96-15,4 2-32 0,6-1 0 0,0 3 0 16,-6 0-160-16,3-2 0 0,4 2 144 0,3-1-144 15,1 0 0-15,-1-2 0 0,0 1 0 0,6-2 128 16,6 0-128-16,-4-1 0 0,-3 0 0 0,5 0 0 16,6 2 0-16,-2-2 0 0,-3-2 0 0,5 1 0 15,7 0 0-15,-5 1 0 0,-2-1 0 0,4-1 128 0,6 1-128 0,-3 1 0 16,-5 0 0-16,2 0 0 0,4 1 0 0,-4 1 0 16,1-1 0-16,1 1 0 0,3 3 0 0,-1 2 0 15,-3-3 0-15,2 1 0 0,1 4 208 0,-2-3-16 16,0 2-16-16,1 0 0 0,0 0 112 0,-2 2 32 15,-1-2 0-15,-1 2 0 0,-3 1-48 0,2-2 0 16,2 2 0-16,-3-4 0 0,-5 3-48 0,4-1-16 16,4 3 0-16,-4-3 0 0,-3 1-16 0,0-3 0 15,3 5 0-15,-5-5 0 0,-5 4-16 0,2-4-16 16,2 3 0-16,-5 1 0 0,-1-3 32 0,-2 0 16 16,0 1 0-16,2-3 0 0,4 3-48 0,-5-1-16 15,-2 1 0-15,2-3 0 0,4 0-144 0,0 1 0 16,-7-3 144-16,3-2-144 0,-2 1 0 0,1-2 144 0,4 0-144 0,-3 1 0 15,-2-2 0-15,2-2 0 0,6 1 0 0,-5 0 0 16,-6-2 0-16,3 2 0 0,0 0 128 0,-2 1-128 16,2-2 0-16,-1 0 0 0,-3-3 0 0,5 2 0 15,5-1 0-15,-4 2 0 0,0-3 0 0,-3-2 0 16,5 1 128-16,-1 4-128 0,-3-1 0 0,1-2 0 16,0 0 0-16,4 1 0 0,1-4 0 0,-1 2 0 15,-3 2 0-15,3-1 0 0,1-1 0 0,-1-1 0 16,-1 2 0-16,-1-2 0 0,2 2 0 0,1 2 0 15,-2-6 0-15,-2 3 0 0,-1 1 0 0,1-3 0 16,5 3 0-16,-4-1 0 0,-6-2 0 0,6 3-144 16,-1-3 144-16,-1 1 0 0,-1-1 0 0,1-1 0 0,1 4 0 15,1-1 0-15,-1-2 0 0,0 2 0 0,-3-3 128 0,3 4-128 16,3 1 128-16,0-4-128 0,-6 2 192 0,1-2-16 16,1 3-16-16,0 1 0 0,0-1-160 0,0-1 128 15,2 2-128-15,2 2 128 0,3-1-128 0,0-3 0 16,-7 2 0-16,5 0 0 0,6 2 0 0,-3-1 0 15,-7-3 0-15,3 2 0 0,1 0 0 0,0 2 0 16,1-5 0-16,-3 5 0 0,-1-1 0 0,-1 1 0 16,5-2-192-16,-7 0 192 0,-8 0 0 0,4 2 0 15,5-1 0-15,-3 0 0 0,-4 1 0 0,-2 1 0 16,-3 1 0-16,3 0 0 0,4-2 0 0,-1 1 0 16,-12-3 0-16,0 4 0 0,-2 4 0 0,0-1 0 15,-1-2 144-15,-4 0-144 0,-6 3 0 0,-5 0 0 16,-6 1 0-16,-3-1 0 15,-6 0-1968-15,-3 2-304 0,14 3-64 0,-19-5-16 0</inkml:trace>
  <inkml:trace contextRef="#ctx0" brushRef="#br0" timeOffset="4471.7">22936 8728 22223 0,'-2'-15'976'0,"2"15"224"0,1-12-960 0,0 5-240 0,-2-5 0 0,1 12 0 16,0 0 272-16,0 0 16 0,0 0 0 0,2-8 0 15,-2 8-64-15,0 0-16 0,0 0 0 0,0 0 0 16,-10 2-16-16,1 2 0 0,-3 2 0 0,-4 5 0 15,-3 6-192-15,-2 2 0 0,-3 4 128 0,-2 5-128 16,-1 0 0-16,0 2 0 0,-4 5 0 0,-1 1 0 16,-1 4 176-16,-2 3-16 0,-7-2 0 0,-3 4 0 15,-3 1 96-15,0 1 32 0,-2-4 0 0,2 2 0 16,2-4 96-16,3-1 32 0,2 1 0 0,4 0 0 16,3-6 0-16,1 0 0 0,1-4 0 0,4 2 0 15,5-3-176-15,5-4-48 0,1 1 0 0,5-4 0 16,3-2-192-16,5 1 128 0,4-4-128 0,7-5 0 15,2-1 0-15,3 0 0 0,2-5 0 0,5 0 0 0,6-1 0 0,1-3 0 16,-2-3 0-16,4 0 0 0,4-3 0 0,4-1 0 16,2-1 0-16,5-1 0 0,5-1 0 0,5-3 0 15,2 3 0-15,3-3 0 0,-4 2 0 0,1-1 0 16,1 3-128-16,0-6 128 0,-2-1 0 0,4 3 0 16,0-1 0-16,-1 3 0 0,2-1 0 0,-5 3 0 15,-5 0 0-15,-3-2 0 16,-2 3-320-16,-2 0-128 0,-4-2 0 0,-1 4-8192 15,-3-1-1648-15</inkml:trace>
  <inkml:trace contextRef="#ctx0" brushRef="#br0" timeOffset="5186.52">22513 9657 10591 0,'-15'5'464'0,"3"-1"112"0,-3 0-576 0,0 1 0 16,-1-1 0-16,2-1 0 0,0 2 912 0,0 2 80 15,1-3 16-15,0 1 0 0,0 1-304 0,0-3-48 16,1-1-16-16,1-1 0 0,4-1 16 0,7 0 0 15,-9 0 0-15,9 0 0 0,-6-3-80 0,6 3-32 16,-3-7 0-16,3 7 0 0,-1-7-64 0,1 7-16 16,6-7 0-16,1-4 0 0,4-2-224 0,-1 2-48 15,4-2-16-15,4-1 0 0,2 1 64 0,6 2 16 0,4-4 0 0,3-3 0 16,0-4 64-16,3 2 0 0,1-2 16 0,2-1 0 16,2 1-16-16,2-5 0 0,3 1 0 0,3 1 0 15,5 0-64-15,3 2-32 0,1 1 0 0,1-2 0 16,-3 1 0-16,0-1 0 0,0-2 0 0,1 1 0 15,6-2-32-15,1 3 0 0,7-1 0 0,-3 2 0 16,-1-1-32-16,0-4-16 0,-1 1 0 0,0 0 0 16,6 3 0-16,3 1 0 0,2-3 0 0,-2 0 0 15,-6-4 32-15,1 1 0 0,0 1 0 0,5-2 0 16,5 2 16-16,0-2 16 0,-3-1 0 0,0 2 0 16,-2-1 48-16,0-2 0 0,3 3 0 0,5 1 0 15,-2 3-32-15,-3 1 0 0,-7 1 0 0,0-3 0 16,0-2-32-16,3 0 0 0,2 4 0 0,-2 3 0 15,-6 2-64-15,-5 0 0 0,-4 0-128 0,-1 1 192 16,-1 1-64-16,2-1 0 0,-1 1-128 0,-1 2 192 0,-2 0-192 0,-2 1 128 16,-4 2-128-16,-6 1 0 0,-4 5 128 15,0-3-128-15,-1 5 0 0,-5-1 144 0,-2 0-304 0,-1 2-64 16,-4 1-16-16,-3 2-9904 16,-4 3-1984-16</inkml:trace>
</inkml:ink>
</file>

<file path=ppt/ink/ink2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3:08.436"/>
    </inkml:context>
    <inkml:brush xml:id="br0">
      <inkml:brushProperty name="width" value="0.05292" units="cm"/>
      <inkml:brushProperty name="height" value="0.05292" units="cm"/>
      <inkml:brushProperty name="color" value="#FF0000"/>
    </inkml:brush>
  </inkml:definitions>
  <inkml:trace contextRef="#ctx0" brushRef="#br0">21075 6700 24991 0,'-23'-11'1104'0,"8"2"240"0,-3 0-1088 0,2-1-256 16,2 2 0-16,1 0 0 0,0 1 1008 0,3-3 144 0,1 2 16 0,4-2 16 16,1 3-416-16,3-4-64 0,0 5-32 0,5-4 0 15,3 1-368-15,5-4-80 0,0 7-16 0,6-4 0 16,4 2-208-16,1-2 0 0,1 1 0 0,3-2 0 16,3 2 0-16,3-1 0 0,3 2 0 0,3-1 0 15,4 4 0-15,6-3 0 0,2 2 0 0,2 1 0 16,2-3 0-16,0 2 0 0,0 1 0 0,2-2 0 15,3 4 0-15,2 1 0 0,3 2 128 0,5 2-128 16,1-2 288-16,-1 1-32 0,-2-4-16 0,1 3 0 16,5 3 64-16,4 1 16 0,2 2 0 0,0-3 0 15,-3-2-112-15,2 1-16 0,0 2 0 0,5 4 0 16,5-2 0-16,-1-1 0 0,1 0 0 0,0-1 0 16,1-1-64-16,4 3 0 0,5 4-128 0,-2-2 192 15,-5 0-192-15,3-2 0 0,2 3 128 0,5-3-128 16,1 1 0-16,-3-1 0 0,-5-2 0 0,2 0 0 0,5 3 128 0,-1-2-128 15,-4-2 0-15,1 2 0 0,-1 1 0 0,3-2 0 16,6-1 0-16,-8 0 0 0,-4 1 0 0,2 0 128 16,2-4-128-16,3 0 0 0,2 1 0 0,-6 1 0 15,-2-2 0-15,4-2 0 0,1 0 128 0,3-2-128 16,-2 0 0-16,-2 0 0 0,0 2 0 0,0-2 128 16,5-1-128-16,-5 1 0 0,-5 1 0 0,0 0 0 15,-1-2 0-15,0 0 0 0,2 1 0 0,-3-3 128 16,-6 0-128-16,-2 3 0 0,-1-1 0 0,1-2 0 15,0 1 128-15,-4 1-128 0,-5-3 0 0,1 3 0 16,-2 0 0-16,1 0 0 0,0 3 0 0,-2-1 0 16,0 1 0-16,-6-1 0 0,-6-3 0 0,-1 2 0 15,0 0 0-15,-1 3 0 0,1-2 0 0,-1 2 128 0,-3 0-128 0,-4-1 0 16,-3 0 0-16,-3-1 0 0,-9-1 0 0,0 2 0 16,-2 1 0-16,-3-2 0 0,0 2 0 0,-5 0 0 15,-2 1 0-15,-3 0 0 0,-3-3 0 0,-4 2 0 16,-4 1 128-16,-2 0-128 0,-9 0 0 0,0 0 0 15,0 0 160-15,0 0-160 0,0 0 160 0,0 0-160 16,-12-4 272-16,-4 1-32 0,-1 2-16 0,-6 1 0 16,-7-1-224-16,-1 2 0 0,-5 2 128 0,-3 0-128 15,-5 0 0-15,-8 1 144 0,-6-2-144 0,-4-2 128 16,-5-2-128-16,0 1 0 0,-2 1 0 0,-4-3 128 16,-7 6-128-16,-5-3 0 0,-10-4 0 0,1 1 0 15,0 2 0-15,-6 0 128 0,-8-2-128 0,-3 2 0 16,-2-3 0-16,-4 0 0 0,-4 3 0 0,-2 0 0 0,-5-3 0 0,-2 1 0 15,-2 3 0-15,-4 0 0 0,-3 0 0 0,-3 3 0 16,-3 1 0-16,3 2 0 0,3-1 0 0,-3 0 0 16,-4-1 0-16,3 2 0 0,5 1 0 0,-5 2 0 15,-4-3 0-15,5 4 0 0,3-2 0 0,0-3 0 16,-6 0 0-16,7 0 0 0,4 1-192 0,0 2 192 16,-7-4-160-16,5 0 160 0,2 5-144 0,-1-4 144 15,-4-4-128-15,5 3 128 0,6 0 0 0,1-1 0 16,-2 0 0-16,7-1 0 0,5-2 0 0,-1 0 0 15,-1 0 0-15,5-1 0 0,10 0 0 0,0 1 0 16,1 0 0-16,3-3 0 0,3-2 0 0,7 3 0 16,6 0 0-16,3 1 0 0,-1-1 0 0,5-2 0 0,3-1 0 0,5 2 0 15,3 1 0-15,6 2 0 0,4 0 0 16,4 2 0-16,0 2 0 0,4 0 0 0,0-3 0 0,6 2 0 16,4-1 0-16,5 2-160 0,5 0 160 0,3 2 0 15,6-1-224-15,5 0 64 0,4 2 16 0,10-7 0 16,-2 9-48-16,2-9-16 0,7 12 0 0,6-3 0 15,5 3 208-15,6 0-192 0,5-3 192 0,9 3-192 16,7-5 192-16,6 3 0 0,3-2 0 0,9 2-144 16,4-3 144-16,9 3 0 0,7-3 0 0,5 4 0 15,6-4 0-15,6 3 0 0,6-2 0 0,7 1 128 16,6-3-128-16,6 1 0 0,1 0 0 0,6-2 0 16,2 3 0-16,5-2 0 0,1-3 0 0,2 2 0 15,2 1 0-15,7-1 128 0,4 2-128 0,0-3 0 16,0-4 0-16,3 1 144 0,5 1-144 0,-1 1 0 0,1-2 144 15,0 2-144-15,-1-1 0 0,4 3 144 0,0-1-144 0,-3 0 0 16,-7 0 0-16,2 3 0 0,1 0 0 0,-5 3 0 16,-3-2 128-16,-2 2-128 0,-3-3 0 0,-1 7 0 15,-2-2 0-15,-7-2 0 0,-7-5 0 0,-5 4 0 16,-3 0 0-16,-4 4 128 0,-3-6-128 0,-8 3 0 16,-8-3 0-16,-3 4 0 0,-1 3 0 0,-9-5 0 15,-5 0 0-15,-8-3 0 0,-9 3 0 0,-4-3 0 16,-6 2 128-16,-6 0-128 0,-5-3 0 0,-4 1 0 15,-4 2 0-15,-6-6 0 0,-5 1 0 0,-7-1 0 16,-5 0 0-16,-11-2 0 0,0 0 0 0,0 0 0 16,-11-2 0-16,-3 1 0 0,-9-1 0 0,-7-1 0 15,-6-1 0-15,-6 2 128 0,-7-3-128 0,-4 1 0 0,-4 1 0 0,-12-1 0 16,-10-2 144-16,-3 0-144 0,-6-1 160 0,-2 0-160 16,-4 2 0-16,-8-2 128 0,-5 1-128 0,-2 0 0 15,1-3 0-15,-10 1 128 0,-9-5-128 0,-1 6 0 16,3-1 0-16,-9 1 0 0,-7-4 0 0,2 2 0 15,5 6 0-15,-7-6 0 0,-7-1 0 0,3-2 0 16,3 7 0-16,-6-5 0 0,-5 0 0 0,-1-2 0 16,0-2 0-16,1 7 0 0,3-2 0 0,-6 1 0 15,-8-3-208-15,4 3 64 0,4 0 16 0,-3 2 0 16,-4 0 128-16,3-2-208 0,1 3 80 0,6 0 128 16,7 0-176-16,1-2 176 0,0 2-128 0,9-1 128 15,9 1 0-15,4 1 0 0,5-3 0 0,6 0 0 16,5 2 0-16,11-4 0 0,5 4 0 0,9-1 0 0,2-2 0 15,10 3 0-15,2 0 0 0,11-1 0 0,9 2 0 0,5 1 0 16,5-1 0-16,8-2 0 0,10 2 0 0,5 2 0 16,6 0 0-16,9 2 128 0,0 0-128 0,15 0 0 15,9 0 0-15,11-1-128 0,6-5 128 0,15 2-192 16,14-1 192-16,13 0-192 0,8-4 192 0,15 0-160 16,12-2 160-16,8 4-160 0,5-2 160 0,14 3 0 15,12-4-144-15,5 2 144 0,1-2 0 0,9 2 0 16,10-3 0-16,10 2 0 0,9-1 0 0,10 1 0 15,5-4 0-15,4 2 0 0,1 3 176 0,8-2-48 16,4 1-128-16,-1-2 192 0,-2 2-64 0,5-1 0 16,2 5-128-16,1-2 192 0,-1 2-192 0,0 1 0 15,-3 4 128-15,-2 2-128 0,-2 3 0 0,-1 6 0 0,-4 1 0 0,-9-1 0 32,-10 3-976-32,-11 3-240 0,-7 0-64 0</inkml:trace>
</inkml:ink>
</file>

<file path=ppt/ink/ink2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3:16.604"/>
    </inkml:context>
    <inkml:brush xml:id="br0">
      <inkml:brushProperty name="width" value="0.05292" units="cm"/>
      <inkml:brushProperty name="height" value="0.05292" units="cm"/>
      <inkml:brushProperty name="color" value="#FF0000"/>
    </inkml:brush>
  </inkml:definitions>
  <inkml:trace contextRef="#ctx0" brushRef="#br0">14596 4768 11167 0,'-28'-17'496'0,"13"6"96"0,1-1-464 0,1-1-128 0,2 3 0 0,1-3 0 15,1 3 1008-15,4 1 176 0,-3-1 32 0,3 2 16 16,1-2-144-16,3 3-16 0,-2-4-16 0,3 11 0 16,3-9 16-16,-3 9 0 0,5-12 0 0,1 4 0 15,2-1-496-15,2 4-80 0,0 1-32 0,4-2 0 16,2 1-80-16,4 2-32 0,4 0 0 0,3-3 0 16,2 3-224-16,4-1-128 0,4 3 128 0,1-3-128 15,-1-3 192-15,6 4-16 0,0-1-16 0,4 0 0 16,2-5-16-16,4 4 0 0,6-1 0 0,2-2 0 15,1 2 48-15,3-2 16 0,-2 2 0 0,1 1 0 16,1-4 96-16,3 4 16 0,4 2 0 0,3-5 0 0,2 1-96 16,2 2-16-16,-3 0 0 0,4 1 0 0,3 1-48 0,2-1-16 15,0-3 0-15,2 0 0 0,-6 1-144 0,3 1 128 16,-4 4-128-16,5-2 128 0,0-2-128 0,-1 0 192 16,-6-3-192-16,-3 6 192 0,-3 2-192 0,1 1 0 15,0-1 0-15,-2 0 0 0,-2 0 0 0,-5 1 0 16,-5 2 0-16,-3 2 0 0,-4-1 0 0,-1 0 0 15,-2 2 0-15,-5 0 0 0,-3-2 0 0,-2 0 0 16,-1 0 0-16,-5 0 0 0,-6-3 0 0,-4 0 0 16,-4 2 0-16,-5-2 0 0,-4 0 128 0,-10-1-128 15,0 0 0-15,0 0 128 0,0 0 32 0,0 0 0 16,0 0 0-16,-13 7 0 0,-4-1 272 0,-9-2 48 16,-6-2 16-16,-7 1 0 0,-5-3-256 0,-5 0-48 15,-3 0-16-15,-5 0 0 0,-5 0-176 0,-10 0 0 0,-4 1 0 0,-3 0 128 16,-2-2-128-16,-2 0 0 0,0-2 0 0,-5 2 128 15,-2 1-128-15,-3-1 0 0,-1-2 0 0,1 1 0 16,1 2 0-16,-2 0 0 0,-6 0 0 0,0 0 0 16,0-2 0-16,2 4 0 0,2 2 128 0,-2-2-128 15,-1 1 0-15,4 2 0 0,3 1 0 0,3-2 0 16,1 0 0-16,1 2 0 0,0-1 0 0,7-1 0 16,6 1 0-16,7 1 0 0,3-2 0 0,5 0 0 15,1-3 0-15,8 2 0 0,4 1 0 0,5-3 0 16,6 0 0-16,4 0 0 0,10 2 0 0,4-3 0 15,6-1 0-15,11 1 0 0,0 0 0 0,0 0 128 16,0 0-128-16,11 0 0 0,8-2 0 0,8 1 0 16,6 0 0-16,6 1 0 0,8 0 0 0,3 0 0 15,4-1 0-15,5-3 0 0,3-1 0 0,8 1 0 0,8 0 0 0,2-1 0 16,0 1 0-16,1 0 0 0,1-1 0 0,3 1 0 16,2 3 0-16,2 0 0 0,0-2 0 0,-2 2 0 15,-3 0 0-15,2 1 0 0,2 0 0 0,-2 0 0 16,-2 0 0-16,0 0 0 0,-6 0 0 0,-2 0 0 15,0 0 0-15,0 0 0 0,2 0 0 0,-6 1 0 16,-6 2 0-16,-4-2 0 0,-5 0 0 0,-5 0 0 16,-4 3 0-16,-5-1 0 0,-2-2 0 0,-5 0 0 15,-8 2 0-15,-6 1 0 0,-4-2 0 0,-5 2 0 16,-13-4 0-16,0 0 0 0,0 0 0 0,0 0 0 16,0 0 0-16,-17 3 0 0,-4-3 0 0,-7 0 128 15,-8-2-128-15,-3 0 128 0,-4-3-128 0,-6 1 0 0,-3 1 0 0,-6 1 128 16,-7-2-128-16,-6-2 0 0,-2 1 0 0,0-1 128 15,1-1-128-15,-4 2 0 0,-4 1 0 0,-8-2 0 16,-6 2 0-16,3-1 0 0,3-4 0 0,0 2 0 16,3 2 0-16,-1-2 0 0,-3 0 0 0,6 1 0 15,4-4 0-15,4 5 0 0,3 1 0 0,1-1 0 16,0 1 0-16,4-1 0 0,4-4 128 0,7 3-128 16,5-1 0-16,7 1 0 0,3 1 0 0,5 1 0 15,3 2 0-15,5-1 0 0,5 3 0 0,6-1 0 16,4 0 0-16,4 1 0 0,9 0 0 0,0 0 0 15,0 0-160-15,0 0-16 0,11 2 0 0,7 3 0 16,5-1-80-16,6 2-32 0,4 2 0 0,8 0 0 16,6 2 160-16,8-3 128 0,5 2-192 0,6-2 192 15,1-1-128-15,4 3 128 0,4-3 0 0,3 3 0 0,7-1 0 0,3 1 0 16,2-4 0-16,0 1 0 0,2 4 0 0,2 0 0 16,4 2 0-16,-2 1 0 0,1-6 0 15,-3 2-128-15,-1-4 128 0,2 2 0 0,2 0 0 0,-3-1 0 16,-4 5 0-16,-5-4 0 0,-5 2 0 0,-1-2 0 15,-2 0 0-15,-4 3 0 0,-7-5 0 0,-6 3 0 16,-7-3 0-16,-6 1 0 0,-9 2 0 0,-5-3 192 16,-3 2-48-16,-6 0-16 0,-6-3-128 0,-6 1 128 15,-4 1-128-15,-8-6 128 0,0 0-128 0,0 0 0 16,-6 6 0-16,-7 0-176 0,-8 0 176 0,-4-1 192 16,-7-2-32-16,-6 1-16 0,-8-2-144 0,-6 2 128 15,-9-1-128-15,-5-2 128 0,-5-1-128 0,-3-1 0 16,-1-1 0-16,-4 2 0 0,-3-1 0 0,-5-2 128 0,-4 1-128 15,1-1 0-15,1 0 0 0,-2 0 0 0,-4-1 0 0,0-2 0 16,-2 1 128-16,4 2-128 0,2 1 128 0,2-1-128 16,0 1 0-16,5 0 0 0,5-1 0 0,9 0 0 15,8 2 0-15,7-1 0 0,7 1 0 0,6 1 0 16,6 0 0-16,8 0 0 0,7 1-144 0,7 1 144 16,5 2 0-16,9-4-128 0,0 0 128 0,15 12 0 31,9-2-512-31,12 4-64 0,10 2 0 0,12 4 0 15,13 5 48-15,16 0 0 0,9 4 0 0</inkml:trace>
  <inkml:trace contextRef="#ctx0" brushRef="#br0" timeOffset="3169.12">14632 4977 13935 0,'-6'-15'608'0,"2"7"144"0,0-1-608 0,3 0-144 16,2-2 0-16,3-1 0 0,1 0 512 0,0-1 64 15,5-1 0-15,2 0 16 0,0-3-144 0,2 3-48 16,3 2 0-16,1-4 0 0,1 1-176 0,0 1-32 0,-2 2-16 0,0-1 0 16,0 3-176-16,0 3 0 0,1 2 144 0,2 1-144 15,2 1 0-15,3 0 0 0,2 4 0 0,4 2 0 16,3-1 0-16,8 1 0 0,8-2 0 0,8-1 0 15,7-1 160-15,5 0-32 0,2-3-128 0,8 3 192 16,7-2-32-16,8 1-16 0,7-2 0 0,1 0 0 16,0-1 208-16,7 1 32 0,8-1 16 0,-3 1 0 15,-6-1 96-15,3 2 16 0,0 1 0 0,1-2 0 16,0-1 0-16,-2-1 0 0,-2 3 0 0,-3-1 0 16,3-2 0-16,-6-2 0 0,-7 5 0 0,0-1 0 15,-3 1-112-15,-4 1-16 0,-4 0 0 0,-6 1 0 16,-7 1-256-16,-8 1-128 0,-7 3 0 0,-6 1 128 15,-6 2-128-15,-5 2 0 0,-6-3 0 0,-6 5 128 0,-5-1-256 16,-12 7-64-16,-4 3-16 0,-15 6-11984 16</inkml:trace>
  <inkml:trace contextRef="#ctx0" brushRef="#br0" timeOffset="4052.48">4120 16690 5695 0,'-18'-4'256'0,"8"1"48"0,-3 1-304 0,-1-2 0 15,0 2 0-15,1 0 0 0,1 2 384 0,0 3 32 16,-2-1 0-16,3 2 0 0,1-3-416 0,-3 3 0 16,3-1 0-16,1 1 0 0,0 1 0 0,0-3 0 15,0 1 0-15,0 1 0 0,0 2 0 0,2 2-176 16,-1-3 176-16,0 4-192 0,-2-2 64 0,4 2 0 16,-2-3 0-16,2 1 0 0,0 0 128 0,6-7 0 0,-5 7 0 0,5-7 0 15,-9 6 704-15,9-6 192 0,0 0 16 0,-7 9 16 16,7-9 400-16,0 0 80 0,0 0 0 0,0 0 16 15,0 0-464-15,0 0-80 0,0 0-32 0,0 0 0 16,0 0-80-16,0 0 0 0,8 9-16 0,-2 0 0 16,-6-9-224-16,12 5-32 0,0-1-16 0,2 1 0 15,2-1-208-15,3 1-32 0,1 1-16 0,2-1 0 16,2-2-64-16,5 1-16 0,5-1 0 0,3 2 0 16,0-3-144-16,2-1 192 0,3 0-192 0,0-1 192 15,3-1-192-15,-1-2 160 0,2-3-160 0,2 2 160 16,5 0 32-16,1 2 16 0,3-2 0 0,-1-1 0 15,2 0-16-15,-1 1 0 0,-3-2 0 0,4 2 0 16,1-1 0-16,4 1-16 0,3-2 0 0,1 2 0 0,0-3 0 0,0-1 0 16,-5-1 0-16,0-1 0 0,0 1 32 0,3-2 16 15,3 4 0-15,0-3 0 0,0 2-64 0,-4-3-16 16,-1-2 0-16,-1 5 0 0,0-2-144 0,1 4 192 16,-1 2-192-16,0-4 192 0,0 1-192 0,-3-2 0 15,-10 1 0-15,-1 3 0 0,-5-3 144 0,-4 2-144 16,-3 0 160-16,-4-1-160 0,-5 4 0 0,-2 1 128 15,-6 1-128-15,-4 1 0 0,-4 0 0 0,-11 0 0 16,0 0 0-16,0 0 0 16,0 0-1952-16,-5 15-432 0,-15 3-96 0,-7 2-7888 0</inkml:trace>
</inkml:ink>
</file>

<file path=ppt/ink/ink2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3:38.653"/>
    </inkml:context>
    <inkml:brush xml:id="br0">
      <inkml:brushProperty name="width" value="0.05292" units="cm"/>
      <inkml:brushProperty name="height" value="0.05292" units="cm"/>
      <inkml:brushProperty name="color" value="#FF0000"/>
    </inkml:brush>
  </inkml:definitions>
  <inkml:trace contextRef="#ctx0" brushRef="#br0">19633 4948 26719 0,'-6'-24'2368'0,"4"7"-1888"15,-1-1-480-15,1 2 0 0,2 0-144 0,2 2-128 16,0 2-32-16,0-2 0 0,1 0 784 0,1 0 160 16,-2-3 16-16,1 5 16 0,-3-2-96 0,2 2-32 15,-2 1 0-15,0-1 0 0,-2 2-176 0,2 10-48 16,-4-10 0-16,-3 1 0 0,0 0-176 0,-2 1-144 16,-1 0 192-16,-3 0-192 0,-3-2 144 0,-2 0-144 15,-3 1 0-15,-4-4 144 0,-7 3-144 0,-1-2 192 0,-5-2-192 16,1 3 192-16,-4 0-192 0,0-2 0 0,-3 4 0 0,-1-4 0 15,-4-1 0-15,-2 3 0 0,-2-1 0 0,-4 2 0 16,-5 1 0-16,-5-3 0 0,0-1 0 0,0 3 0 16,-1-3 0-16,-2 5 0 0,-5-1 0 0,-1 3 0 15,-4-4 0-15,1 2 0 0,3-2 0 0,-2 3 0 16,-2 3 0-16,-5-1 0 0,-6 1 0 0,0 0 128 16,4-1-128-16,0 4 0 0,-2 3 144 0,-5 1-144 15,-2-5 144-15,3 2-144 0,3 2 192 0,-1 2-192 16,1 4 0-16,-3-2 0 0,2-3 0 0,2 2 0 15,1 4 0-15,2 0 0 0,-2 4 0 0,-2 1 0 16,-2-5 0-16,2 1 0 0,1 3 0 0,4-1 0 16,-3 4 0-16,0 0-144 0,-1 2 144 0,5 1 0 15,4 0 0-15,4 1 0 0,2 3 0 0,2-2 0 0,-2-2 0 0,6 0 0 16,3 0 0-16,5 0 0 0,4 1 0 0,4 4 0 16,1 1 0-16,4-3-128 0,3 5 128 0,3-3 0 15,2 0 0-15,3 3 0 0,2-3 0 0,3 2 0 16,4-3 0-16,5 1-128 0,5 1 128 0,0 1 0 15,6 3 0-15,3 0 0 0,2 0 0 0,4 1 0 16,2-5 0-16,2 4-128 0,4 0 128 0,5 3 0 16,1 0 0-16,6 2 0 0,5-1 0 0,1 0 0 15,7-2 0-15,3 1-128 0,4-1 128 0,4 1 0 16,-1-3 0-16,3 4 0 0,3-1 0 0,4-1 0 16,2-3 0-16,8 1 0 0,4-4 0 0,5 3 128 15,1-2-128-15,2 0 0 0,1-3 0 0,3 3 0 0,4 0 0 16,5-4 0-16,1-3 0 0,5 0 0 0,-2-1 0 15,5 0 0-15,6-3 0 0,1 0 0 0,-1-1 0 0,0-4 0 16,-5 1 0-16,7-5 128 0,5 2-128 0,-1-3 0 16,-3-3 0-16,-1 1 0 0,4-2 0 0,-1-1 128 15,-2 0-128-15,-3-3 144 0,-3-2-144 0,4-5 160 16,4 1-16-16,-4-5 0 0,-6-2 0 0,-1-1 0 16,0 0 96-16,-2-5 16 0,1-2 0 0,-3-2 0 15,-6 2-112-15,-3-5-16 0,-2-3 0 0,-1 2 0 16,-1-2 16-16,-6-2 0 0,-7-2 0 0,-4-1 0 15,-4-2 16-15,-5-2 0 0,-3 2 0 0,-4-2 0 16,0 0-32-16,-6-3 0 0,-6 2 0 0,-3-4 0 16,-6 2 0-16,-5-5 0 0,-4 4 0 0,-6-2 0 15,-5-4 0-15,-7 2 0 0,-6 4 0 0,-6-2 0 0,-5 6-128 0,-8-6 128 16,-9 0-128-16,-4 1 128 0,-4 5-128 0,-8-2 0 16,-4 0 0-16,-10 2 0 0,-9-2 0 0,-10 1-144 15,-9 4 144-15,-4 4 0 0,-4 4-144 0,-11 6 144 16,-12 0 0-16,-4 8-144 0,-2 4 144 0,-5 7-128 15,-4 0 128-15,1 9-128 16,1 3-304-16,6 7-48 0,0 2-16 0,10 7 0 16,7 8-2112-16,-2 5-416 0</inkml:trace>
  <inkml:trace contextRef="#ctx0" brushRef="#br0" timeOffset="3268.43">15167 5492 13935 0,'-16'-21'608'0,"4"7"144"16,-1-5-608-16,1 2-144 0,-1 0 0 0,2 0 0 0,-2 0 608 0,0-1 96 16,-1 0 0-16,-1 0 16 0,-2-2-272 0,-2 1-48 15,-4-4-16-15,-3 3 0 0,-6-1-96 0,1 2-32 16,-2 0 0-16,-2 0 0 0,-6-2-96 0,0-4-32 16,1 2 0-16,-3 2 0 0,-5-5-128 0,1 1 160 15,0 0-160-15,-1-5 160 0,-1 4-32 0,-4 0-128 16,-4 2 192-16,-3-1-64 0,-1 1 16 0,-2-1 0 15,-1-3 0-15,1 3 0 0,-2-3-16 0,-5 5-128 16,-7 0 192-16,-5 0-64 0,-2 1-128 0,-2-1 192 16,-4 0-192-16,-6 2 192 0,-5 0-192 0,-6 3 0 15,-4 3 144-15,-2 1-144 0,-4 1 0 0,-2 0 0 0,-5 1 0 0,1 4 0 16,-2-1 0-16,-3 3 0 0,-4 1 0 0,1 0 0 16,0 2 0-16,0 2 0 0,-1 0 0 0,0 3 0 15,-2 2 0-15,1 2 0 0,1-1 0 0,-2 5 0 16,-3 1 0-16,5 3 0 0,-2 2 0 0,2 2 0 15,0 1 0-15,5 3 0 0,3 3 0 0,5-1 0 16,2 4 0-16,1 1-128 0,2 3 128 0,5 2 0 16,7 0 0-16,3 2 0 0,1 3 0 0,4 0-128 15,1-2 128-15,12 2 0 0,4 6 0 0,6-3 0 16,4 2 0-16,5-3-128 0,3-1 128 0,8 2-128 16,7-2 0-16,6-2 0 0,5 0 0 0,6 0 0 15,7 0-208-15,6 3-48 0,5 0 0 0,6-2 0 16,8 2 208-16,5-2 48 0,6-2 0 0,9 0 0 0,6-2 128 0,8 1 0 15,8-4 0-15,5-3-128 0,4-2 128 16,8-3-128-16,0 1 128 0,8 3-128 0,4 3 128 0,5-4 0 16,6 0 0-16,2-1 0 0,3 1 224 0,10-2-32 15,4 3 0-15,2-3 0 0,-3 1-16 0,6 1-16 16,3-1 0-16,6 1 0 0,3 0-32 0,5 1-128 16,3 1 192-16,8-6-64 0,4-4-128 0,7 0 0 15,7 1 0-15,-5 0 128 0,0 0-128 0,-1-5 0 16,4-2 144-16,0-1-144 0,-1-2 128 0,0-2-128 15,-6-5 128-15,2-1-128 0,-1-2 0 0,-4 0 0 16,-4-5 0-16,1-3 0 0,3 2 0 0,-4-7 0 16,-7-7 0-16,1 2 128 0,-1 3-128 0,-3-4 0 15,-7-3 0-15,0-4 128 0,1-2-128 0,-3-7 0 0,-4 0 0 16,-5-1 128-16,-4-3-128 0,-3-6 0 0,-3 2 128 0,-8-4-128 16,-7 1 0-16,-4-2 144 0,-5 3-144 0,-4-2 0 15,-4-5 176-15,-8 1-176 0,-8 2 160 0,-7 1-160 16,-6-3 160-16,-7 0-160 0,-9-1 160 0,-7 5-160 15,-5 2 192-15,-6-1-48 0,-7 5-16 0,-7-4 0 16,-7 4-128-16,-8 3 0 0,-9 1 0 0,-10 1 0 16,-12-1-320-16,-12 1 48 0,-10 2 16 0,-11 1 0 31,-9 3-656-31,-22 4-128 0,-20 5-32 0</inkml:trace>
</inkml:ink>
</file>

<file path=ppt/ink/ink2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3:51.712"/>
    </inkml:context>
    <inkml:brush xml:id="br0">
      <inkml:brushProperty name="width" value="0.05292" units="cm"/>
      <inkml:brushProperty name="height" value="0.05292" units="cm"/>
      <inkml:brushProperty name="color" value="#FF0000"/>
    </inkml:brush>
  </inkml:definitions>
  <inkml:trace contextRef="#ctx0" brushRef="#br0">22592 6000 18431 0,'9'-19'1632'0,"-3"6"-1312"15,2 1-320-15,0-4 0 0,5 0 0 0,-3-1-240 16,-1 3 48-16,0 0 0 0,-1 3 512 0,-3-3 128 0,0-1 0 0,-3-1 16 16,0 0 256-16,-2 1 48 0,0 1 16 0,-3-3 0 15,-1-1-384-15,-1 2-80 16,0-1 0-16,-5 0-16 0,0-4-112 0,-3 0-32 0,0-4 0 0,-2 3 0 16,-3-6-160-16,-1 2 0 0,-2 2 0 0,-3-1 0 15,-2-1 0-15,-3-3 0 0,0 1 0 0,-2-1 0 16,-2-2 0-16,-1 3 0 0,-4-5 0 0,1 3 0 15,0 3 0-15,-8-2 0 0,-4 5 128 0,-3-3-128 16,-4 2 0-16,0-2 128 0,-1 4-128 0,-3 0 0 16,-4 0 0-16,-2 3 0 0,-5 0 128 0,-5-1-128 15,-3 2 0-15,-2 0 128 0,-3-1-128 0,-3 3 128 16,-5 2-128-16,-5 0 128 0,-2-2-128 0,-2 4 128 16,0 5 0-16,-6-1-128 0,-6 0 192 0,-2 0-64 0,5 2-128 15,-3 5 0-15,-2 2 144 0,0 0-144 0,-4 0 0 0,2 2 144 16,-2 9-144-16,1-4 0 0,0-4 128 0,2 6-128 15,3 3 0-15,0 4 0 0,-3-1 0 0,4 3 0 16,4 0 0-16,0 3 0 0,-1 5 0 0,4-1 0 16,8 3 0-16,3 0 0 0,2 1 0 0,0 3 0 15,0-2 0-15,5 1 0 0,7 1 0 0,5 1 0 16,5 2 0-16,-1 2 0 0,1 1 0 0,7 0 0 16,3-1 128-16,6 1-128 0,6 2 128 0,6 1-128 15,7-2 144-15,4-1-144 0,6-1 128 0,4 2-128 16,7 5 0-16,4-5 0 0,3-1 128 0,7 1-128 15,5 5 0-15,5-2 144 0,4 3-16 0,6-3 0 16,6 2 0-16,7 0 0 0,6-2 112 0,8 2 16 16,1-2 0-16,7-1 0 0,1-1-112 0,5-4-16 0,3 0 0 0,4 1 0 15,6 0 112-15,7 0 16 0,7-2 0 0,1-2 0 16,-3-2-16-16,6-1 0 0,3 1 0 0,6-6 0 16,4 1-96-16,2-2-16 0,0 2 0 0,2 1 0 15,5-3-128-15,2-1 0 0,-5-4 0 0,6 0 128 16,5-2-128-16,-3-5 0 0,-4-1 144 0,3-4-144 15,3 3 128-15,-3-7-128 0,0-6 160 0,0 1-160 16,0 1 128-16,1-6-128 0,-2-3 0 0,-2-3 144 16,-2 2-144-16,0-3 128 0,2-5-128 0,-5-4 128 15,-4-1-128-15,-1 0 0 0,1-2 0 0,-4 2 0 16,-4-8 144-16,-6-1-144 0,-4-4 160 0,-3 2-160 16,-2 1 160-16,-6-5-160 0,-7 0 160 0,-2-4-160 15,-7 0 368-15,-5 1-32 0,-3-4 0 0,-5 4 0 16,-1-3 0-16,-5 1 0 0,-1-6 0 0,-7 3 0 0,-5 3-80 0,-4-3 0 15,-6 1-16-15,-4-2 0 0,-6-1 0 0,-5 4 0 16,-8-1 0-16,-5 1 0 0,-6-4-48 0,-6 2-16 16,-8 2 0-16,-4 1 0 0,-5 1-176 0,-7 5 0 15,-4 1 0-15,-5 4 128 0,-1 2-128 0,-8 6 0 16,-5-3 0-16,-6 6 0 0,-4 3-320 0,1 5 16 16,-1 6 0-16,2 7 0 15,0 6-1536-15,-3 8-304 0,1 1-64 0,7 8-11392 0</inkml:trace>
</inkml:ink>
</file>

<file path=ppt/ink/ink2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3:55.698"/>
    </inkml:context>
    <inkml:brush xml:id="br0">
      <inkml:brushProperty name="width" value="0.05292" units="cm"/>
      <inkml:brushProperty name="height" value="0.05292" units="cm"/>
      <inkml:brushProperty name="color" value="#FF0000"/>
    </inkml:brush>
  </inkml:definitions>
  <inkml:trace contextRef="#ctx0" brushRef="#br0">1875 3476 10127 0,'-13'0'448'0,"4"-2"96"0,-1 1-544 0,-1 0 0 15,-1 1 0-15,2 0 0 0,0 0 1216 0,1-1 128 16,9 1 16-16,-10-4 16 0,10 4-384 0,-9-3-80 15,9 3-16-15,0 0 0 0,0 0-192 0,0 0-32 16,0 0-16-16,0 0 0 0,0 0-368 0,0 0-80 16,0 0-16-16,0 0 0 0,15-1-16 0,3 0-16 15,4-2 0-15,3 2 0 0,2 1 144 0,6-1 16 16,4-2 16-16,5 1 0 0,1-5 112 0,3 1 0 16,-1-4 16-16,4 1 0 0,0-4 32 0,3 4 0 15,3-1 0-15,1 2 0 0,4-2-144 0,-2 3-32 16,1-5 0-16,-5 1 0 0,-2 3-112 0,0-1-16 15,2 2-16-15,-2 2 0 0,-2-1-176 0,0 4 192 0,4 1-192 0,-6-3 192 16,0 1-192-16,-4-4 128 0,-8 0-128 0,-1 3 128 16,-6 1-128-16,-1-2 0 0,-1 1 144 0,-6 2-144 15,-3 2 144-15,-4 2-144 0,-2-2 192 0,-12 0-192 32,8 2-288-32,-8-2-160 0,0 0-48 0,0 0-12112 0</inkml:trace>
  <inkml:trace contextRef="#ctx0" brushRef="#br0" timeOffset="450.04">2535 3039 19343 0,'-14'-13'1728'0,"7"5"-1392"0,1 3-336 0,6 5 0 0,0 0 1120 0,0 0 160 16,0 0 16-16,0 0 16 0,11 4-1120 0,2 2-192 15,1-1 0-15,4-1-144 0,3 3 144 0,4-1 224 16,1-2-48-16,4-1-16 0,0 1 80 0,3 1 16 16,4-1 0-16,1 0 0 0,2 1-128 0,4 1-128 15,-1-3 176-15,2 1-176 0,2-2 128 0,0 1-128 16,1-1 0-16,0 0 0 0,-1-1 128 0,0 2-128 15,0-1 0-15,-1 2 0 0,-1-2 0 0,-1 4 0 0,-1-3 128 0,1 1-128 16,-2 1 0-16,-4 2 128 0,-3-4-128 0,-4 2 0 16,-6 7 224-16,-3 1-64 0,-4-1-16 0,-6 5 0 15,-1 1 176-15,-5 1 16 0,-6 1 16 0,-6 5 0 16,-2 2 288-16,-7 5 48 0,-8 4 16 0,-9 0 0 16,-9 3 160-16,-8 2 32 0,-7 1 16 0,-6 2 0 15,-7 0-176-15,-4 1-32 0,-7 2-16 0,-4 1 0 16,-5-2-192-16,-1 3-48 0,-1 3 0 0,2 2 0 15,0-1-240-15,0-1-48 0,-3-1-16 0,6 1 0 32,3-1-720-32,3 8-128 0,3 2-48 0,-5 3-15520 0</inkml:trace>
  <inkml:trace contextRef="#ctx0" brushRef="#br0" timeOffset="2819.07">1269 6744 19343 0,'-11'-3'1728'0,"1"1"-1392"0,1 2-336 0,3 2 0 16,6-2 0-16,0 0-160 0,0 0 16 0,0 0 0 16,0 0 336-16,0 0 80 0,0 0 16 0,10-2 0 15,4-2 48-15,5 0 16 0,5-1 0 0,6-5 0 16,3 1 96-16,4-5 0 0,6-3 16 0,4-2 0 15,5-1-64-15,0-6-16 0,0 1 0 0,3-4 0 16,2 2-64-16,4-2 0 0,4 5-16 0,1-3 0 16,0 2-64-16,0-3-16 0,0 1 0 0,-1-2 0 15,0 2-32-15,1-1 0 0,4 5 0 0,1 2 0 16,2-1-48-16,-2 0-16 0,-4 0 0 0,0 1 0 16,1 1-128-16,-1 1 160 0,1-3-160 0,-2 4 160 15,-2 6-160-15,-3-2 0 0,-3-2 0 0,-5 4 0 16,-6 0 128-16,1 1-128 0,-3 3 0 0,-2-1 128 15,-1 4-128-15,-3 0 0 0,-3 0 0 0,-3 1-176 16,-5 2-1424-16,-3-1-272 16,-3 1-64-16</inkml:trace>
  <inkml:trace contextRef="#ctx0" brushRef="#br0" timeOffset="3152.03">2882 5708 20271 0,'1'-9'1792'0,"0"1"-1424"16,3-2-368-16,2 1 0 0,6-4 160 0,3 2-32 0,4 0-128 0,10-3 192 16,7 2-48-16,6 2-16 0,2-3 0 0,3 2 0 15,0 2 0-15,2-1 0 0,0 2 0 0,5 2 0 16,0-2-128-16,5 4 0 0,3 2 0 0,-1 2 0 15,-2 2 0-15,-1 3 0 0,-2 4 0 0,-4 0 0 16,-1 4 0-16,-1 2 0 0,-2 4 0 0,-1 3 0 16,-4 5 0-16,-1-1 0 0,-3 6 0 0,-4 5 0 15,-7 4 0-15,-7 7 0 0,-7 1 176 0,-7 9-176 16,-7 4 480-16,-12 9 0 0,-11 5 0 0,-11 6 0 16,-12 7 0-16,-10 10 0 0,-10 8 0 0,-11 11 0 15,-12 15-208-15,-18 10-32 0,-16 7-16 0,-10 15-7840 16,-3 13-1584-16</inkml:trace>
</inkml:ink>
</file>

<file path=ppt/ink/ink2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4:06.574"/>
    </inkml:context>
    <inkml:brush xml:id="br0">
      <inkml:brushProperty name="width" value="0.05292" units="cm"/>
      <inkml:brushProperty name="height" value="0.05292" units="cm"/>
      <inkml:brushProperty name="color" value="#FF0000"/>
    </inkml:brush>
  </inkml:definitions>
  <inkml:trace contextRef="#ctx0" brushRef="#br0">21627 19476 4607 0,'0'0'400'0,"0"0"-400"0,0 0 0 0,9-4 0 16,-9 4 2432-16,6-6 384 0,-6 6 96 0,0 0 16 15,0 0-1152-15,4-8-240 0,-4 8-32 0,0-10-16 16,-3 2-304-16,0 3-64 16,-2-4-16-16,-2 4 0 0,-3-4-592 0,-1 3-112 0,-3 1-16 0,-3-3-16 15,-2 1-32-15,-1 3 0 0,-2-5 0 0,-2 3 0 16,-4-3-32-16,-1 0-16 0,-2-5 0 0,-1 2 0 16,-3 4-32-16,-1-3-16 0,-1 1 0 0,-1 0 0 15,-1 4-64-15,-3-2-16 0,-4 4 0 0,-2-2 0 16,-2-4-32-16,-2 2-128 0,-1-2 192 0,-1 4-64 15,0-3-128-15,0 1 0 0,1 2 0 0,-2-2 0 16,-1 3 0-16,-6 1 0 0,-3-5 0 0,4 3 0 16,0-3 0-16,0 4 0 0,0 2 128 0,0 1-128 0,-1-2 0 15,-3 0 0-15,-4 3 0 0,3 0 128 0,4-1-128 16,0 2 0-16,1 2 0 0,0 4 0 0,1 2 0 0,-2-1 0 16,-6-2 0-16,2 0 0 0,5 8 0 0,1-4 0 15,3 3 0-15,3-2 0 0,0 4 0 0,1 0 0 16,-2 1 0-16,1-1 0 0,0-3 0 0,-2 2 0 15,8 1 0-15,1-4 0 0,1 3 0 0,2 2 0 16,2-1 144-16,1 0-16 0,3 1-128 0,-3 2-160 16,-1-3 160-16,4 2-208 0,0 0 208 0,1 0 0 15,3 2 0-15,3 1 0 0,3 0 0 0,3 0 0 16,1 2 0-16,2 0 0 0,1 3 0 0,3 0 0 16,2 3 0-16,0 0 0 0,1-1 0 0,1 5 0 15,2 1 0-15,2-2 0 0,1-2 0 0,2 3 0 0,0 1 128 16,2-3-128-16,-1 1 0 0,4 5 128 0,2-1-128 0,2 1 0 15,2-1 192-15,1 0-192 0,1 1 192 0,4 1-192 16,3 0 192-16,2-1-64 0,0 1 0 0,2 1-128 16,1-2 160-16,1 1-160 0,4-1 128 0,-2-2-128 15,5 1 192-15,3-3-32 16,4 0-16-16,4-4 0 0,1 0-16 0,3-2 0 0,2 1 0 0,-1-3 0 16,2 0 80-16,2 1 16 0,1-2 0 0,1-1 0 15,1 1-64-15,3 0-16 0,2-1 0 0,1-3 0 16,0-4 48-16,-2 1 0 0,-1-1 0 0,-1 0 0 15,-1-4 0-15,1 3 16 0,1 1 0 0,-22-9 0 16,6 4 0-16,3-3 0 0,1 3 0 0,3-2 0 16,3 0 0-16,3 2 0 0,3-2 0 0,44 5 0 15,-13-3 16-15,-10 0 0 0,-6-5 0 0,-4-2 0 0,-1-3 32 0,3-3 0 16,1 1 0-16,4-5 0 0,-2 0-96 0,-29 6-16 16,4-5 0-16,4 0 0 0,4-3-16 0,1-1 0 15,1-1 0-15,0-1 0 0,2 0-128 0,43-13 0 16,-14 4 144-16,-12 3-144 0,-6-3 128 0,-6-1-128 15,-6 2 128-15,-2-1-128 0,-1 2 128 0,-3 0-128 16,-4-3 128-16,1 0-128 0,-2 0 160 0,-1 0-32 16,-1-2-128-16,-2 0 192 0,-1-4-64 0,-2 1 0 15,-4-2-128-15,-3-2 192 0,-2 0-192 0,-1 3 128 16,0-2-128-16,-2 1 0 0,-4 2 144 0,2-2-144 16,-3 0 128-16,0 2-128 0,-1-5 0 0,-4 1 0 15,0 5 128-15,-3-5-128 0,-1 0 0 0,-2 0 0 16,-3 0 0-16,-1-1 0 0,-3 2 0 0,-2-2 0 0,-3-1 128 0,-2 4-128 15,-2-3 0-15,-1-1 0 0,-2-2 0 0,-3-1 128 16,1 0 0-16,-2 2 0 0,-2-1 0 0,1 2 0 16,-2-3-128-16,-2 3-192 0,-2 1 32 0,-1 1 16 15,-2 4 144-15,-5-1 0 0,-4 1 0 0,-2 3-128 16,-3 4 128-16,-4-2 0 0,-3-2-144 0,-1 3 144 16,0 3-128-16,-3-1 128 0,0-1-160 0,-1 3 160 15,0 1 0-15,-3 0 0 0,-4 1-128 0,0 0 128 16,-5 1 0-16,1 2 0 0,0 2-160 0,-2 2 160 15,-1 4 0-15,-5 4 0 0,-5-1-144 0,-2 2 144 16,-3 3 0-16,1 3-160 0,1 4 160 0,0 2-128 16,-2 2 128-16,1 0 0 0,1 1-144 0,7 0 144 15,2 1 0-15,7-1 0 0,2 1 0 0,4 2 0 0,2 4-272 16,3-3 64-16,-2-3 16 0,4 3 0 16,3 2-1840-1,5-2-352-15,1-3-80 0</inkml:trace>
  <inkml:trace contextRef="#ctx0" brushRef="#br0" timeOffset="1284.83">23596 19279 18431 0,'0'0'1632'0,"0"0"-1312"0,0 0-320 0,4 14 0 16,-2 1 736-16,1 4 80 0,-2 3 16 0,2 1 0 16,-3 5-256-16,1 4-32 0,-1 8-16 0,1 5 0 0,0 6 96 0,-1 2 16 15,-2 3 0-15,1 1 0 16,-4 3-64-16,-1-6 0 0,0 0 0 0,0-3 0 15,-1-2-16-15,2-4-16 0,0-8 0 0,1-3 0 0,1-4 96 0,-1-2 0 16,-1-3 16-16,2-1 0 0,3-5-272 0,-2-3-64 16,-2-1-16-16,0-3 0 0,1-1-304 0,1 5 0 15,-1-6 128-15,2 1-128 16,0-3-640-16,1-8-176 0,0 7-32 0,0-7-16 16,0 0-1840-16,0 0-368 0</inkml:trace>
  <inkml:trace contextRef="#ctx0" brushRef="#br0" timeOffset="1749.28">23562 19644 23039 0,'-6'-19'2048'0,"3"-4"-1648"0,3-1-400 0,3-4 0 16,3 1 1152-16,0-1 160 0,3-1 32 0,5 2 0 15,-1-2-480-15,3 1-96 0,1-3 0 0,2 2-16 16,0 1-80-16,4 0-16 0,-1 4 0 0,5-1 0 15,2 2-240-15,2 1-48 0,1 3-16 0,6 3 0 16,-3 5-96-16,4 5-32 0,1 4 0 0,1 2 0 16,-2 5-64-16,1 5-16 0,-2 0 0 0,-5 6 0 15,-4 9-144-15,-2-2 0 0,-4-2 0 0,-4 7 0 16,-4-1 0-16,-4 5 0 0,-4 1 0 0,-5 2 0 16,-3 3 0-16,-4-1 0 0,-4 1 0 0,-1-2 0 15,-3-3 0-15,-2 1 0 0,0-7 0 0,-2 1 0 0,-2 0 192 16,-2-3-64-16,-5-4 0 0,1-4 0 0,-7-1 240 0,1-4 32 15,-2 1 16-15,0-1 0 0,-1-6-96 0,1 2 0 16,-1-5-16-16,2 2 0 0,1-1-144 0,5 0-32 16,1-3 0-16,4 1 0 0,2 0-128 0,4-2 160 15,2 0-160-15,4 0 160 0,9 0-160 0,0 0 0 16,0 0 0-16,0 0 0 0,0 0 0 0,13 13-144 16,3 1 144-16,7 4-208 0,6 2 208 0,6 3-176 15,3 1 176-15,6 5-160 0,6-2 160 0,1 3 0 16,-1 3 0-16,0-1 0 0,-3-2 0 0,-2 0 0 15,-6 2 0-15,-1-6 0 0,-2 1 256 0,2-4 0 16,-1 0-16-16,0 2 0 0,1-3 288 0,-3-3 64 16,1 0 16-16,-1-1 0 0,-1-2-240 0,-3 1-48 0,1-2-16 0,-3-3 0 15,-2-2-304-15,0 1 0 0,-3-2 0 0,0 1 0 32,-4-5-1360-32,1 0-384 0,-1 2-80 0</inkml:trace>
  <inkml:trace contextRef="#ctx0" brushRef="#br0" timeOffset="2733.57">1445 17212 14335 0,'0'0'640'0,"0"0"128"0,0 0-624 0,0 0-144 0,-1 13 0 0,0 1 0 16,-1-4 624-16,2 5 80 0,2 3 32 0,0 1 0 15,3 2 16-15,3 4 0 0,0 0 0 0,2 6 0 16,-1 2-64-16,3 3-16 0,5 0 0 0,2 3 0 16,3 2-160-16,0 1-48 0,3-5 0 0,-1-2 0 15,-1-10-208-15,1-1-32 0,1-4-16 0,3-6 0 16,-1-5 560-16,2-5 96 0,2-4 32 0,-1-4 0 16,1-6 240-16,-2-3 48 0,3-4 16 0,-2-7 0 15,-1-2-224-15,1-7-32 0,-1-4-16 0,-1-2 0 16,-4-6-448-16,-2 1-96 0,-5-6 0 0,0-1-16 15,-3-1-176-15,-4 1-48 0,-6-2 0 0,-4 1 0 0,-1-1-144 0,-6 0 192 16,-3-4-192-16,-1-1 192 0,-6-2-64 0,-2-2-128 16,-1 2 192-16,1 4-64 0,0-1-128 0,1 9 0 15,3 7 0-15,2 7 0 16,1 3-576-16,1 10-64 0,1 1 0 0,0 5-10192 16,-6 5-2048-16</inkml:trace>
  <inkml:trace contextRef="#ctx0" brushRef="#br0" timeOffset="2967.48">1509 16887 25279 0,'21'-19'1120'0,"0"4"224"0,5-6-1072 0,6-2-272 0,4-6 0 0,3 1 0 16,1-4 688-16,2-1 80 0,3-2 0 0,2 2 16 15,0 1-448-15,0 1-80 0,-1 1-32 0,-4-1 0 16,-2 5-224-16,-2-1 128 0,-3 4-128 0,1 3 0 16,-2-2 0-16,-1 1-256 0,0 3 16 0,0 4 16 31,0 0-1760-31,2 1-336 0</inkml:trace>
  <inkml:trace contextRef="#ctx0" brushRef="#br0" timeOffset="3302.22">2416 17217 27935 0,'-19'33'1232'0,"10"-6"256"0,2 0-1184 0,3 5-304 15,3 2 0-15,3 1 0 0,6 1 0 0,2 0 0 16,2-1-176-16,0 0 176 0,2-1 0 0,3-4 0 15,1-4 0-15,1-3 0 0,0-4 0 0,2-4 0 16,0-5 0-16,-4-9 0 0,-1-2 0 0,1-5 0 16,4-2 144-16,-5-6-144 0,2-6 720 0,0-3 64 15,0-6 16-15,2-3 0 0,-2-4 48 0,-3-1 16 16,2-1 0-16,-5-1 0 0,-2-2-400 0,-2-2-80 0,-2 1 0 0,-2 4-16 16,-2 0-48-16,-2-3 0 0,-3 4 0 0,-1 2 0 15,-1 2-160-15,1 2-32 0,0 3-128 0,1 5 192 16,0 4-192-16,-1 3-240 0,1 3 48 0,-1 3 16 31,0-2-1616-31,4 12-336 0,-1-7-64 0,1 7-11680 0</inkml:trace>
  <inkml:trace contextRef="#ctx0" brushRef="#br0" timeOffset="3685.51">3212 17018 21359 0,'0'24'944'0,"3"-4"208"0,-1 4-928 0,1 6-224 0,-1 4 0 0,0 4 0 0,-4 9 880 0,-2 4 128 16,-2 7 16-16,1 0 16 15,-3-1-464-15,1 5-112 0,-1 0-16 0,2 2 0 0,-1-4-272 0,4-6-176 16,0-3 192-16,-1-10-192 0,0-8 208 0,3-8-64 16,-3-7-16-16,3-8 0 0,1-10 576 0,0 0 96 15,0 0 32-15,6-19 0 0,1-5 48 0,-2-9 16 16,0-9 0-16,3-1 0 0,2-2-480 0,-4 0-96 15,2-6 0-15,-3-1-16 0,-1-2-304 0,-1-3 160 16,1-3-160-16,0-3 128 0,-1-2-128 0,0 4 128 16,5 5-128-16,2 4 128 0,2 9-128 0,2 3 0 15,1 8 0-15,0 6 0 0,2 5 0 0,-2 4-144 16,1 4 144-16,1 7-160 0,-2 2 160 0,1 6 0 16,-2 2-144-16,-2 9 144 0,0 2-144 0,-3 5 144 0,-3 3-192 0,-1 5 192 15,-8 0-128-15,-3 4 128 0,-3 2 0 0,-2 1 0 16,-4-2-352-16,-3-2 32 0,-3-3 16 0,2-5 0 15,2-2-32-15,0-2-16 0,2-5 0 0,3-5 0 32,1-7-1808-32,11-2-352 0</inkml:trace>
  <inkml:trace contextRef="#ctx0" brushRef="#br0" timeOffset="4354.46">3665 16776 10127 0,'0'0'896'0,"0"0"-704"16,0 0-192-16,0 0 0 0,10-4 1280 0,-10 4 240 16,0 0 32-16,9 0 16 0,-9 0-512 0,12 6-96 15,0 4-32-15,1 2 0 0,-1 6-288 0,1 6-64 16,-2 2-16-16,3 4 0 0,0-3-32 0,2 6 0 15,-1 3 0-15,-4 0 0 0,-4 1-16 0,0 1-16 16,0-1 0-16,-3 0 0 0,2-1-240 0,-2-3-32 16,-1-4-16-16,0-5 0 0,-2-3-80 0,2-4-128 15,-1-3 176-15,1-2-176 16,-3-12-480-16,0 0-208 0,0 0-32 0,9-9-10064 0</inkml:trace>
  <inkml:trace contextRef="#ctx0" brushRef="#br0" timeOffset="4585.24">4029 16816 21711 0,'0'0'960'0,"0"0"192"0,-1 14-912 0,1 1-240 0,0 3 0 0,0 2 0 16,-1 2 672-16,0 6 96 0,-2 0 0 0,-1 3 16 16,-1 4-32-16,-5 3-16 0,-1 2 0 0,-3 6 0 15,-3 8-32-15,-1 2-16 0,-1 5 0 0,-2 2 0 16,0 2-272-16,3-4-48 0,1 2-16 0,0-4 0 15,1-6-192-15,4-3-32 0,2-7-128 0,4-5 192 16,-1-6-192-16,6-7 128 0,2-3-128 0,3-7 0 16,1-5-256-16,-5-10-128 15,13 3-48-15,1-7-8640 0,0-7-1728 0</inkml:trace>
  <inkml:trace contextRef="#ctx0" brushRef="#br0" timeOffset="4830.26">4515 16043 22111 0,'0'0'976'0,"0"0"208"0,0 0-944 0,-8 6-240 16,5 7 0-16,-2 5 0 0,-1 3 960 0,1 7 128 15,-2 3 48-15,-3 9 0 0,-4 4-560 0,-2 4-128 0,-1 3 0 0,1 1-16 16,0 1-96-16,0 5-16 15,1 0 0-15,0 3 0 0,0 1-160 0,3 4-32 0,5-2-128 0,3-2 192 16,1-6-192-16,3-6-128 0,3-8 128 0,2-5-208 31,-1-4-2064-31,3-9-416 0</inkml:trace>
  <inkml:trace contextRef="#ctx0" brushRef="#br0" timeOffset="5302.4">4233 16949 20271 0,'0'0'1792'15,"0"0"-1424"-15,14-5-368 0,1-1 0 0,7-1 1280 0,3 0 192 16,1 0 48-16,4-3 0 0,2 3-896 0,1-5-176 16,1 3-48-16,1-1 0 0,-1 2-272 0,-2 1-128 15,-1 2 128-15,0 1-128 16,-3 0-496-16,-3 2-176 0,-1 2-32 0,-2 3-16 15,-4-1-816-15,-2 0-144 0,2 1-48 0,-3 1 0 16,-2-2 160-16,0 2 32 0,-2-2 0 0,-11-2 0 0,9 0 1024 0,-9 0 192 16,10 3 64-16,-10-3 0 0,11-1 752 0,-11 1 144 15,0 0 48-15,10-3 0 0,-10 3 16 0,7-7 16 16,-7 7 0-16,7-8 0 0,-2-2 48 0,-5 10 0 16,2-10 0-16,1-2 0 0,-1 2 32 0,1 1 16 15,-2-5 0-15,0 4 0 0,-1-2-64 0,0 0-16 0,0 2 0 0,-1-2 0 16,-1 2-32-16,-1 1-16 0,3 9 0 15,0 0 0-15,-8-9 16 0,1 5 0 0,7 4 0 0,-12 4 0 16,0 5-96-16,-1 3-16 0,2 1 0 0,-2 9 0 16,-1 0-288-16,0 2-64 0,0 5-16 0,2-2 0 15,0 2 16-15,2-2 0 0,1 1 0 0,2-3 0 16,3-1-112-16,4-5 0 0,3-2-128 0,3-2 192 16,3-1-192-16,1-1 0 0,2-2 0 0,1-3 0 15,-1-1 128-15,4-1-128 0,0-5 0 0,2 0 0 16,0-2 0-16,2-2-192 0,2-3 16 0,1 0 0 15,1-2-1680 1,-1-3-352-16,1-1-64 0</inkml:trace>
  <inkml:trace contextRef="#ctx0" brushRef="#br0" timeOffset="5569.39">5315 16903 19343 0,'-6'18'1728'0,"1"2"-1392"15,0 3-336-15,0 0 0 0,0-1 1184 0,0-3 160 16,0 0 48-16,0-1 0 0,0-2-176 0,0-2-48 16,2-7 0-16,3-7 0 0,0 0-352 0,0 0-80 15,0 0-16-15,3-11 0 0,2-6 144 0,1-9 32 16,1-2 0-16,3-5 0 0,2-2-416 0,4-3-80 16,-1-6-16-16,5 2 0 0,3-2-384 0,0 3 0 15,-1 1 128-15,-2 3-128 0,5 4 0 0,1 2 0 16,-1 4 0-16,2 3 0 0,0 5 0 0,-1 6 0 15,1 2 0-15,0 5 0 0,-1 1-256 0,2 5 0 0,2 2 16 0,-4 3-15392 16</inkml:trace>
  <inkml:trace contextRef="#ctx0" brushRef="#br0" timeOffset="6253.08">2071 18607 17503 0,'0'0'768'0,"0"0"176"0,-8 8-752 0,2 3-192 0,-1 5 0 0,2 3 0 15,-1 7 640-15,2 5 80 0,3 8 32 0,0 3 0 16,-2 5-144-16,0 5-32 0,1 4 0 0,-1 1 0 15,0 4 48-15,-3 2 0 0,-1-3 0 0,-2 4 0 16,-1-3-128-16,0 1-32 0,-2-5 0 0,1-7 0 16,1-10-16-16,-1-1-16 0,2-6 0 0,2-11 0 15,2-8 528-15,1-2 96 0,4-12 32 0,0 0 0 16,0 0-128-16,4-13 0 0,0-5-16 0,1-5 0 16,5-7-336-16,4-3-64 0,2-3-16 0,1-1 0 0,-1 1-352 0,2-3-176 15,1 0 160-15,3 3-160 0,-1 5 0 0,2-1 0 16,-2 3 0-16,3 5 0 0,-1 1 0 0,1 5-128 15,3 3 128-15,-1 6 0 0,0 5-208 0,2 4 64 16,0 6 16-16,0 3 0 16,-4 8-256-16,0 2-64 0,0 4 0 0,0 2 0 15,0-1-80-15,-3 3-32 0,-5-2 0 0,1 3 0 16,-2-4-224-16,0 3-48 0,-2-3-16 0,2-3 0 16,3-4-304-16,-3-1-48 0,0-7-16 0,-1-3-10800 0</inkml:trace>
  <inkml:trace contextRef="#ctx0" brushRef="#br0" timeOffset="6585.52">3105 18894 23951 0,'-16'10'2128'0,"4"1"-1696"0,0 1-432 0,-1 4 0 15,-1 3 544-15,1 8 32 0,2 2 0 0,-1 6 0 16,0 3-160-16,-2 1-32 0,0 1 0 0,0-2 0 15,1 2-80-15,0 0-32 0,4 1 0 0,2-3 0 16,0-1-144-16,6-4-128 0,4-7 192 0,4-2-192 16,6-6 128-16,2-8-128 0,3-2 0 0,4-11 0 15,3-5 624-15,3-9 64 0,4-5 16 0,-2-7 0 16,1-1 288-16,-2-3 64 0,-1-7 16 0,-2 2 0 16,-2 0-528-16,-3-1-96 0,-2-1-32 0,-5 0 0 0,-4 1-192 0,-3 3-32 15,-3-1-16-15,-6 0 0 16,-4 1 16-16,-4 2 0 0,-5 0 0 0,-3 4 0 0,1 1-192 0,1 6 0 15,-1 2 144-15,-1 3-144 0,-1 3-240 0,2 2-112 16,0 5-32-16,6-1 0 16,0 2-1600-16,5-3-320 0,2 4-64 0,4 6 0 0</inkml:trace>
  <inkml:trace contextRef="#ctx0" brushRef="#br0" timeOffset="6819.75">3714 18016 23039 0,'-10'10'1024'0,"5"-1"192"0,1 5-960 0,2 6-256 0,-5 7 0 0,3 3 0 15,2 6 768-15,-1 7 96 0,-4 3 32 0,-1 6 0 16,0 6-352-16,2 2-64 0,-1 5-16 0,0 3 0 16,1 7-16-16,-1 2-16 0,-1 0 0 0,2 5 0 15,3-1-240-15,3-4-64 0,3-3 0 0,4-10 0 16,2-4-128-16,2-12-256 0,4-4 64 0,1-9 16 31,-4-10-656-31,1-5-128 0,-1-6-16 0,0-3-16 16,2-9-432-16,-4-6-96 0</inkml:trace>
  <inkml:trace contextRef="#ctx0" brushRef="#br0" timeOffset="6999.52">3382 18885 28559 0,'0'0'2544'0,"18"-3"-2032"15,3 1-512-15,4-3 0 0,4 2 304 0,4-1-48 16,5 1 0-16,2-4 0 0,-1 1-128 0,-1 0-128 16,-2-5 192-16,-2 2-8976 15,-2-2-1792-15</inkml:trace>
  <inkml:trace contextRef="#ctx0" brushRef="#br0" timeOffset="7289.57">4125 18894 22399 0,'0'0'992'0,"0"0"208"0,11-4-960 0,3-1-240 0,4-5 0 0,0 1 0 16,0-4 560-16,-2-2 64 0,1-4 16 0,-1 0 0 15,-1-2-288-15,-1 2-48 0,-1 3-16 0,-3-1 0 16,-2 2-32-16,-4 4-16 0,-2-1 0 0,-4 1 0 16,-1 4 464-16,-3 2 112 0,-6 4 16 0,-2 5 0 15,2 2-112-15,-5 8-16 0,-1 3 0 0,-3 2 0 16,-3 4-448-16,-1 3-80 0,0 1-32 0,2 1 0 16,0-1-144-16,5 1 0 0,5-4 144 0,1-1-144 15,3 0 0-15,5-2 0 0,3-2 0 0,4 0 128 0,3-2-128 0,4-2 0 16,0-1 0-16,7-5-128 15,2-4-576-15,4 0-128 0,3-4 0 0</inkml:trace>
  <inkml:trace contextRef="#ctx0" brushRef="#br0" timeOffset="7820.45">4807 17398 15663 0,'0'0'1392'0,"0"0"-1120"0,-6 5-272 0,6-5 0 15,-8 11 704-15,3-2 64 0,0 1 32 0,1 2 0 16,1 3-336-16,-1 5-64 0,0 6-16 0,1 4 0 16,3 10-176-16,3 3-32 0,-2 8-16 0,-1 9 0 15,0 7 96-15,-1 7 32 0,0 7 0 0,-1 7 0 16,-1 6 64-16,-1 2 16 0,-3 6 0 0,-1-2 0 16,-5-4-144-16,0-9-32 0,-2-8 0 0,0-8 0 15,-3-7 480-15,1-11 96 0,3-7 0 0,4-5 16 0,0-12 304 16,2-5 48-16,3-10 16 0,3-4 0 0,2-10-416 0,0 0-80 15,12-14-16-15,2-5 0 0,3-6-160 0,2-6-32 16,4-4-16-16,1-1 0 0,1-3-432 0,1-3 0 16,-2 2-224-16,3 5 80 0,1 3-128 0,-2 5-32 15,-3 3 0-15,4 3 0 0,1 7 128 0,0 3 32 16,-1 8 0-16,-2 3 0 0,0 2 144 0,-4 7 0 16,0 5 0-16,-3 5 0 0,-6 8 0 0,-6 0 0 15,-3 2 0-15,-7 4 0 0,-5 2 0 0,-5 4 0 16,-7-1 0-16,-3 0 0 0,-5 0 0 0,-1-4 0 15,-1-3 0-15,3-5-192 0,5-3-160 0,2-6-32 16,0-8-16-16,6-4-8880 0,4-5-1792 16</inkml:trace>
  <inkml:trace contextRef="#ctx0" brushRef="#br0" timeOffset="8137.08">5709 18341 23039 0,'-17'20'2048'0,"4"-4"-1648"0,-3 6-400 0,-1 5 0 15,0 6 1088-15,-1 3 144 0,0 2 32 0,-2-1 0 16,-1 1-352-16,1-1-64 0,2-3-16 0,4-1 0 16,1-1-528-16,5 0-112 0,5-7-32 0,3 0 0 15,3-4-160-15,3-5 0 0,2-4 0 0,2-3 0 16,1-7 0-16,4-2 0 0,2-5 0 0,1-6-176 0,2-3 400 0,2-5 80 15,-1-4 16-15,1 1 0 0,-2-5 192 0,-1 2 32 16,-1-5 16-16,-3 4 0 16,-1-1-192-16,-4 3-48 0,-3-1 0 0,-2 1 0 0,-3 1 96 0,-2-3 16 15,-3 2 0-15,-6 0 0 0,-5-3-144 0,-4 5-32 16,-4-1 0-16,-2 2 0 0,-1 4-256 0,-2 4 128 16,0-1-128-16,-1 5 0 15,2 3-368-15,0 3-176 0,2 3-32 0,4 3-10304 16,3-1-2048-16</inkml:trace>
  <inkml:trace contextRef="#ctx0" brushRef="#br0" timeOffset="8487.29">5920 18293 21183 0,'0'0'1888'0,"0"0"-1504"0,0 0-384 0,0 0 0 16,0 0 1056-16,10 3 144 0,-3 4 16 0,1 4 16 15,-3 2-880-15,0 3-176 0,-1 5-48 0,0 2 0 16,0 2-128-16,-1 2 0 0,-1-1 144 0,-1 2-144 16,0 3 144-16,1-2-144 0,-2 3 192 0,2 0-192 15,-1-6 0-15,4 1 0 0,1-7 0 0,1-2 0 16,2-4 0-16,0-5 0 0,4 0 0 0,-2-5 0 16,-1-2 592-16,0-2 176 0,-1-2 16 0,3-1 16 15,-3-2 240-15,-2-2 48 0,0-1 16 0,-2-5 0 16,-3-1-224-16,0 0-48 0,-4 2-16 0,-2-5 0 15,-2-1-320-15,-4 0-64 0,-3 2-16 0,-5-1 0 0,-3-2-48 0,-2 3-16 16,3-1 0-16,-3 1 0 0,0-1-128 0,1 2-32 16,1 4 0-16,2-2 0 0,2 1-192 0,4 2 0 15,2-1-192-15,3 2 192 16,-1-1-1552-16,4 2-208 0,5 8-32 0,-1-13-13888 16</inkml:trace>
  <inkml:trace contextRef="#ctx0" brushRef="#br0" timeOffset="8847.79">6488 17454 20271 0,'0'0'1792'0,"0"0"-1424"0,0 0-368 0,4 11 0 15,-2 2 1776-15,1 5 272 0,-1 5 64 0,1 5 16 16,-1 5-1408-16,1 2-272 0,-1 3-64 0,1 5-16 15,-2 3-176-15,-1 5-16 0,0 1-16 0,-1 2 0 16,0-2-32-16,-2 1 0 0,-1 0 0 0,1 1 0 16,-1-1 0-16,0-2-128 0,-2-3 192 0,2-1-64 15,0-7-128-15,1-5 192 0,0-8-192 0,0-3 192 16,2-6 0-16,1-4 0 0,0-5 0 0,0-9 0 16,0 0 512-16,0 0 96 0,0 0 32 0,9-5 0 15,-2-7 80-15,3-3 32 0,1-5 0 0,0-3 0 16,2-5-480-16,2 0-80 0,2-4-32 0,0 0 0 15,2-1-224-15,2 2-128 0,0-4 128 0,2 2-128 16,0 0 0-16,1 1 0 0,-1 1 0 0,3 1 128 0,2 0-128 16,-2 5 0-16,-2-6 0 0,2 3 0 15,-2 1-1376-15,0 1-192 0,-1 1-32 0,0 5-9152 16,-4 1-1840-16</inkml:trace>
  <inkml:trace contextRef="#ctx0" brushRef="#br0" timeOffset="9071.52">6825 18272 30527 0,'-3'19'1344'0,"4"-7"288"0,2 4-1312 0,7 2-320 0,7 0 0 0,3 2 0 16,3 3 608-16,7-3 48 15,3 1 16-15,6-3 0 0,0-4-272 0,7-3-48 0,3 0-16 0,5 2 0 16,2-5-16-16,1 1-16 0,-3-4 0 0,0-1 0 15,-2-2-304-15,1 4 160 0,1 0-160 0,-1-4 128 32,-1-1-2400-32,0-4-480 0</inkml:trace>
  <inkml:trace contextRef="#ctx0" brushRef="#br0" timeOffset="10088.7">8042 16221 26719 0,'0'0'2368'0,"0"0"-1888"16,-3-8-480-16,-1 2 0 0,-1 1 1088 0,0-4 112 15,0 0 16-15,-4-3 16 0,-3 2-32 0,-3-6-16 16,-2-6 0-16,-4-1 0 0,-7 0-688 0,-5-6-144 16,-5 4-32-16,-4-6 0 0,-5 1-160 0,-3 1-32 0,-1-1-128 0,-2 0 192 15,-3-2-64-15,-6-2 0 0,-7-2-128 0,-5 1 192 16,-1-5 64-16,-5 1 0 0,-2-1 0 0,-1 1 0 15,-5 2-128-15,-6-2-128 0,-4-2 176 0,0 3-176 16,3 1 128-16,-7 1-128 0,-6 2 0 0,-1 1 0 16,0 1 144-16,-1 2-144 0,0 3 0 0,-5-1 144 15,-3-1-144-15,3 3 0 0,1 0 0 0,-1 3 128 16,-6 3-128-16,4 0 160 0,1 3-160 0,-3 1 160 16,-7 4-160-16,1 4 0 0,5 0 0 0,-4 3 0 15,-3 2 0-15,3 1 0 0,0 5 0 0,0 1 0 16,-3 2 0-16,2 0 0 0,1 6 0 0,-2 2 0 15,-4 4 0-15,7 1 0 0,0 2 0 0,3 1 0 16,3 1 0-16,0 3 0 0,1 0 0 0,7 6 0 16,6-3 0-16,-4 4 0 0,2 2-144 0,3 4 144 0,7 3 0 0,5 1 0 15,2 5-128-15,0 5 128 0,-1 2 0 0,5 4-160 16,4 4 160-16,4 3-128 0,4 4 128 0,2 5-128 16,-2 0 128-16,5 0-128 0,-3 3 128 0,5 3 0 15,6 3 0-15,28-36 0 0,-3 12 0 0,-1 2 0 16,1 4 0-16,2 5 0 0,2 6 0 0,3 7-160 15,3 0 160-15,-17 72-208 0,12-35 208 0,7-10 0 16,7-1-160-16,5-6 160 0,4-1-160 0,3-10 160 16,2-6-208-16,3 8 80 0,5 6-32 0,0 1 0 15,1-7 0-15,3 1 0 0,0 3 32 0,5 5 0 16,2 4 0-16,5-8 0 0,4-6 128 0,-11-40-160 16,8 11 160-16,7 8-160 0,6 9 160 0,7 2 0 15,6-2 0-15,7 5 0 0,3 2 0 0,60 76 0 16,-15-33 0-16,-4-20-128 0,4-10 128 0,-1-12-192 15,-1-9 192-15,6-1-192 0,7-9 192 0,6-6-128 16,5 0 128-16,8-8-128 0,7-1 128 0,4-4 0 16,3-5 0-16,10-7-128 0,10-5 128 0,0-8 0 15,4-4-144-15,1-8 144 0,0-6 0 0,7-5 0 0,3-7 0 0,1-3 0 16,1-7 0-16,-2-3 0 16,-1-6 0-16,4-8 128 0,1-5 16 0,4-3 0 0,1-2 0 0,-3-9 0 15,-5-3-16-15,1-5-128 0,1-8 192 0,0-5-64 16,0-9-128-16,-7 1 192 0,-8-8-192 0,-2-1 192 15,-2-6-192-15,-4-6 160 0,-3-3-160 16,-8-6 160-16,-12-5-32 0,-5-1-128 0,-4-7 192 0,-10-4-64 16,-7-1-128-16,-11 1 160 0,-10-1-160 0,-5-1 160 15,-4-3-160-15,-10-2 192 0,-13 1-192 0,-12-5 192 16,-13 2-64-16,-14-2-128 0,-12 4 192 0,-12 3-64 16,-13-1 64-16,-16 7 16 0,-13 6 0 0,-15 5 0 0,-15 4 176 15,-9 6 48-15,-11 9 0 0,-16 7 0 0,-17 8 48 16,-9 7 16-16,-5 4 0 0,-12 8 0 0,-15 10-304 0,-10 4-64 15,-9 8-128-15,-3 11 192 0,-2 3-192 0,-1 10 0 16,-3 3 0-16,-2 7 0 0,-4 6 0 0,0 8-240 16,2 7 32-16,2 8 0 15,2 8-2864-15,3 5-560 0</inkml:trace>
  <inkml:trace contextRef="#ctx0" brushRef="#br0" timeOffset="36708.21">7681 15489 27647 0,'5'-25'2448'0,"2"-2"-1952"0,2 1-496 0,2-1 0 15,2 3 240-15,0 0-48 0,-3 4-16 0,1 1 0 16,-2 2 528-16,-1 1 128 0,-2-1 0 0,0 1 16 15,1-2-320-15,-2 4-64 0,0 0-16 0,-5 14 0 16,-1-12-176-16,-3 5-32 0,-1-3-16 0,-4 5 0 16,-3 3-32-16,-3 2-16 0,-4 0 0 0,-4 2 0 15,-1 4-176-15,-4 0 0 0,-5-2 0 0,-4 0 0 16,-2 4 0-16,-3-2 128 0,0 1-128 0,-6 2 128 16,-8-4 96-16,-3 1 16 0,-3-1 0 0,0-2 0 15,-3 5 192-15,-1 1 32 0,-3-3 16 0,-6 3 0 16,-8-4-128-16,1 2-32 0,1-1 0 0,-1-3 0 15,0-1 64-15,-6 3 0 0,-6-1 0 0,1 2 0 0,-1-3-64 0,0 1-16 16,-3-2 0-16,-4 5 0 0,-7-2-48 0,1 2-16 16,1 3 0-16,-3-1 0 0,-4 0-112 0,-2 4-128 15,-2-2 176-15,2 2-176 0,2 1 0 0,-4 0 0 16,-3-1 0-16,6 0 0 0,1 1 0 0,-2-4 0 16,-3 1 0-16,4 2 0 0,3-3 0 0,-1 3 0 15,-2 1 0-15,3-4-144 0,3 1 144 0,3-2 0 16,0 0 0-16,1 3 0 0,0-2 0 0,4 1 0 15,4-3 0-15,0 2 0 0,-2-4 0 0,4-2 0 16,1 1 128-16,8-2-128 0,2-1 160 0,3-2-32 16,1-1-128-16,4-2 192 0,0 1-32 0,7-3-16 15,1-2 0-15,6 5 0 0,4-2-144 0,3 0 0 16,-2 2 144-16,2-2-144 0,3-1 0 0,2-1 0 0,2 0 0 0,4 3 0 16,1-2 0-16,6-2 0 0,4 5 0 0,3-1-128 15,2 3 128-15,2 0-128 0,2 0 128 0,3 1-128 16,1 3 128-16,2 3-128 0,4-2 128 0,1 2-128 15,-1 3 128-15,2 1-128 0,2 0 128 0,0 4-128 16,0 2 128-16,5 2-192 0,0 2 192 0,2 7-192 16,0-1 192-16,2 6-128 0,0 3 128 0,4 4-128 15,3 6 128-15,0 3 0 0,2 1-144 0,1 10 144 16,-1 1 0-16,0 8 0 0,-1 2 0 0,-1 6 0 16,2 5-128-16,-1-1 128 0,-2 3 0 0,-1 4 0 15,0 2 0-15,-3-1 0 0,-1-1 0 0,-1 1 0 16,-1 2 0-16,-1 2 0 0,0 0 0 0,-1 3 0 15,-1 1 0-15,1 2 0 0,-2-1 128 0,1 4-128 16,0-1 128-16,0 1-128 0,0 2 128 0,-1 2-128 0,0 2 0 0,1 1 0 16,1 2 128-16,-3-3-128 0,0-3 0 0,-2 3 0 15,1 0 144-15,-2-2-144 0,0-6 0 0,0-6 0 16,-1-7 0-16,1 0 128 0,3 1-128 0,-1-3 0 16,-2-7 0-16,3-3 0 0,-3-3 0 0,0-1 0 15,0-1 0-15,2-2 0 0,-1-7 0 0,2 0 0 16,2-5 0-16,0-4 0 0,-1-6 0 0,-1 1 0 15,2-5 0-15,3-2 0 0,3-7 0 0,2 0 0 16,1-2 0-16,1-2 0 0,3-4 0 0,3 0-160 16,1-4 160-16,2-2 0 0,5-2-144 0,3-3 144 15,0 1 0-15,4-2-144 0,-1-2 144 0,3-3 0 16,2-2 0-16,5 2 0 0,2-3 0 0,5 1-160 0,4-1 160 0,8-1 0 16,4-1 0-16,4-3 0 0,1-2 0 15,4 1 0-15,3-4 0 0,7-1-128 0,3-1 128 0,5 0 0 16,2-2 0-16,4 2 0 0,2-4 0 0,5 1 0 15,6 0 0-15,1-4-128 0,-2 0 128 0,4 2 0 16,9-2 0-16,3-1 0 0,3 4 0 0,5 0 0 16,3-1 0-16,1-1-128 0,3 2 128 0,5-2 0 15,6 1 0-15,3 0-160 0,-2-5 160 0,2 2-128 16,10 1-80-16,-2 0-16 0,0 1 0 0,0-1 0 16,4 0-64-16,1 3-16 0,2 1 0 0,-4-2 0 15,-6 3 48-15,1-1 16 0,3 6 0 0,-7-5 0 16,-6 1 240-16,-1 4 0 0,-1 2 0 0,-8 1 0 15,-8 1 0-15,-1 4 0 0,1 2 0 0,-7 3 0 0,-8-2 0 16,-3 5 0-16,-2 1 128 0,-8 1-128 0,-6 0 288 0,-7 3-48 16,-6-1-16-16,-4 2 0 15,-3 1-80-15,-5 0-16 0,-1-4 0 0,-8 0 0 0,-4-1-128 0,-7 0 160 16,-5-1-160-16,-4 1 160 0,-6-6-160 0,-4 2 128 16,-5-5-128-16,-1-1 128 0,-5-2-128 0,0 0 160 15,-6-2-160-15,-12 0 160 0,10-5 48 0,-3-3 16 16,-1-5 0-16,-6-2 0 0,0-5 16 0,-5-6 0 15,0-7 0-15,-3-8 0 0,-3-4-48 0,-4-6 0 16,-1-5 0-16,-1-10 0 0,-3-9-32 0,0-5-16 16,-1-5 0-16,0-8 0 0,-3-9-16 0,0-7 0 15,0-9 0-15,-2-9 0 0,0-8 16 0,-1-10 0 16,-2-9 0-16,1-4 0 0,0-3-144 0,1-2 160 0,0 3-160 0,5-6 160 16,-1-6-160-16,2-2 192 15,2-7-192-15,5 6 192 0,2 5-16 0,1 2 0 0,4 4 0 0,0 9 0 16,2 2 112-16,0 7 32 0,3 4 0 0,0 3 0 15,1 8-112-15,1 6-16 0,1 1 0 0,2 11 0 16,1 5-192-16,0 4-128 0,-1 1 128 0,2 9-208 31,3 2-960-31,-3 6-192 0,0 1-48 0,0 8-11680 0,0 5-2336 0</inkml:trace>
</inkml:ink>
</file>

<file path=ppt/ink/ink2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4:53.672"/>
    </inkml:context>
    <inkml:brush xml:id="br0">
      <inkml:brushProperty name="width" value="0.05292" units="cm"/>
      <inkml:brushProperty name="height" value="0.05292" units="cm"/>
      <inkml:brushProperty name="color" value="#FF0000"/>
    </inkml:brush>
  </inkml:definitions>
  <inkml:trace contextRef="#ctx0" brushRef="#br0">3818 19803 10367 0,'0'0'448'0,"0"0"112"0,-8-8-560 0,1 2 0 0,7 6 0 0,0 0 0 16,-9-9 960-16,9 9 96 0,-5-10 16 0,5 10 0 0,-5-8-240 0,5 8-64 15,-4-9 0-15,4 9 0 0,0 0-32 0,0 0-16 16,0 0 0-16,-3-9 0 0,3 9 144 0,0 0 32 15,0 0 0-15,0 0 0 0,0 0-272 0,0 0-48 16,0 0-16-16,0 0 0 0,0 0-160 0,10-5-16 16,-10 5-16-16,11-5 0 0,2 5-112 0,0 0 0 15,-3 0-16-15,5 1 0 0,-1 2-64 0,1-1-16 16,4 2 0-16,0-3 0 0,0 1 32 0,2 0 0 16,-1 1 0-16,4 2 0 0,4 0 16 0,1-4 16 15,2 1 0-15,1 0 0 0,3 1 16 0,1 0 0 16,-3-5 0-16,1 1 0 0,2-1-32 0,1 2 0 15,1 0 0-15,1 0 0 0,2 0 0 0,2 2 0 0,0 1 0 16,4-1 0-16,0-4-16 0,-2 0-16 0,-1-2 0 0,0 0 0 16,-1 3 0-16,1-2 0 0,2 1 0 0,1 1 0 15,1-2 0-15,2 3 0 0,2 3 0 0,0-6 0 16,0 1-32-16,0-1 0 0,2 0 0 0,-1 2 0 16,1-3-16-16,2 2-128 0,1-2 192 0,4 3-64 15,2-1-128-15,0 0 0 0,-2-3 0 0,0-2 0 16,0 2 0-16,2 2 0 0,2 3 0 0,4-3 0 15,2-1 0-15,0-1 0 0,-5 0 0 0,2 1 0 16,-1-2 0-16,3 2 0 0,2 0 128 0,2 2-128 16,1-1 0-16,-1-2 0 0,-4 0 0 0,0 1 0 15,-2 2 160-15,3 0-160 0,3 1 192 0,0-3-192 16,-2-1 176-16,1 1-176 0,-2 3 160 0,1 0-160 16,2 0 176-16,2 1-176 0,2 0 192 0,-3-2-192 0,-4 1 128 15,0 1-128-15,-1 0 0 0,3 3 0 0,3-1 128 0,1 1-128 16,0-3 0-16,-1-2 0 0,-1 1 0 0,0 0 0 15,1 0 128-15,3-1-128 0,2 1 0 0,-2 0 0 16,-4-3 0-16,-2 1 0 0,3 2 128 0,-1 1-128 16,2 1 0-16,1 1 0 0,-2-4 0 0,2 1 0 15,-3 0 0-15,2 0 0 0,3-1 0 0,3 2 0 16,0-2 0-16,1-1 0 0,-6-2 0 0,5 1 0 16,1 1 128-16,4 0-128 0,1 0 0 0,-3 2 0 15,-5-1 0-15,2 0 0 0,1 1 0 0,1 1 0 16,0 1 0-16,-1 1 0 0,-4 0 0 0,0 1 0 15,-1 1 0-15,0-2 0 0,3 2 0 0,-1 1 0 16,-3-2 0-16,-1-1 0 0,-2-1 0 0,2 3 0 0,2 1 128 0,1 2-128 16,0-4 0-16,-4 3 0 0,-3-3 128 15,1 2-128-15,1-1 0 0,3 1 0 0,2 2 128 0,-1-2-128 16,-4-3 128-16,-1 2-128 0,-2-1 144 0,6 2-144 16,0-1 144-16,-1-1-144 0,1 0 128 0,-3-1-128 15,-2 2 128-15,1 0-128 0,0 1 0 0,2 0 128 16,3-1-128-16,-4-1 0 0,-4-1 0 0,2-1 0 15,-2-1 0-15,2 3 0 0,0 1 128 0,2-2-128 16,1 1 0-16,-2-3 0 0,-4-3 0 0,0 3 128 16,1 4-128-16,1-1 0 0,2-181 0 0,-2 361 0 15,0-185 192-15,-2 1-32 0,-2 1-16 0,5 0 0 16,-1 1-144-16,4 1 160 0,3-2-160 0,-5-2 160 16,-3 0-160-16,0-2 160 0,2 0-160 0,3 3 160 15,0 0-160-15,2-2 0 0,-4-1 0 0,-1 2 0 0,0-6 0 0,0 4 0 16,2 3 128-16,2 1-128 0,2-1 0 0,-6 0 0 15,-4-6 0-15,0 2 0 0,0 3 0 0,3 2 0 16,-4 0 0-16,3 0 0 0,2 0 0 0,-3-2 0 16,-3 1 0-16,-1 0 0 0,2 1 0 0,-1 1 0 15,4 2 0-15,-1-1 0 0,-3-3 0 0,1 0 128 16,-2-1-128-16,-2 2 0 0,-3 2 0 0,1 0 0 16,0 1 128-16,2 1-128 0,0-1 0 0,-4-1 0 15,-3-1 0-15,1 1 0 0,0 1 0 0,-2-1 0 16,-1 4 0-16,1-3 0 0,1 0 0 0,0-1 0 15,1 0 0-15,0-1 0 0,-5-1 0 0,0 1 0 16,1 2 128-16,-1-1-128 0,1 2 0 0,-1-1 0 16,-1 1 0-16,2-2 0 0,-1-2 0 0,-6 0 0 0,-3 0 0 0,2 3 128 15,0-2-128-15,-2 1 0 0,0 1 0 0,-1 0 0 16,1 0 0-16,1 0 0 0,-3 1 128 0,2-3-128 16,-2 0 0-16,-1-1 0 0,-4 0 0 0,0 0 0 15,0-1 0-15,-1 1 128 0,1 0-128 0,-2 1 0 16,-2 1 0-16,2-1 0 0,1-1 128 0,-2 1-128 15,0-1 0-15,-1 0 0 0,-1 0 0 0,-3 0 0 16,-1-1 0-16,-2 1 0 0,-3-1 0 0,-3-1 0 16,-1 2 0-16,-2 0 0 0,-2-1 128 0,0 1-128 15,-1-1 0-15,0-1 0 0,-4-1 144 0,-1 3-144 16,-9 0 0-16,0 0 0 0,9-2 0 0,-9 2 128 16,0 0-128-16,0 0 0 0,0 0 0 0,0 0 0 15,0 0 0-15,0 0 0 0,0 0 0 0,-10 5 128 0,-1-5-128 16,-3 2 0-16,0-1 0 0,-2 2 0 15,0-2 0-15,-2-1 0 0,-2 0 0 0,-3 2 0 0,-1 1 0 0,-4-2 0 16,-4 0 0-16,-1-1 0 0,-4 0 0 0,-1-1 0 16,1 0 0-16,-2-2 0 0,-3 1 0 0,-2 2 0 15,-1 0 0-15,-4 0 0 0,-2 1 0 0,-3-1 128 16,-6-1-128-16,2 0 0 0,-3-3 0 0,0 0 128 16,-3 0-128-16,-1 3 0 0,0 3 0 0,-3-2 0 15,-6-2 0-15,-2-2 128 0,2 1-128 0,2 1 0 16,-2 1 0-16,-2-2 0 0,-5 3 0 0,1-1 0 15,0-3 0-15,3 0 0 0,1 3 0 0,-2 0 0 16,-1-1 0-16,-1 1 128 0,0-4-128 0,1 2 0 16,0 0 0-16,4 1 0 0,-1 4 0 0,-3-2 0 15,-5-2 0-15,2 1 0 0,-1-1 0 0,3 0 0 0,3 4 0 0,-2-1 0 16,-3 0 0-16,5-1 0 0,-5-2 0 0,5 0 0 16,2 2 0-16,1 2 0 0,-1 0 0 0,-1-1 0 15,-3-2 0-15,5 0 0 0,1 0 0 0,3 1 0 16,0 0 0-16,1 1 0 0,-4 0 0 0,1-2 0 15,2-2 0-15,-1 2 0 0,1-2 0 0,4 3 0 16,1 6 0-16,-1-4 0 0,-4-1 0 0,0-1 0 16,2-1 0-16,0 1 0 0,4 0 0 0,-2 3 0 15,5-1 0-15,-3-1 0 0,-2 1 0 0,-1-2 0 16,-1-2 0-16,3 2 0 0,3 0 0 0,0 2 0 16,2 0 0-16,-2 2 0 0,-3-3 0 0,0-1 0 15,-1-1 0-15,4 1 0 0,-1 0 0 0,4 0 128 16,0 1-128-16,1 2 0 0,-3-2 0 0,-2 0 0 15,1-1 0-15,1-1 0 0,1 0 0 0,2 0 0 0,-1 1 0 0,3 1 0 16,2 0 0-16,-2 0 0 0,-1-1 0 0,-2 0-128 16,-2-1 128-16,3-1 0 0,1 0 0 0,1 2 0 15,0 0 0-15,-2 3-128 0,1-2 128 0,-1 0 0 16,-3-2 0-16,1 1 0 0,3-1 0 0,0 1 0 16,1 0 0-16,1 1 0 0,3 0 0 0,0 1 0 15,-2-1 0-15,-1-1 0 0,-3 0 0 0,2 0 0 16,3-1 0-16,2 1 0 0,3 0-160 0,3 2 160 15,1 1-192-15,1 2 192 0,-2-1-192 0,2-2 192 16,0 1-192-16,1-2 192 0,1-1-192 0,3 0 192 16,0 0-192-16,2 1 192 0,3 1-160 0,3-2 160 15,-1 3-128-15,3 1 128 0,3 0-128 0,1 1 128 0,2 0-128 0,3-1 128 16,1 0 0-16,4 1-160 0,0 0 160 0,3 0 0 16,1-1-208-16,2 1 64 0,8-5 16 0,0 0 0 15,0 0 128-15,0 0-192 0,0 0 192 0,4 10-192 16,3-1 192-16,4-3-160 0,-11-6 160 0,17 6-160 15,1-1 160-15,3-2-128 0,-1 0 128 0,5-1-128 16,5 0 128-16,3-2 0 0,3 0 0 0,5 0 0 16,5 0 0-16,1 0 0 0,5 0 0 0,0 0 0 15,0-3 0-15,2-1-128 0,0-3 128 0,3 3 0 16,3 0 0-16,5-1 0 0,4 1 0 0,1 0-128 16,-3-1 128-16,-1-4 0 0,1 3 0 0,3 1 0 15,2 0 0-15,4 2 0 0,3 1 0 0,-2-1 0 16,-1-7 0-16,1 4-128 0,-1 3 128 0,7 1 0 15,0 0 0-15,3-1 0 0,-2-2 0 0,-1 2 0 0,1 0 0 16,4 3 0-16,4 3 0 0,-3-3 0 0,-6-3 0 16,1 1 0-16,4 1 0 0,1 1 0 0,4 2 0 0,-3-2 0 15,-1-2 0-15,0-1 0 0,-3 6 0 0,5-1 0 16,3 1 0-16,-3-2 0 0,-4-2 0 0,0 1 0 16,0 1 0-16,6-1 0 0,1 3 0 0,0-3 0 15,-4-3 0-15,-1 2 0 0,-1 1 0 0,3 0 0 16,6-2 0-16,-7 1 0 0,-3 0 0 0,1 0 0 15,1 1 0-15,4 0 0 0,3 0 0 0,-4-3 0 16,-4 1 0-16,0 0 0 0,0 2 0 0,2-1 0 16,1 0 0-16,1-2 0 0,-4 1 0 0,2-1 0 15,0 2 0-15,2-2 0 0,-1 1 0 0,-1-1 0 0,-3 1 0 16,-1 0 0-16,1 4 0 0,0-2 0 0,2-2 0 0,-2 2 0 16,-2-2 0-16,-2 2 0 0,-2 2 0 0,0-2 0 15,4 0 0-15,-3 0 0 0,-5-2 0 0,-2 1 0 16,-1-1 0-16,0 4 144 0,-2-4-144 0,-2 2 0 15,-1 2 192-15,-6-4-64 0,-3-2 0 0,-4 3-128 16,-3 0 160-16,-3 1-160 0,0 1 128 0,-6 0-128 16,-1 2 128-16,-1-3-128 0,-2 0 0 0,-5 3 128 31,-3-1-1136-31,-5-1-224 0,-4 3-48 0</inkml:trace>
  <inkml:trace contextRef="#ctx0" brushRef="#br0" timeOffset="27618.99">1068 18651 16703 0,'0'0'368'0,"0"0"80"0,-2-4 0 0,2 4 16 0,-5-5-464 0,0 0 0 0,-4 3 0 0,9 2 0 16,0 0 1104-16,-11-3 128 0,11 3 32 0,-11 0 0 16,-1 0 16-16,12 0 16 0,-10 3 0 0,10-3 0 15,-14 2-368-15,14-2-80 0,-12 6-16 0,12-6 0 16,-11 13-176-16,2-1-32 0,0-2-16 0,4 2 0 15,4 4-176-15,0 2-48 0,-1-1 0 0,5 2 0 16,3 2-256-16,4 3-128 0,2 3 128 0,4-1-128 16,5 3 128-16,2 3-128 0,1-3 0 0,2 1 128 15,5-1-128-15,-9-11 0 0,3 0 0 0,2 1 0 0,1-3-224 0,-2-4 80 16,0-2 16-16,8-4 0 0,-7-5-64 0,-12-3-16 16,-1-3 0-16,-3-7 0 0,-3 0-16 0,-3-6 0 15,-4-6 0-15,-4-2 0 0,-5-6 224 0,-5-2 0 16,-3-4 0-16,-6-4 160 0,-5-6 144 0,-4-1 16 15,-4 0 16-15,-3 2 0 0,-2-3-16 0,-28-18 0 16,-2 9 0-16,23 24 0 0,-7-2-16 0,7 5-16 16,-4 0 0-16,-1 3 0 0,-1-3-32 0,8 3-16 15,0 2 0-15,5 1 0 0,1 1 32 0,-3-1 16 16,8 4 0-16,7 6 0 0,6 4 48 0,6 1 16 16,4 6 0-16,11 5 0 0,0 0-144 0,9 3-16 15,8 4-16-15,4 4 0 0,5 6-176 0,20 9 0 16,4 2 0-16,-18-10 0 0,9 1 0 0,7 7 0 0,7 3-192 0,5 4 192 31,3-1-608-31,1 2 0 0,-3-1 0 0,12 8 0 16,-6-7-48-16,-11-5-16 0,-6-1 0 0,-5-6 0 0,-7-4 240 0,9 3 48 15,-10-8 16-15,-18-7-9232 0,-4-1-1856 0</inkml:trace>
  <inkml:trace contextRef="#ctx0" brushRef="#br0" timeOffset="27952.86">991 17853 17903 0,'14'14'784'0,"-7"-8"176"0,0 4-768 0,1-1-192 0,5 3 0 0,5 7 0 0,-2 0 528 0,-3-4 64 16,2 3 16-16,12 11 0 0,-1-3 320 0,-6-9 64 15,0 4 16-15,1-1 0 0,2-2-496 0,8 6-80 16,-6-6-32-16,-9-12 0 0,-2-2 0 0,-2-4 0 15,-2-5 0-15,-2-4 0 0,-3-3 160 0,-2-5 16 16,-3-7 16-16,-3-2 0 0,-2-3 48 0,-5-16 16 16,-4 5 0-16,0-1 0 0,-4 3 176 0,5 15 16 15,-2 0 16-15,0-1 0 0,-4 1-80 0,0 4-16 16,0 0 0-16,1 4 0 0,-1 3-176 0,1 3-32 16,3 2-16-16,1 4 0 0,0 4-240 0,1 5-48 15,0-3-16-15,-1 8 0 0,5-1-240 0,4 4 0 16,-1-3 128-16,5-2-128 15,3 2-416-15,-2-3-128 0,0-2-32 0,0-6 0 16,3 9-1792-16,-3-9-352 0,0 0-80 0</inkml:trace>
  <inkml:trace contextRef="#ctx0" brushRef="#br0" timeOffset="28253.38">887 17503 10127 0,'-10'-25'896'0,"6"16"-704"0,0-6-192 0,-1-7 0 16,0 3 1648-16,4 8 288 15,1-1 64-15,1 3 16 0,1-1-592 0,-2 10-112 16,0 0-32-16,7-4 0 0,5 3-48 0,0 1-16 0,2 1 0 0,3 4 0 15,2 4-448-15,10 7-80 0,-3 0-32 0,-2-1 0 16,0 3-144-16,-9-4-48 0,2 1 0 0,-1 1 0 16,1-1 48-16,-1 0 0 0,-1-2 0 0,1 0 0 15,-5-3-240-15,-2-4-32 0,-1-1-16 0,-2-2 0 16,-6-3 64-16,0 0 16 0,0-8 0 0,-4-2 0 16,-1-2-48-16,-2-5-16 0,-2-2 0 0,-7-12 0 15,0 2 112-15,6 10 32 0,-2-2 0 0,2 0 0 0,2-1-96 0,2-1-16 16,1 4 0-16,2 3 0 0,2 2-96 0,2 1-32 15,5 0 0-15,1 7 0 0,3 1 64 0,2 1 16 16,0 3 0-16,13 2 0 0,1 5-96 0,0 1-128 16,-2 5 176-16,-1 0-176 0,-2 1 0 0,-4-2-320 15,-2 1 32-15,0-1-11120 16,1 4-2224-16</inkml:trace>
  <inkml:trace contextRef="#ctx0" brushRef="#br0" timeOffset="28583.21">291 15365 22111 0,'-9'12'1968'0,"9"-12"-1584"0,-7 1-384 0,0 0 0 15,2 1 512-15,5-2 32 16,0 0 0-16,0 0 0 0,-2-5 336 0,2 5 64 0,0 0 16 0,5 0 0 16,5 2-320-16,3 2-48 0,2 4-16 0,4 3 0 15,9 5 80-15,1 4 16 0,-2 1 0 0,-1 2 0 0,1 2-240 0,2 0-48 16,1 1-16-16,-6-7 0 0,2 2-368 0,1-2 144 15,-1 1-144-15,-2 0 0 16,-1 1-1920-16,-3 0-480 0</inkml:trace>
  <inkml:trace contextRef="#ctx0" brushRef="#br0" timeOffset="28820.01">315 14829 15663 0,'0'0'1392'0,"-1"-5"-1120"16,1 5-272-16,0 0 0 0,0 0 2624 0,0 0 480 15,13 4 96-15,3 2 0 0,3 7-1856 0,4 5-368 16,1 3-80-16,2 7 0 0,2 1-384 0,3 4-80 16,5 2-16-16,-4-7 0 0,6 1-160 0,1 3-16 15,3 2-16-15,5 3 0 0,2 1-224 0,3 1 0 16,0 2 0-16,11 4 0 15,-2-3-1920-15,-3-6-320 0,-2-5-64 0,-9-3 0 0</inkml:trace>
  <inkml:trace contextRef="#ctx0" brushRef="#br0" timeOffset="28984.21">782 15532 25791 0,'0'0'1152'0,"0"0"224"0,-7-5-1104 0,2-3-272 0,3-5 0 0,0-4 0 0,4-2 688 0,-1-8 80 15,3-4 0-15,0-3 16 0,2-8-368 0,-1-1-80 16,1-7-16-16,2-2 0 0,0-4-112 0,1 0-16 16,0 2-16-16</inkml:trace>
  <inkml:trace contextRef="#ctx0" brushRef="#br0" timeOffset="29521.12">925 12885 30927 0,'-14'12'1360'0,"9"-6"304"0,-1 3-1344 16,-2 0-320-16,-1 4 0 0,1 3 0 0,-4 2 0 0,3 2 128 0,0 5-128 0,3 3 0 15,1 5 0-15,1 2 0 0,4 3 0 0,3 4 0 16,3 5 0-16,5 2 0 0,2 0-160 0,7 5 160 16,6 3-192-16,4-1 64 0,2 1 128 0,15 15-208 15,-6-13 208-15,-16-29-176 0,1-8 176 0,-3-6-160 0,-1-5 160 0,9-8 0 16,-8-10 0-16,-10-2 0 0,-3-10 192 0,1-17 80 15,-11-7 16-15,-2 10 0 0,-5-11 192 0,-2-9 32 16,-6-4 16-16,-3-6 0 0,-2-5-112 0,-5-4-32 16,0-3 0-16,-5 1 0 0,-7 0-208 0,-6-2-48 15,-5 5-128-15,-3 5 192 0,-7-2-48 0,9 18-16 16,-8-2 0-16,-3-1 0 0,-5 0-128 0,2 2 160 16,0 5-160-16,6 7 160 15,8 5-160-15,-4-2 0 0,13 9 0 0,8 7 0 0,9 7 224 0,10 10-32 16,10 6-16-16,10 14 0 0,11 6-48 0,10 10-128 15,11 6 192-15,3 2-64 0,3 2-128 0,-2-3 0 16,8 10 0-16,9 4 0 0,7 4 0 0,5 3 0 16,5-1 0-16,-4-4 0 0,-7-4 0 0,13 5-224 15,-9-8 80-15,-8-11 16 16,-7-5-1120-16,-8-10-224 0,-7-8-32 0,-5 0-16 16,-6-6-944-16,-7-4-192 0,-11-11-32 0</inkml:trace>
  <inkml:trace contextRef="#ctx0" brushRef="#br0" timeOffset="29787.35">957 12241 16575 0,'0'0'1472'0,"0"0"-1168"0,9 1-304 0,1 6 0 15,-1 0 1376-15,4 6 224 0,1 2 32 0,1 4 16 16,-1 3-544-16,3 5-96 0,2 3-32 16,2 2 0-16,3 4-480 0,2-2-112 0,1-2 0 0,0-4-16 15,1-2-48-15,0-4-16 0,-1-4 0 0,0-4 0 16,-8-9 208-16,-1-5 64 0,-2-3 0 0,1-8 0 15,-1-4 256-15,-4-5 48 0,-3-1 16 0,-4-3 0 0,-3-16-48 0,-6 3 0 16,-7 2 0-16,-3-1 0 0,-3-1-240 0,-3 3-48 16,-5 1-16-16,-5 1 0 0,0 3-192 0,-2 6-32 15,0 4-16-15,3 4 0 0,1 8-304 0,4 2 128 16,1 3-128-16,0 4 0 16,-1 3-736-16,1 1-256 0,2 1-48 0</inkml:trace>
  <inkml:trace contextRef="#ctx0" brushRef="#br0" timeOffset="30088.14">601 9995 24191 0,'-19'3'1072'0,"9"-1"208"0,-1 2-1024 16,-1 5-256-16,2 1 0 0,0 4 0 0,2-6 1024 0,3 2 160 0,0 1 32 0,1 2 0 16,4 5-416-16,1 5-80 0,5 3-16 0,4 9 0 15,9 17-128-15,2-12-16 0,9 6-16 0,5 0 0 16,8 4-240-16,8 0-48 0,5 2-16 0,4 3 0 15,5 1-240-15,2 1 144 0,3 0-144 0,22 16 128 16,0-6-1712-16,-6-2-336 0,-10-6-80 0</inkml:trace>
  <inkml:trace contextRef="#ctx0" brushRef="#br0" timeOffset="30521.43">1035 10823 22111 0,'-12'-23'1968'0,"8"6"-1584"16,2-4-384-16,-2-7 0 0,-2-7 768 0,-1-2 64 16,-2-3 0-16,2-6 16 0,-3-4-64 0,-2-3-16 15,-2-3 0-15,0-1 0 0,-2-2-192 0,-3-3-32 16,-4 2-16-16,-6-17 0 0,-2-2-16 0,4 19 0 16,-4-6 0-16,-4 0 0 0,1 0-240 0,-2 2-48 15,1 7-16-15,3 6 0 0,3 8-16 0,-3-5-16 16,7 11 0-16,3 8 0 0,4 7 384 0,5 7 80 15,3 7 0-15,10 8 16 0,0 0-112 0,9 16-32 0,4 5 0 16,5 7 0-16,3 8-512 0,0-2 0 16,8 9 0-16,8 7 0 0,5 5 0 0,6 4 0 0,5 9 0 0,2-4 0 15,-2 1 0-15,-3-5-192 0,-6-5 0 0,-3-6 0 16,-5-3 192-16,-3-8 0 0,-4-6 0 0,-4-8 160 16,-4-4 96-16,-6-4 0 0,-2-5 16 0,-2-5 0 15,-3-4 48-15,-8-2 0 0,-5-8 0 0,-4-6 0 16,0-8-96-16,-1-3-16 0,0 2 0 0,-1-5 0 15,1 2-208-15,5-2 0 0,0 3 0 0,3-5 0 16,2 6 0-16,5 3 0 0,2 4 0 0,10 4 0 0,2 9 176 0,4 3-176 16,3 3 192-16,4 1-192 0,1 3 128 0,2 3-128 15,1-2 0-15,2 4 0 16,1 2-1024-16,1-3-256 0,-2 1-48 0,-4-1-9744 16,-6 2-1968-16</inkml:trace>
  <inkml:trace contextRef="#ctx0" brushRef="#br0" timeOffset="30737.35">900 9273 28799 0,'8'13'1280'0,"0"-4"256"0,4 0-1232 0,4 0-304 15,4 1 0-15,2 6 0 0,1 3 192 0,7 4 0 16,-1 4-16-16,1-2 0 0,15 7 336 0,-2-1 64 15,-1-3 0-15,-1 2 16 0,1-3-96 0,-4-1-32 0,-4-1 0 0,-1-6 0 16,-6-2-464-16,-2-1-128 0,-2-4-16 0,-6-1 0 31,-5-4-1472-31,-4-4-304 0,-8-3-48 0,0 0-16 0</inkml:trace>
  <inkml:trace contextRef="#ctx0" brushRef="#br0" timeOffset="31457.18">946 8841 21183 0,'0'15'1888'0,"2"-10"-1504"15,2 4-384-15,2-2 0 0,3-2 832 0,3 6 112 16,3 3 16-16,0-1 0 0,2-1-80 0,-1 8-16 16,0 7 0-16,1 0 0 0,2 1-160 0,-1-4-16 15,1 2-16-15,-1-5 0 0,-1-2-288 0,-3-2-64 16,0-6-16-16,-3 0 0 0,-2-4 80 0,-3 0 0 15,-6-7 16-15,0 0 0 0,5-13 416 0,-5 4 80 16,-2 0 0-16,-3-4 16 0,-3-4-272 0,-2-6-48 16,0-4-16-16,-4-4 0 0,-1-2-160 0,-1-1-32 15,1-3-16-15,1 0 0 0,3 0-144 0,0 1-32 16,3-3 0-16,1 1 0 0,3 1-192 0,2 2 176 16,-1 3-176-16,3 0 160 0,3 2-160 0,-1 3 0 0,1 8 144 0,-1 3-144 15,6 0 128-15,0 5-128 0,1 3 128 0,2-1-128 16,2 3 0-16,-1 3 0 15,1 1 0-15,-1 2 128 0,-1 2-128 0,2 0 0 16,-4-1 0-16,1-1 0 0,0-1 0 0,-2-3 0 0,-2-5 0 0,-2 1 0 16,-3-3 0-16,-2-1 0 0,-3-1 0 0,-1-4 0 15,-3 0 0-15,1 2 144 0,-2 0-144 0,-1 1 160 16,-3 1-160-16,1-2 0 0,-2 2 144 0,2 3-144 16,-2-3 128-16,1 6-128 0,2 3 128 0,2 3-128 15,9 1 0-15,-7 5 0 0,2 2 0 0,4 4 0 16,2 4 0-16,4 1 0 0,3-3-192 0,1 5 64 15,1 7 128-15,3 2-192 0,2-8 192 0,2 0-192 16,0-2 192-16,1-1-128 0,0-7 128 0,4 1-128 0,-3-3 128 0,-3-6 0 16,-1-4 0-16,-2-3 0 0,-3-8 0 0,-3 3 0 15,-2-2-144-15,-3-5 144 0,-2-2 0 0,-1-6 0 16,-3 1 128-16,-1-4-128 0,1-1 128 0,-2 2-128 16,-2 2 128-16,-1 0-128 0,0 3 128 0,4 3-128 15,0 2 128-15,1 3-128 0,1 1 160 0,3 5-160 16,0 3 192-16,0 6-192 0,9 0 0 0,2 4 0 15,3 3 0-15,3 1 0 0,2 6 0 0,3 1 0 16,1 2 0-16,2-1 0 0,0 5 0 0,3 0 0 16,0 5 0-16,0 1 0 0,0 4 0 0,-2 0 0 15,2 0 128-15,-2 1-128 0,2 5 0 0,-3-3 0 16,-3-1 0-16,-2-3 0 0,-2-3 128 0,-1 3-128 16,-2-4 0-16,-5 1 0 0,0-5 128 0,-2-6-128 15,-1-1 0-15,-4-1 0 0,1 0 0 0,0-1 0 16,-2-4 0-16,-1 1 0 0,-1-2 0 0,0-8-144 15,0 0-16-15,0 0 0 16,-2 9-240-16,-1-7-48 0,3-2-16 0,-5 3-11488 0,-1-2-2288 16</inkml:trace>
  <inkml:trace contextRef="#ctx0" brushRef="#br0" timeOffset="31670.12">594 8329 26719 0,'0'0'2368'0,"0"0"-1888"16,0 0-480-16,-4 5 0 0,-3 0 128 0,2-4-128 16,5-1 0-16,0 0 144 0,-5 0-144 0,5 0 128 15,-5 1-128-15</inkml:trace>
  <inkml:trace contextRef="#ctx0" brushRef="#br0" timeOffset="32074.12">1089 7142 32479 0,'-2'6'704'0,"-1"3"160"0,-1-3 32 0,3 7 16 0,-3 2-720 15,2 4-192-15,-1 4 0 0,1 4 0 0,-1-3 128 0,1 1 0 0,0-1 0 0,2-1 0 16,0 1-128-16,2-1 192 0,1-2-192 0,1-5 192 15,0-3-192-15,2-2 0 0,1 0 0 0,2-6 0 16,1-2-128-16,3-1 128 0,2-4 0 0,1 0 0 16,2-2 176-16,0-2 96 0,4 1 32 0,-1 1 0 15,1 3-16-15,-1 2 0 0,1 0 0 0,0 7 0 0,0 3 112 0,0 6 32 16,-2 6 0-16,-3 7 0 0,-3 4 80 0,-5-3 0 16,-2 5 16-16,-1 2 0 0,-1 1-192 0,-2 3-32 15,1 1-16-15,-2-3 0 0,-4-2-288 0,1-3 0 16,0 0 0-16,1-7 0 15,-3-3-1424-15,1-5-400 0,-2-3-80 0,-3-12-13840 16</inkml:trace>
  <inkml:trace contextRef="#ctx0" brushRef="#br0" timeOffset="32605.99">552 5409 23951 0,'-22'27'2128'0,"16"-21"-1696"0,-2-5-432 0,0-1 0 15,5-2 2016-15,-1-7 320 0,1 1 64 0,2 2 16 16,1 6-1984-16,0 0-432 0,0 0 0 0,9 4 0 15,2 1 0-15,5 4-144 0,4 0 144 0,7 6 0 16,4 4-128-16,5 6 128 0,6 7 0 0,2 5 0 16,9 9 0-16,13 15 0 0,-4 4 0 0,1-1 0 0,2 5 0 0,0 2 0 15,0 6 0-15,-4-9 0 0,-4-4 0 16,-14-21 0-16,-4-4 0 0,-3-2 0 0,-4-1 256 0,-4-10 0 16,-5-5 0-16,-1-5 0 0,-7-2 256 0,-1 0 48 15,-3-2 16-15,-2-5 0 0,-2-8-16 0,-4-7 0 16,0 0 0-16,-6-8 0 0,-2-3-240 0,-2-4-32 15,-5-7-16-15,1-4 0 0,-4-1-272 0,-1-2 160 16,0-1-160-16,2-1 128 0,-3-1-128 0,3 4 0 16,2 0 0-16,1 4 0 0,4 2 0 0,0-5 0 15,5 7 0-15,2 6 0 0,4 4 0 0,1 4 0 16,2 5 0-16,2 4 0 0,5 2 0 0,0 8 0 16,0 2 0-16,0 4 0 0,0 4 0 0,-1 6 0 15,-2 2 144-15,0 6-144 0,-4 1 128 0,-2-2-128 16,-2 5 128-16,-1 2-128 0,-3-1 128 0,-1 2-128 15,-2-1 160-15,0-4-160 0,-4-5 128 0,-3 6-128 16,-1-3 0-16,0-2 144 16,-4-7-448-16,0-4-80 0,-3-9-32 0,0-5 0 15,-2-9-2944-15,2-9-592 0</inkml:trace>
  <inkml:trace contextRef="#ctx0" brushRef="#br0" timeOffset="32798.44">1205 5110 23039 0,'3'28'1024'0,"-1"-14"192"0,6 4-960 0,2 4-256 0,3 1 0 0,1-3 0 15,3 3 880-15,5 1 128 0,2 1 16 0,4 3 16 0,0-2 112 0,3 0 32 16,-1-3 0-16,8 7 0 0,-2-9-640 0,1 1-128 16,-2-3-32-16,-2-6 0 15,-5-6-704-15,-1 0-160 0,-3-6-32 0,-1-4 0 16,-3-4-1920-16,-1-1-384 0,-6-7-64 0</inkml:trace>
  <inkml:trace contextRef="#ctx0" brushRef="#br0" timeOffset="32989.61">1405 4801 15663 0,'0'0'1392'0,"0"0"-1120"16,0 0-272-16,8 6 0 0,4 4 2624 0,3 2 448 15,3 5 112-15,4 5 16 0,-1 4-1488 0,6 12-304 16,1 9-48-16,1 7-16 0,2 6-320 0,-6-10-64 15,2 4 0-15,2 4-16 0,3 7-240 0,1 4-32 16,0 2-16-16,0 0 0 0,1 3-656 0,9 27 0 16,-4-9 0-16,5 19 0 15,-22-62-3296-15,-2-4-592 0</inkml:trace>
  <inkml:trace contextRef="#ctx0" brushRef="#br0" timeOffset="33523.85">1096 2554 16575 0,'-13'15'736'0,"9"-7"160"0,2 0-720 0,-1 3-176 16,1-3 0-16,2 3 0 0,0-1 3248 0,2 6 608 16,4 1 128-16,5 4 32 0,3 2-3248 0,10 8-768 0,6 9 0 0,8 4 0 15,8 8 0-15,6 7 0 16,12 6 0-16,3 7 0 0,3 6 0 0,5 8 0 15,4 7 0-15,4 1 0 0,3-4 0 0,-10-7 0 16,-10-4 0-16,-5-9 0 0,-7-9 0 0,-6-5 128 16,-6-6-128-16,-6-8 0 0,-8-6 224 0,-4-7-32 0,-5-7-16 0,-5-8 0 15,-3-7 128-15,-6-8 16 16,-2-9 16-16,-4-10 0 0,-6-10 160 0,-3-6 16 0,-3-8 16 16,-2-4 0-16,-3-7-336 0,3 3-64 0,-3 0 0 0,6 9-128 15,-1-2 0-15,3 3 0 0,3 1 0 0,3 2 0 16,2 4 0-16,3 4 0 0,3 5-160 0,5-1 160 15,4 8 0-15,3 9 0 0,4 2 224 0,3 8-64 16,0 6-160-16,3 3 0 0,-1 7-160 0,2 0 160 16,1 3 0-16,0 4 0 0,0 5 0 0,-3-1 0 15,4 2-624-15,-5-1-176 0,1-5-32 0,-6-5-16 16,-2-4-688-16,-4-9-128 16,-5-4-16-16,-1-2-6832 0,1-8-1344 0</inkml:trace>
  <inkml:trace contextRef="#ctx0" brushRef="#br0" timeOffset="33823.41">2377 2800 18591 0,'-13'-21'832'0,"8"16"160"0,-2-2-800 0,0 3-192 16,2 1 0-16,0 4 0 0,0 5 1536 0,0 6 272 15,2 6 48-15,2 1 16 0,1 4-896 0,1 0-176 16,2 2-32-16,3 8-16 0,3 2-528 0,3 1-96 16,-2 1-128-16,2 0 176 0,2-1-176 0,0-6 0 15,0-4 0-15,2-3 0 0,-2-4 0 0,1-3 288 16,-1-4-48-16,-1-7-16 0,-3-5 352 0,-1-5 80 15,-2-7 16-15,-2-4 0 0,0-7-128 0,-2-4-32 0,-2-5 0 0,-1-1 0 16,0 0-208-16,-2 5-48 0,-3 0-16 0,1 7 0 16,0 2-48-16,4 3-16 0,-3 1 0 0,3 6 0 15,3 2-48-15,-3 7-128 16,6 2 192-16,6 6-64 0,1-1-128 0,2 7 160 16,0 3-160-16,2 1 160 0,0 1-160 0,2-1 0 15,8 6 0-15,-7-7 0 0,0 0-208 0,-1-3-80 16,-2-3-16-16,1-4 0 15,-1-6-1952-15,-3-2-400 0,-4-8-80 0,0-5-9808 0</inkml:trace>
  <inkml:trace contextRef="#ctx0" brushRef="#br0" timeOffset="34124.54">2613 2228 11967 0,'0'0'528'0,"0"0"112"0,0 0-512 0,0 0-128 15,11 10 0-15,-1 2 0 0,1 5 2496 16,-2 3 448-16,4 4 112 0,0 2 16 0,-3 4-1472 0,4 5-272 15,-3-1-64-15,-1 2-16 0,-1-1-336 0,-1 0-64 16,-4-4-16-16,1 1 0 0,-1 0 32 0,-1-2 0 16,0-5 0-16,-3-3 0 0,2-3-384 0,-2-2-80 15,-2-3-16-15,2-3 0 0,0-11-48 0,0 0-16 16,0 0 0-16,0 0 0 0,-3-14 0 0,0-2-16 16,-1-3 0-16,0-2 0 0,-1 0-304 0,1-6 0 15,1 2 128-15,3-2-128 0,2 4 0 0,0 3 0 16,2-4 0-16,2 5 0 0,2 2 0 0,2 4 0 15,2-1 0-15,0 8-144 0,1 4 144 0,1 0 0 16,3 0 0-16,-3 2-128 0,1 4-80 0,-1 3-16 16,-1 1 0-16,-1 2 0 15,2-4-608-15,0 4-128 0,0-2-32 0,-1 2 0 16,3-3-2112-16,-3-2-416 0,0-1-96 0</inkml:trace>
  <inkml:trace contextRef="#ctx0" brushRef="#br0" timeOffset="34557.4">3208 1767 13823 0,'0'0'608'0,"0"0"128"0,-3 8-592 0,-4-2-144 0,1 6 0 0,-1-2 0 16,0 4 3120-16,0 3 592 0,1 3 112 0,-2 5 16 0,1 1-2096 0,0 5-416 15,0 4-96-15,1 2-16 0,0 1-512 0,3 2-96 16,-2 6-32-16,5-4 0 0,1 0-160 0,3-1-32 15,-2-13-16-15,5-2 0 0,-2-4-96 0,1-3-16 16,0-4 0-16,3-7 0 0,-2-3-112 0,0-6-16 16,1-8-128-16,1-8 192 0,0-4 80 0,-2-6 16 15,-2-5 0-15,-1-5 0 0,-1-8 240 0,-2-4 48 16,-1-3 16-16,-1-2 0 0,-2-4-48 0,-1 0-16 16,-3 0 0-16,-2-6 0 0,-3-2-16 0,-2-5-16 15,-3-4 0-15,-6-3 0 0,-7-4-176 0,-6 0-48 16,-10-3 0-16,-1 2 0 0,-4 3-144 0,5 7-128 0,4 8 144 0,8 13-144 15,9 10 0-15,3 9 0 16,5 11 0-16,6 8 0 0,3 10 0 0,7 9 128 0,4 12-128 0,7 13 0 16,6 14 0-16,6 8 0 15,8 6 0-15,25 43 0 0,5-5 0 0,-2 5 0 0,2 4 0 0,1-2 0 16,-4-3 0-16,-25-47 0 16,6 4 0-16,5 6 0 0,6 3 0 0,0-2-128 0,6-2 128 0,0-3 0 31,-3-5-464-31,2-3-48 0,4-5 0 0,51 37-12432 0,-13-19-2496 0</inkml:trace>
  <inkml:trace contextRef="#ctx0" brushRef="#br0" timeOffset="46466.91">10758 18840 6447 0,'15'2'576'0,"3"-2"-576"0,-1-2 0 0,1 2 0 16,-4 0 1520-16,1 0 192 0,1 2 32 0,0-2 16 15,-1-2-784-15,-1 1-144 0,-1 0-48 0,-1 0 0 16,-2-1-176-16,-10 2-32 0,10 0-16 0,-10 0 0 16,10-3-48-16,-10 3-16 0,10 0 0 0,0 0 0 0,-10 0-288 15,11-3-48-15,-11 3-16 0,0 0 0 0,11-5-16 0,-11 5 0 16,8-6 0-16,-8 6 0 0,7-4 752 0,-7 4 144 16,3-14 16-16,-2 5 16 0,-1 9 128 0,-1-12 32 15,-6 5 0-15,-1-5 0 0,-5 1-160 0,-2 2-32 16,-3-2 0-16,-5 2 0 0,-4-4-528 0,-2 2-112 15,-3-1-32-15,-1-1 0 0,-2 2-160 0,-4 2-16 16,-1-5-16-16,-3 3 0 0,-2 2-160 0,-3-3 128 16,-8 2-128-16,0-1 128 0,-4 1-128 0,0-1 0 15,1 2 0-15,-2 2 0 0,-2 0 0 0,-3-1 0 16,-6 0 128-16,-3-2-128 0,1 1 0 0,0-1 0 16,1 1 0-16,1-3 128 0,1 6-128 0,-4-3 0 0,-5 2 0 0,4-2 0 15,2 4 0-15,3-1 0 0,1 1 144 0,-4 0-144 16,-3-2 0-16,-2 2 0 0,-2 3 0 0,2 2 0 15,1-1 0-15,-3 1 0 0,-2-1 0 0,-2 2 0 16,-1 2 0-16,1-1 0 0,5 2 0 0,-2-2 0 16,1 0 0-16,-2-1 0 0,-3 2 0 0,3-1 0 15,4-1 0-15,1 1 0 0,-4-2 0 0,0 0 0 16,-4 0 0-16,6 0 0 0,3 1 0 0,4 3 0 16,3-3 0-16,-2 0 0 0,-3 1 0 0,-1-1 0 15,-2 1 0-15,6 1 0 0,2-1 0 0,2 2 0 16,-2 0 0-16,-2-1 0 0,-6-2 0 0,3 1 0 15,4 1 0-15,3 2 0 0,2 0 0 0,1 0 0 16,2 0 0-16,-1 3 0 0,-2-3 0 0,2 3 0 16,2-3 0-16,2 0-128 0,4 2 128 0,3 0 0 0,2 2 0 0,0 0 0 15,0-4 0-15,0 4 0 0,-1-3 0 0,3 0 0 16,-4-1 0-16,4 0 0 0,1 3 0 0,2 1 0 16,3-1 0-16,2 3 0 0,2-3 0 0,-1 2 0 15,-1 3 0-15,3-3 0 0,-1 2 0 0,2 0 0 16,0-3 0-16,4 3-128 0,1-3 128 0,3 4 0 15,1 1 0-15,4 1 0 0,0 2 0 0,3 1 0 16,4 1 0-16,1 0 0 0,4 1 0 0,-1 0 0 16,0-1 0-16,4 3-192 0,2 0 192 0,3 1 0 15,0-2 0-15,4 3-128 0,4 2 128 0,2-2 0 16,6-1-144-16,-1 2 144 0,1 1 0 0,4 2 0 16,3-4-144-16,4 4 144 0,1-4-128 0,4 1 128 0,4 2-192 0,2-4 192 15,2 1-160-15,3-1 160 0,7-2-128 16,0 1 128-16,-5 0 0 0,3-2-128 0,4-2 128 0,6 0 0 15,2-1 0-15,5 2 0 0,0 1 0 0,3-4-128 16,4-2 128-16,-1 1 0 0,1-1 0 0,4 2 0 16,4-1 0-16,4-1 0 0,2-3 0 0,-1 2 0 15,-2-3 0-15,4 3 0 0,3 0 0 0,3-1 0 16,2-2 0-16,1 3 0 0,-4-5 0 0,1 3 128 16,2 2-128-16,5-3 0 0,1 0 0 0,0-2 0 15,-3-1 0-15,1 0 0 0,3 0 0 0,1 0 128 16,1-5-128-16,1 0 0 0,2-1 0 0,3-1 0 15,3 0 0-15,-2-3 0 0,-4-2 0 0,2-1 0 16,6 3 0-16,-2-2 0 0,2-6 0 0,-1 3 128 16,1-1-128-16,2 2 0 0,-2-6 0 0,-3 0 0 15,-4 1 0-15,0-2 0 0,7-2 0 0,-7 1 128 16,-2-3-128-16,-6 2 0 0,-8-1 0 0,7 2 0 0,2-2 0 0,-6-2 0 16,-4-3 0-16,-7 1 0 0,-5 2 0 0,0-1 0 15,0-1 160-15,-1 1-160 0,-4-1 0 0,-6-1 0 16,-4-1 0-16,-4 3 0 0,-5-3 0 0,-3 0 0 15,-2 1 0-15,-3 2 0 0,0 2 0 0,-2 0 128 16,-8-1-128-16,-1-4 0 0,-4-2 128 0,-3 2-128 16,-4-2 0-16,-2 1 144 0,-4 2-144 0,-1-2 128 15,-3-4-128-15,-2 2 128 0,-4 1-128 0,-2 2 128 16,-3-2-128-16,-4 1 128 0,-1 2-128 0,-4-1 0 16,-4 0 144-16,-2 0-144 0,-5-1 0 0,-6-1 0 0,-2 1 0 0,-6 1 0 15,-7-4 0-15,0 2 0 16,-3-5 0-16,0 6 0 0,-2-1 0 0,-1 3 0 0,-4 2 0 0,-2 0 0 15,-8-3 0-15,-4 1-128 0,-5 3 128 0,0 0 0 16,1-3 0-16,0 3 0 0,-4 1 0 0,-6 2 0 16,-6-2 0-16,1 3 0 0,2 0 0 0,0 2 0 15,1-1 0-15,-7 0 0 0,-6 1 0 0,0 2 0 16,4-3 0-16,0 5 0 0,-3 3 0 0,-1 0-128 16,-7-2 128-16,2 1 0 0,1 5 0 0,-1 0 0 15,-3 4 0-15,0-2 0 0,-4-3 0 0,4 6 0 16,2 0 0-16,-6 3 0 0,-3-4 0 0,0 3 0 15,2-1 0-15,-1 1 0 0,-3 4 0 0,3-3 0 16,0-1 0-16,4 4 0 0,2 0 0 0,-4 1 0 16,-6-5 0-16,5 3 0 0,4 0 0 0,-1 4 0 0,-3 1 0 0,1 2 0 15,1 1 0-15,2-1 0 0,5 1 0 0,-5 1 0 16,-5 1 0-16,5 0 0 0,5-1 0 0,5 2 0 16,3 3 0-16,-3-3 0 0,-1-1 0 0,5 0 0 15,4 2 0-15,4 4 0 0,1-1 0 0,2-1-128 16,1-2 128-16,6-1 0 0,7 0 0 0,4 1 0 15,4 1 0-15,7 2-128 0,4 5 128 0,5-2 0 16,1 2 0-16,4 0 0 0,2 4-160 0,6 0 160 16,5 1-192-16,9-1 192 0,5 2-208 0,8 3 64 15,5 1 16-15,8 1 0 0,6 2-48 0,5-4 0 16,4-2 0-16,6 1 0 0,4-2-112 0,6-1-32 16,5 2 0-16,7-5 0 0,5 1 128 0,8 1 32 15,6-2 0-15,3-2 0 0,1 0 160 0,6-3 0 16,8 2-144-16,4-3 144 0,3-1 0 0,7-3-144 15,1-2 144-15,9-3 0 0,8-1-144 0,2-1 144 0,1-5 0 0,8 1-144 16,6-2 144-16,5 2 0 0,3-1 0 0,0-2 0 16,3 1 0-16,6-4 0 0,3 1 0 0,2-1 0 15,-7-3 0-15,6-3 144 0,2-1-144 0,2-1 0 16,2-5 160-16,-4-3-160 0,0-3 128 0,1-2-128 16,0-4 128-16,-3 0-128 0,-4-3 128 0,-2-3-128 15,0-2 144-15,-6-2-144 0,-6-2 160 0,-5-2-160 16,-6 1 128-16,-5-1-128 0,-6-1 0 0,-6-2 144 15,-6-3-144-15,-12 0 0 0,-6-4-160 0,-8 2 160 16,-5-5-384-16,-6 0 0 0,-7 2 16 0,-9 0-8688 16,-8 2-1744-16</inkml:trace>
</inkml:ink>
</file>

<file path=ppt/ink/ink2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5:35.385"/>
    </inkml:context>
    <inkml:brush xml:id="br0">
      <inkml:brushProperty name="width" value="0.05292" units="cm"/>
      <inkml:brushProperty name="height" value="0.05292" units="cm"/>
      <inkml:brushProperty name="color" value="#FF0000"/>
    </inkml:brush>
  </inkml:definitions>
  <inkml:trace contextRef="#ctx0" brushRef="#br0">14558 1652 11967 0,'-5'-10'528'0,"5"10"112"0,0 0-512 0,0 0-128 0,0 0 0 0,0 0 0 15,0 0 1488-15,0 0 272 0,0 0 48 0,0 0 16 16,10-4-1088-16,-10 4-224 0,12-1-32 0,-12 1-16 16,10-2-112-16,-10 2-32 0,11 2 0 0,-11-2 0 15,10 3-320-15,-10-3 144 0,0 0-144 0,11 9 0 16,-4 0 0-16,-2 3 0 0,-2-5 0 0,-3-7 0 15,0 0 128-15,6 12-128 0,-2-1 0 0,0-5 0 16,-4-6 320-16,4 12-64 0,-4-12 0 0,2 11 0 16,1 2 128-16,-1-4 32 0,-2-9 0 0,4 13 0 15,1 1-32-15,0-2-16 0,-1 0 0 0,2 0 0 0,1 1-64 0,0-3-16 16,1 2 0-16,1 1 0 0,-1-5-64 0,1 4-16 16,-3-3 0-16,2 2 0 0,-2-1-208 0,1 2 144 15,1 0-144-15,0-1 128 0,-1 1-128 0,4 1 160 16,1-3-160-16,1 0 160 0,2-1 32 0,0 0 0 15,3-4 0-15,1 2 0 0,5-4 0 0,2 0 16 16,1-3 0-16,3 0 0 0,2 0-16 0,3 0 0 16,4-1 0-16,1-1 0 0,2 0-64 0,1-2-128 15,1 0 176-15,0 0-176 0,2 2 128 0,1-3-128 16,0-3 0-16,4 2 0 0,2-3 128 0,4 1-128 16,1-1 0-16,0 2 0 0,1-2 0 0,-1 3 0 0,0 0 0 15,5-1 0-15,0-1 0 0,3 3 0 16,3-1 0-16,-2-1 0 0,0 2 0 0,-1-2 0 0,0 0 0 15,4 5 0-15,0 1 0 0,3-1 0 0,2 0 0 0,0-1 0 16,-1-3 0-16,0 3 128 0,-1 0-128 0,4-1 0 16,3 4 160-16,0 0-160 0,-3-5 128 0,1 1-128 15,3 1 0-15,1 2 128 0,0 1-128 0,2-1 0 16,0-6 128-16,0 1-128 0,-1 1 0 0,2 0 128 16,2 5-128-16,1-3 0 0,1-2 0 0,0 3 0 15,-1-2 0-15,0 0 0 0,1 3 0 0,1-2 0 16,-3-2 0-16,2-2 0 0,-2 1 128 0,-1 4-128 15,2 2 0-15,0-1 0 0,1-1 0 0,0-1 0 16,-4-4 0-16,3 5 0 0,-2 0 0 0,0 1 0 16,2 0 0-16,-1-2 0 0,-4 1 0 0,3 2 0 15,-1 2 0-15,-1 1 0 0,1-3 0 0,-2 0 0 0,-5 0 0 16,0 2 0-16,-3 5 0 0,0 2 0 0,-1-2 0 0,-3 2 0 16,-4-5 0-16,-2 2 0 0,-1 2 0 0,-3 0 0 15,-4 3 0-15,-1-2 0 0,-2 1 0 0,0 0 0 16,-1-1 144-16,-5-1-144 0,-3-2 0 0,-3-3 144 15,0-1-144-15,-3-1 0 0,-4 1 192 0,-2-2-192 16,-3-2 192-16,-1 1-192 0,-1-1 336 0,-1 0-32 16,-2-3-16-16,-3-2 0 0,-2-1 16 0,-1-3 0 15,-3-2 0-15,-4 0 0 0,0-2 0 0,-2-2 0 16,0 0 0-16,-1-1 0 0,-1-1-32 0,-3-7 0 16,-1 0 0-16,-2-4 0 0,1 4-48 0,-3-5-16 0,-2-2 0 15,0-2 0-15,-1-4-80 0,1 1 0 16,-1 3-128-16,-1-2 192 0,1-1-192 0,-1 1 128 0,0 3-128 0,0-1 0 15,-1 3 128-15,1 1-128 0,-1 0 0 0,1 1 144 16,1 6-144-16,-1-3 128 0,0 3-128 0,1-3 128 16,1 4-128-16,-1 3 0 0,1-2 0 0,-1 3 0 15,2 1 0-15,0 2 0 0,-1 3 0 0,2 2 0 16,-1 2 0-16,0-1 0 0,1 10 0 0,0 0 0 16,0 0 0-16,0 0 0 0,-1-7 0 0,1 7 0 15,0 0-192-15,0 0 192 0,0 0-160 0,0 0 160 16,0 0-176-16,2 13 176 0,1-2-192 0,-1 2 192 15,1 0-144-15,-2-2 144 0,-1 3 0 0,1 1-144 16,1 1 144-16,-2 1 0 0,0 4 0 0,0-2-128 16,0 1 128-16,-2 2 0 0,0 2 0 0,-1-1-128 15,-1 2 128-15,2 1 0 0,-5-2-144 0,1 3 144 16,0-3 0-16,-4 5 0 0,-1-1-144 0,1 2 144 0,-1-3 0 16,-1 5 0-16,1 1 0 0,-1 1 0 0,1 2 0 0,1-3 0 15,-3-5 0-15,2 0 0 0,-1-7 0 0,0 2 0 16,-1-4 0-16,0 2 0 0,-1-4 0 0,0-1 0 15,-4-1 0-15,1-2 0 0,-1-1 0 0,-1-3 0 16,-2 1 0-16,-1-1 0 0,-3 2 0 0,-3-4 0 16,-3 1 0-16,-2-4 0 0,-3-1 0 0,-2 1 128 15,-3 1-128-15,-1-1 0 0,-1-3 0 0,-3 3 0 16,-1 0 0-16,-1 2 0 0,1-2 0 0,-5 0 0 16,-5 0 0-16,-2 0 0 0,-1-4 0 0,1-3 0 15,-1 1 0-15,-1 2 0 0,-1 0 0 0,-2 1 0 0,-2 3 0 16,-3-7 0-16,-3-1 0 0,-2 2 0 0,-1-1 0 0,0 3 0 15,0 3 0-15,-6-1 0 0,-4-3 0 0,-2 0 0 16,1-2 0-16,-2 3-208 0,-2 3 64 0,-3-3 16 16,-4-2 128-16,2 2-160 0,1 2 160 0,0-1-160 15,-1 0 160-15,-2-2 0 0,-2-3-144 0,3 2 144 16,4 3 0-16,-1 0 0 0,-1-1 0 0,1-1 0 16,2-2 0-16,2 2 0 0,1 2 0 0,-1-1 0 15,-1-1 0-15,-1-3 0 0,2 0 0 0,3 4 0 16,0 3 0-16,-1 2 0 0,-3-2 0 0,1-3 0 15,0-3 0-15,5 2 0 0,3 2 0 0,1 2 0 16,-2 2 0-16,3-1 0 0,1-2 0 0,1 2 0 16,5-2 0-16,3 1 0 0,3 2 0 0,-1 1 0 15,-4 0-208-15,3-4 80 0,1 1 128 0,2-1-208 16,1 1 208-16,6 3-144 0,2-2 144 0,-1 1-128 16,-2-1 128-16,2 2 0 0,0-2 0 0,5 1 0 15,0 3 0-15,3-2 0 0,4 3 0 0,0-1 0 0,2 3 0 0,1-2 0 16,0 4 0-16,3-3 0 0,-2 0 0 0,3 3 0 15,-2-3 0-15,5 2 0 0,3 2 0 0,3-2 0 16,2-1 0-16,3 0-128 0,1-6 128 0,4-4 0 16,3 0 0-16,3-1 0 0,4-2 0 0,3-3 128 15,2-7-128-15,2-1 176 0,0-4 80 0,8-6 0 16,2-5 16-16,3-2 0 0,3-4-272 0,0-1 160 16,4-1-160-16,0 0 128 0,0 2-128 0,-1 0 0 15,-3-2 144-15,3 2-144 0,0 0 0 0,-2-1 128 16,-1 0-128-16,-2-1 0 0,1 2 0 0,-1 6 128 0,-2 2-128 0,0 5 0 15,-4 4-192-15,3 6-128 0,-1 1 0 0,2 6-10352 16,0 0-2064 0</inkml:trace>
</inkml:ink>
</file>

<file path=ppt/ink/ink2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6:23.919"/>
    </inkml:context>
    <inkml:brush xml:id="br0">
      <inkml:brushProperty name="width" value="0.05292" units="cm"/>
      <inkml:brushProperty name="height" value="0.05292" units="cm"/>
      <inkml:brushProperty name="color" value="#FF0000"/>
    </inkml:brush>
  </inkml:definitions>
  <inkml:trace contextRef="#ctx0" brushRef="#br0">0 7055 19903 0,'1879'243'0'0,"-1840"-239"0"0,8-4 0 0,3 0 0 0,4 0 272 0,1 0-32 0,1 0-16 0,4 0 0 0,2-5 128 0,8 0 32 15,5 2 0-15,1-2 0 0,0-1-176 0,1-2-16 16,-1 3-16-16,4 0 0 0,5 0 112 0,3 1 32 16,2 0 0-16,0 0 0 0,-2-2-48 0,5 2 0 15,4 3 0-15,-2-2 0 0,-2-2-48 0,2 0-16 16,-3 1 0-16,4 2 0 0,3 0-16 0,0-1-16 15,-1-4 0-15,1 2 0 0,3 3-48 0,1-2 0 16,1-4 0-16,1 3 0 0,-4 1-128 0,5-1 0 16,4 1 144-16,-2 1-144 0,-5-1 0 0,2 0 144 0,1-1-144 0,2 1 0 15,2 0 128-15,-2-1-128 0,-4-1 0 0,4-1 0 16,5-1 128-16,-4 1-128 0,-4 5 0 0,0-3 0 16,1-3 144-16,-1 4-144 0,-1 3 0 0,-2-2 144 15,-1-4 0-15,4 4 0 0,6 2 0 0,-6 1 0 16,-4 0-144-16,0-1 0 0,1-2 0 0,-2 3 0 15,3-1 0-15,-5 0 0 0,-4-1 144 0,2 1-144 16,3 0 0-16,-1-2 128 0,-4 1-128 0,-1 0 0 16,-6 1 0-16,3 1 144 0,2 1-144 0,-4 1 0 15,-4-1 128-15,-2 3-128 0,-3-3 0 0,2 0 0 16,1 1 0-16,-3 0 0 0,-1 4 0 0,0 2 0 16,-6-4 0-16,1-2 0 0,-5-2 0 0,2 4 0 15,-1 4 0-15,-2-4 0 0,-1-1 128 0,-3 3-128 16,-6 0 0-16,-2-2 0 0,-5 0 0 0,3-1 0 0,-4 1 160 0,-1 0-160 15,1-1 128-15,-4 0-128 0,3 1 240 0,-5 1-48 16,-4-2 0-16,-2-1 0 0,1 2-64 0,-5 0-128 16,0 0 176-16,-2-2-176 0,-5 1 192 0,1-1-64 15,-4 2 0-15,-1 3-128 0,-2-4 176 0,0 0-176 16,-4-1 160-16,-2 1-160 0,-2 1 176 0,-3 0-176 16,-9-4 192-16,0 0-192 0,0 0 224 0,0 0-64 15,0 0-16-15,0 0 0 0,0 0 128 0,0 0 32 16,0 0 0-16,0 0 0 0,-16-2-16 0,-2 2 0 15,-1-2 0-15,-5 2 0 0,-1-1-112 0,-4-1-32 16,-3 1 0-16,-1 0 0 0,-3-1-144 0,-8 2 128 0,0-1-128 16,-3 0 128-16,-5 0-128 0,-4-3 0 15,-4-4 144-15,2 3-144 0,-2 3 224 0,-4-2-32 0,-1-1 0 16,-6 1 0-16,-8 0-32 0,-2 0-16 0,0 0 0 0,-2 2 0 16,-2 1-16-16,-7-1 0 0,-5 0 0 0,-3 1 0 15,4-1 16-15,-6 2 0 0,-3 2 0 0,-3-1 0 16,-3 0-144-16,0 2 0 0,1-1 0 0,-3 2 0 15,-6-4 0-15,5 0 0 0,2 0 0 0,0 0 0 16,-5-3 0-16,6 2 0 0,-1 2 0 0,0-1 128 16,-6-3 0-16,3 1 0 0,1 1 0 0,-1 0 0 15,1 0 0-15,-3-1 0 0,-1 1 0 0,1 0 0 16,2-1 0-16,-1 0 0 0,-5-3 0 0,4 2 0 16,1 1-128-16,0 0 0 0,-2-1 0 0,0-2 128 15,1 1-128-15,0-1 128 0,-1 0-128 0,0 1 128 16,-2 3-128-16,2 1 0 0,2 1 0 0,-1 1 0 0,-2-2 0 0,5 2 0 15,2-2 0-15,-1 0 0 0,-2 0 0 0,3-2 0 16,4 0 128-16,1 1-128 0,2-2 0 0,-2 2 0 16,0-1 0-16,4 2 128 0,3 0-128 0,-2 0 0 15,-4 0 0-15,5-2 0 0,6 2 0 0,2-4 0 16,0-2 0-16,0 1 0 0,-1 0 0 0,4 1 0 16,4-1 0-16,3 0 0 0,0-1 0 0,1 1 0 15,-2 2 0-15,4-1 0 0,5 0 0 0,4 0 0 16,2-1 0-16,0 3 0 0,-1 2 0 0,6 0 0 15,-2 0 0-15,5-2 0 0,5 0 0 0,2 2 0 16,6 0 0-16,5 0 0 0,2-3 0 0,4 2 0 0,2 1 0 0,3 1 0 16,1 2 0-16,3-2 0 15,2 0 0-15,3 1 0 0,4 0 0 0,3 1-144 0,4 0 144 0,3 0-208 16,2-2 16-16,7-1 16 0,0 0 0 0,-2 8 0 31,2-8-208-31,4 11-32 0,-4-11-16 0,12 9 0 0,1 0 112 0,2-1 32 0,4 2 0 0,3-1 0 16,3 1 96-16,2 0 32 0,0-4 0 0,3 0 0 15,3 1 160-15,2 0-160 0,-2-1 160 0,4 3-160 16,2-2 160-16,7 4-208 0,2-4 80 0,3 5 128 16,0-7-160-16,1 2 160 0,-1 0 0 0,2-2-144 15,2 2 896-15,5-1 176 0,4-1 32 0,4 2 16 16,2-2-1600 0,2-1-320-16,1 1-64 0,2 2-16 0,0-5 832 0,5 3 192 0,2 3 0 0,5-3 0 15,-5 0-160-15,2 1 16 0,1-2 0 0,8 0 0 16,4 1-144-16,3-2-32 0,-2-3 0 0,4 0 0 15,2 0 112-15,-1 2 16 0,1-4 0 0,-1 0 0 16,-1 1-48-16,2 1 0 0,5 3 0 0,-3-3 0 0,1-3 80 0,1 2 16 16,2 1 0-16,2-2 0 0,1 0 144 0,0 1 0 15,-2-3 0-15,3 3 0 0,5 1 0 0,-5-2-128 16,-5-1 128-16,2 1 0 0,2 2-128 0,0-1 128 16,-2-2-128-16,2 1 128 0,4-1-144 0,0 0 144 15,-2-4-160-15,1 3 160 0,-3 3 0 0,3-1-144 16,5-2 144-16,-3-3 0 15,-4 2-560-15,5 4-16 0,4-2-16 0,-1-2 0 16,-8 0-128-16,4 2-32 0,5 3 0 0,-4-4 0 16,-2-4 176-16,1 3 48 0,2 4 0 0,0-3 0 0,1-1 352 0,-1 2 176 15,-3 2-160-15,1 1 160 0,-1 0 0 0,-4 0 0 0,-4 0 0 16,4 0 0-16,6 0 0 0,-8 0 0 0,-4 0 0 16,-4 0 0-16,0 3 0 0,-2-2 0 0,-2-1 0 0,-4 2 0 15,-7 0 0-15,-2 0 0 0,-2 1 0 0,0 1 0 16,-1-1 0-16,-7 1 0 0,-2-3 0 0,-6 2 0 15,-2 0 0-15,0 0 0 0,2 1 128 0,-5 0-128 16,0-4 0-16,-6-3 0 0,-6 3 128 0,-6 0-128 16,-3 0 0-16,-5 3 0 0,-5-3 0 0,-4 1 0 15,-4 0 0-15,-4-1 0 0,-4 0 0 0,-5 0 0 16,-11 0 0-16,0 0 0 0,0 0 0 0,0 0 0 16,0 0 0-16,-14 2 0 0,-5-2 144 0,-5 0-144 15,-7 0 160-15,-4 1-160 0,-10 0 160 0,-8 2-160 16,-7-1 160-16,-7 0-160 0,-3 0 160 0,-6 1-160 15,-2-2 128-15,-4 2-128 0,-4-1 0 0,-9 2 0 16,-3-2 0-16,-1 4 128 0,1-1-128 0,-6-2 0 0,-8 1 0 16,1 1 0-16,3-2 0 0,-1 3 0 0,-2 7 0 15,-2-5 0-15,-4-1 0 0,0 0 0 0,1 3 0 0,-3-4 0 16,-1-2 0-16,1 0 0 0,2 1 0 0,-3-3 0 16,-7 0 0-16,6-1 0 0,3 3 0 0,-4-2 0 15,-7-2 128-15,3 1-128 0,3 3 0 0,-4-2 128 16,-7-2-128-16,3 1 0 0,4 1 192 0,-4 0-64 15,-6 0-128-15,4 1 192 0,3-1-192 0,-5 3 0 16,-6 0 128-16,4 2-128 0,3 0 128 0,-4 0-128 16,-6 0 176-16,4 5-176 0,4 3 128 0,-1-1-128 15,-4-5 0-15,4 4 0 0,3 2 128 0,2-1-128 0,-1-3 0 16,3 2 0-16,4 1 128 0,-1-2-128 0,-3 1 0 0,6 3 0 16,4-1 0-16,-2 0 0 0,-2 1 128 0,4-3-128 15,6 3 0-15,1-2 0 0,-2 1 0 0,10-4 0 16,3 0 0-16,8-1 0 0,5-1 0 0,3 0 0 15,-1-3 0-15,5-2 0 0,2 0 0 0,6-1 0 16,6 0 160-16,4-1-160 0,0 0 128 0,4 0-128 16,4 0 160-16,3-2-160 0,1-2 192 0,5 1-192 15,4 0 144-15,6-2-144 0,2 1 0 0,5-2 144 16,3 1-144-16,6 1 128 0,3 0-128 0,4 0 128 16,2 1 16-16,6-3 0 0,6 4 0 0,0 0 0 15,0 0-144-15,0 0 0 0,10-9 0 0,5 3 0 16,5-3 0-16,4 1-176 0,4-1 176 0,5 0-192 15,6 0 192-15,4 0-192 0,6-3 192 0,5 3-192 16,5-3 192-16,0 1 0 0,3 1 0 0,1-4 0 0,4-1 0 0,8 4-128 16,8 2 128-16,0 4 0 0,-3-2 0 0,2 2-160 15,2 1 160-15,8 0 0 0,8-1-128 0,-1 0 128 16,-2 1 0-16,2 2 0 0,3 0 0 0,5 1-128 16,1-3 128-16,2 3 0 0,-4-2 0 0,11 1 0 15,5-1 0-15,0 2 0 0,-3-2 0 0,7 1 0 16,6-2 0-16,0 2 0 0,1-4 0 0,1 1 0 15,7-2 0-15,-1 2 0 0,-1 1 0 0,1-4 0 16,2 1 0-16,2 3 0 0,-1-3 0 0,3 1 0 16,-1-3 0-16,2 3 0 0,0 3 0 0,2 0-160 15,-2-6 160-15,4 4-128 0,5 2 128 0,-4-1-192 16,-3-1 192-16,3 0-192 0,6-1 64 0,0-1 0 16,-2 5 0-16,-2-2 0 0,0-2 128 0,-1-2 0 0,0 4 0 15,-7 2-128-15,-7-1 128 0,0 2 0 0,4 0 0 0,-8-2-128 16,-8-1 128-16,-2 3 0 0,5 1 0 0,-8 0 0 15,-4-1 0-15,-1 3 0 0,-2 5 0 0,-5-4 0 16,-4-3 0-16,-6 0 128 0,-4 2-128 0,-5 0 0 16,-1 6 0-16,-4-3 0 0,-6-3 0 0,-8 0 128 15,-5 0-128-15,-7 2 144 0,-8 2-144 0,-3-1 160 16,-5-1-160-16,-3 1 128 0,-4 0-128 0,-7-1 128 16,-4 0 0-16,-7-1 0 0,-5-3 0 0,-14 0 0 15,0 0 48-15,0 0 0 0,0 0 0 0,-13-2 0 16,-7 0 64-16,-8-1 16 0,-11 2 0 0,-5-3 0 15,-7-1-256-15,-6 3 128 0,-5 2-128 0,-12 0 0 16,-10-2 128-16,-4 1-128 0,-3-2 0 0,-7 6 144 0,-5 1-144 16,-9 1 0-16,-6-3 0 0,-5 2 0 15,-8 1 0-15,-4-1 0 0,-4 0 0 0,-4-1 0 0,-6-1 0 0,-1-2 0 16,-3-2 0-16,-3-1 0 0,-5-1 0 0,-2 2 0 16,0-1 0-16,2-1 0 0,-2-1 0 0,-1-1 0 15,-4 3 0-15,1 1 128 0,-1-1-128 0,-4-1 0 16,-6-3 0-16,2 2 128 0,-1 1 0 0,7-3-128 15,3 2 192-15,-2 0-64 0,-3-5-128 0,3 5 160 16,0 1-160-16,4-1 160 0,1-1-160 0,-1 1 0 16,0-4 0-16,2 4 128 0,5 1-128 0,2-2 0 15,-1-1 0-15,2 5 0 0,-1-1 0 0,4 2 0 16,2 0 0-16,2-1 0 0,-2 0 0 0,9 1 0 16,8-2 0-16,2 2 0 0,-2-1 0 0,10 0 0 0,9-1 0 15,3 1 0-15,4-2 0 0,3 1 128 0,4 1-128 0,7-1 0 16,6 2 0-16,6 2 0 0,4 2 0 15,5-2 0-15,5-2 0 0,7 1 0 0,7 0 0 0,7 0 0 16,7 1 0-16,6 0 0 0,6 1 0 0,7-2 0 16,6 0 0-16,5 0 0 0,9 0 0 0,0 0 0 31,0 0-448-31,0 0 0 0,19 1-16 0,5-1 0 0,6 0 160 0,11 0 48 0,7 0 0 0,10-1 0 16,4 2 256-16,5-2-128 0,3-2 128 0,8 1 0 15,7-1-144-15,6 2 144 0,5-2 0 0,2 1-144 16,0-3 144-16,7 1 0 0,9 3 0 0,5-1-128 15,0-3 128-15,10 0 0 0,5 1 0 0,4 1-128 16,-1-6 128-16,6 2 0 0,6 3 0 0,0-1 0 16,-2-1 0-16,8 1 0 0,4 1 0 0,4-2 0 0,-4 2 0 0,1-1 0 15,0 0 0-15,3-2 0 0,6 4 0 16,-2-2 0-16,-3-2 0 0,-1 2 0 0,1 1 0 0,2-1 0 16,1-1 0-16,-3-1 0 0,-7 1 0 0,4-3 0 15,6 2 0-15,-3-2 0 0,-4 1 0 0,-5-1 0 16,0 3 0-16,1-3 0 0,5 1 0 0,-8-2 0 15,-9 1 0-15,2-2 0 0,0 3 0 0,-6-2 0 16,-6 4 0-16,-1-3 0 0,3 1 0 0,-6-1 0 16,-12 2 0-16,0 1 0 0,0-1 0 0,-7 1 0 15,-11-5 0-15,-7 4 0 0,-6 0 160 0,-5-2-32 16,-2 3-128-16,-7-3 192 0,-8 2 0 0,-8-2-16 16,-6 1 0-16,-8 6 0 0,-9-1-32 0,-6 2 0 15,-7-3 0-15,-6 4 0 0,-4 0 16 0,-11 0 0 0,0 0 0 0,0 0 0 16,-9-3 128-16,-7 3 32 0,-10 2 0 0,-5 0 0 15,-10 3-192-15,-12-1-128 0,-11 1 192 0,-7 3-192 16,-8-3 0-16,-4 1 0 0,-3 3 0 0,-11-3 0 16,-9 5-208-16,-4-2 48 0,1 2 16 0,-8-2 0 15,-6 2-16-15,-4 1 0 0,-2-5 0 0,-4 6 0 16,-8-3 160-16,0 2 0 0,1-5-144 0,-9 3 144 16,-4 2 0-16,1-3 0 0,2 1-144 0,-4-2 144 15,-6 2 0-15,-3-3 0 0,-2 4 0 0,5-4 0 16,5 3 0-16,-4-2 0 0,-6 1 0 0,1-3 0 15,3 3 0-15,3 0 0 0,-1-3 0 0,-4 5 144 16,-2-3-144-16,3 4 192 0,6 2-192 0,-3-3 192 16,-5 0-192-16,3 4 0 0,3 3 0 0,2 1 0 15,-3-3 0-15,2 2 128 0,1 0-128 0,6 0 0 0,7-1 0 16,-2 0 128-16,-2-2-128 0,9 3 0 0,6 1 0 0,1 0 0 16,0-5 128-16,10 0-128 0,10-1 0 0,7-2 0 15,3-1 0-15,3 0 128 0,4-3-128 0,6 3 0 16,9-1 0-16,8 1 0 0,5-4 0 0,5 0 0 15,4-1 0-15,6-2 0 0,5 1 0 0,10 0 0 16,5 4 0-16,6-5 0 0,10 1 0 0,5 0 0 16,10-4 0-16,0 0 0 0,6 10-240 0,11-1-16 15,7 0-16-15,10-4 0 0,7 3 96 0,10-3 32 16,7-1 0-16,8-1 0 0,7 1 144 0,10-1 0 16,8-1 0-16,7-2-128 0,1 0 128 0,8-1 0 15,6 0 0-15,6 0 0 0,11-1 0 0,4 0-128 0,0 0 128 0,5 2 0 16,3 0 0-16,8 0-128 15,7 0 128-15,-2 4 0 0,-1-1 0 0,4-1 0 0,8 1 0 0,3 1-128 16,1 2 128-16,2-2 0 0,-3-2 0 0,5 0 0 16,4 0 0-16,2 1 0 0,1 3 0 0,-2-2 0 15,-4-1 0-15,6-1 0 0,3-2 0 0,3 0 0 16,1 0 0-16,-1-2 0 0,-3-2 0 0,-1-5 0 16,-1 0 0-16,0-3 0 0,2 2 0 0,-4-1 128 15,-5-4-128-15,-3 2 0 0,-5 1 0 0,1-2 0 16,-1-3 0-16,-10-1 0 0,-9 3 0 0,-3-1 0 15,0 0 0-15,-12-1 0 0,-11 0 0 0,-4 4 0 16,2-1 0-16,-12 1 0 0,-10-1 0 0,-9 4 128 16,-11-4-128-16,-5 8 0 0,-8 1 0 0,-11 1 0 15,-8 0 0-15,-10 1 128 0,-11 0-128 0,-12 3-7248 16,-13 0-1504-16</inkml:trace>
  <inkml:trace contextRef="#ctx0" brushRef="#br0" timeOffset="3587.12">16581 17426 21935 0,'-2'-9'960'0,"1"3"224"0,1 6-944 0,0 0-240 0,0 0 0 0,8-9 0 16,-2 2 768-16,-6 7 96 0,10-7 32 0,-10 7 0 16,14-5-240-16,4-1-32 0,-2 1-16 0,2 3 0 15,4 1-224-15,1-1-32 0,3 1-16 0,5 1 0 0,2 0-144 0,0 0-16 16,4 1-16-16,2 1 0 0,5-1-160 0,5-1 160 15,3-1-160-15,8-1 160 0,7 1-160 0,3 1 0 16,1 0 0-16,1-3 0 0,0 1 0 0,4-2 0 16,3 3 0-16,2 0 0 0,3-2 0 0,-1 2 0 15,-3-2 0-15,4 3 0 0,0-1 0 0,4 1 0 16,4 1 0-16,1-2 0 0,-3-3 0 0,6-1 0 16,2 3 0-16,2-1 0 0,0-1 0 0,3-1 0 15,-1 0 0-15,6 1 0 0,4 2 0 0,-1-1 0 16,-8 2 0-16,3 0 0 0,4-1 0 0,-2 0 0 0,-3 0 0 0,1 1 0 15,2 0 0-15,1 1 0 0,3 2 0 16,-3 2 0-16,-3 0 0 0,3-1 0 0,4-2 0 0,-1 0 0 16,-6 0 0-16,-2 2 128 0,0 2-128 0,2-1 0 15,-1-2 0-15,-1 1 0 0,-1 0 0 0,3-1 0 16,4 3 0-16,-3-1 0 0,-5-2 0 0,3 4 0 16,5 0 0-16,-2-1 0 0,2-2 0 0,-3 2 0 15,-4 2 0-15,4-2 0 0,2 4 0 0,-5-2 0 16,-8-5 0-16,-1 2 0 0,0 1 0 0,-1-2 0 15,-3-1 0-15,-7-2 0 0,-8 0 128 0,-6-1-128 16,-3-2 0-16,-2 0 0 0,-4-1 144 0,-3 1-144 16,-6 1 240-16,-4 0-32 0,-8-1 0 0,-5-3 0 15,-8 3 0-15,-2-1 0 0,-6 3 0 0,-5-2 0 16,-2-2-32-16,-12 5-16 0,0 0 0 0,0 0 0 16,-1-9 96-16,-5-1 0 0,-4 3 16 0,-8 2 0 0,-6-1-272 0,-12 2 0 15,-10-1 0-15,-6-2 0 0,-5 0 0 16,-4 3 0-16,-5 2-192 0,-4 1 48 0,-2-1 144 0,-7 0-192 15,-8-1 192-15,-3 2-192 0,0 0 192 16,-3-1 0-16,0 2 0 0,-3 0 0 0,-6-1 0 0,1 1 0 16,5 3 0-16,-7-3 0 0,-8-2 0 0,1 2 0 15,-2-1 0-15,0 1 128 0,-1 1-128 0,-4-1 0 16,-4-1 128-16,0 1-128 0,2 1 144 0,-3-1-144 16,-3-2 192-16,1 2-192 0,2 0 176 0,-5 0-176 15,-3 0 160-15,2 0-160 0,0 0 128 0,-1 0-128 16,-5-1 0-16,2 1 144 0,1 0-144 0,3-2 0 15,-4 0 0-15,1 0 0 0,1 5 0 0,-1-3 128 16,-1-5-128-16,2 4 0 0,4 4 0 0,1-3 0 16,-3-5 0-16,5 3 0 0,5 2 0 0,-2-1 0 15,-2-2 128-15,6 2-128 0,4-1 0 0,-1 1 0 0,-2 1 144 0,5-1-144 16,3-3 0-16,4 3 128 0,2 5-128 0,1-4 0 16,0-4 0-16,3 3 0 0,7 1 0 0,3 1 0 15,5 0 0-15,-1 2 0 0,0-3 0 0,6 0 0 16,3 0 0-16,7 1 0 0,4 1 128 0,5 1-128 15,2 1 0-15,0-2 0 0,7 0 0 0,2-1 0 16,3 3 0-16,7-6 0 0,6 0 0 0,5 2 0 16,6 2 0-16,5-2 0 0,3 0 0 0,12 0 0 15,0 0-128-15,0 0 128 0,0 0-128 0,0 0 128 16,15 3-144-16,7 1 144 0,5-2-160 0,6 1 160 16,5-2-128-16,5-2 128 0,5 0 0 0,6 1-144 15,3 1 144-15,3 0-192 0,2 2 192 0,9-1-192 0,9-2 192 0,4 0 0 16,1 0 0-16,6 2 0 0,3-4 0 0,7 4 0 15,9 0 0-15,0 1 0 0,0-2 0 0,5 3 0 16,6 2 0-16,0-1 0 0,-3-4 0 0,5 5 0 16,6 1 0-16,0-2 0 0,1-1 0 0,5 4 0 15,3-2 0-15,0-2 0 0,-5 0 0 0,4-1 0 16,4 1 0-16,1-1 0 0,-6-2 0 0,5 2 0 16,4-1 0-16,-2-1 128 0,-3 1-128 0,2 0 0 15,2-2 0-15,0 0 0 0,-5 0 0 0,1 0 128 16,-1-2-128-16,-2 0 0 0,-1 1 0 0,-2 0 0 15,-3 1 0-15,-3 0 0 0,-2-1 0 0,-3-1 0 16,-3 2 0-16,-5 0 128 0,-3 0-128 0,0 2 0 16,-3-1 0-16,-6 1 0 0,-9 0 0 0,-5 2 0 0,-1-2 0 15,-5 1 0-15,2-1 0 0,-6 2 0 0,-10-1 0 0,-4 2 128 16,-5-2-128-16,-4 2 0 0,-4-1 0 0,-2 0 0 16,-5-1 0-16,-3-2 0 0,-5 0 0 0,-6-1 0 15,-6 0 0-15,-3 0 0 0,-7 0 0 0,-5 0 0 16,-10 0 176-16,0 0-48 0,0 0 0 0,-7-2 0 15,-7-5 192-15,-9 1 48 0,-10 1 0 0,-5-1 0 16,-9 0-208-16,-7 3-32 0,-6 0-128 0,-4 1 192 16,-8-4-192-16,-9 4 0 0,-12-1 0 0,-3 2 0 15,-4 0 0-15,-10 0 128 0,-13-2-128 0,-2 2 0 16,-1 1 0-16,-9 2 0 0,-9 0 0 0,-4-1 0 16,1-1 0-16,-5 0 0 0,-1 1 0 0,-5 2 0 15,-4-2 0-15,2 0 144 0,0 2-144 0,-4 1 128 16,-6-3-128-16,1 0 0 0,1-1 0 0,3 3-176 0,-3-2 176 0,0 1 0 15,0 0 0-15,4 0 0 0,4 2 0 0,1 0 0 16,-2-2 0-16,3 0 0 0,2 0 0 0,6 1 0 16,8-1 0-16,4 2 0 0,4-3 0 0,6 1 0 15,6-1 0-15,8-1 0 0,2-3 0 0,5 2 0 16,2 1 0-16,8-2 0 0,8-2 0 0,9 0 0 16,7 1 0-16,1 1 128 0,1-1-128 0,10 0 0 15,5 1 0-15,7 1 0 0,5-2 0 0,6 3 0 16,7 0 0-16,5 0-128 0,3 3 128 0,7-3 0 15,6-1 0-15,10 1 0 0,0 0 0 0,0 0-128 16,2 12 128-16,7-4-128 0,4 1-80 0,6-3-16 0,2 2 0 16,7 0 0-16,5 2 224 0,8-3 0 0,6 3-160 0,4-2 160 15,6 2 0-15,4-2-144 0,0 0 144 0,8-1 0 16,3-2 0-16,11 4 0 0,8-2 0 0,5 0 0 16,2 1 0-16,6-2 0 0,6 3 0 0,6-3 0 15,5 3 0-15,5-2 0 0,6 0 0 0,3 2 0 16,2-4 0-16,8 4-128 0,6-4 128 0,-1 0 0 15,-1-1-128-15,1 1 128 0,7-2-192 0,1-2 192 16,0 4-160-16,1-2 160 0,-1-3-128 0,6 0 128 16,2 1-144-16,-4-1 144 0,-5-1-160 0,0-1 160 15,3 1 0-15,-3 0 0 0,-1-2-128 0,-3 2 128 16,-3 2 0-16,-2-1 0 0,1 2 0 0,-6-2 0 16,-9 0 0-16,1 1 0 0,0 1 0 0,-9 0 0 15,-11-4 0-15,-3 4 0 0,-4 3 0 0,-4-1 0 16,-3-3 0-16,-11 0 0 0,-9 0 0 0,-6 2 0 0,-5-1 0 15,-7 4 0-15,-6-1 0 0,-8-2 0 0,-5 2 0 16,-10 1 0-16,-6-4 0 0,-10-1 0 0,-7-1 0 0,-11 0 0 16,0 0 128-16,-10 0-128 0,-7-1 144 0,-12-1-16 15,-9-2-128-15,-9 1 192 0,-8 1-192 0,-6 0 144 16,-6 1-144-16,-12 0 128 0,-11 0-128 0,-8-3 128 16,-6-1-128-16,-7 2 128 0,-3 1-128 0,-12 0 128 15,-10 2-128-15,-5 0 128 0,-8 0-128 0,-5 2 0 16,-5 0 0-16,-6 1 0 0,-9 1 0 0,-5 1 0 15,-3 0 0-15,-2 5 0 0,-2-1 0 0,-3 1 0 16,-6-6 0-16,-2 2 0 0,-4 2 0 0,1-2 0 16,-3 4 0-16,8-1 0 0,4 4 0 0,2-2 0 15,-5-4 0-15,4 0 0 0,0 3 0 0,9-1 0 0,4 0 0 16,7 0 0-16,4 0 0 0,6-1 0 0,5 1 0 0,11-3 0 16,7 3 0-16,10-4 128 0,5 1-128 0,10 2 0 15,10-3 0-15,14-1 0 0,6 2 0 0,14-1 0 16,3-1 0-16,7 0 0 0,8 1 0 0,8-1 0 15,7-3 0-15,10 0 0 0,7 1 0 0,8 0 0 16,10-2 0-16,0 0 0 0,15 3 0 0,8 0 0 16,10 0-176-16,5-2 48 0,8-1 0 0,9-1 0 15,6 0 128-15,10-3 0 0,6 0 0 0,11 0 0 16,6 2 0-16,7-3-160 0,3 0 160 0,12 1 0 16,8 0 0-16,2 1 0 0,0 1 0 0,7-1 0 15,7 1-144-15,2 2 144 0,-3 1 0 0,5 3-144 16,7 0 144-16,3-2 0 0,3 2 0 0,-2 4 0 15,1-2 0-15,1-1 0 0,3 3 0 0,-2-3 0 16,-4 2 0-16,1 4 0 0,2-4 0 0,2 3 0 0,0 1 0 0,-2-1 0 16,-5 1 0-16,1-2 0 0,0 2 0 0,-3-3 0 15,-7 1 0-15,-1-1 0 0,2 2 0 0,-7-1 0 16,-3 2 0-16,-4-1 0 0,-1-1 0 0,-6-1 0 16,-11-1 0-16,-3-1 0 0,-1 0 0 0,-6 2 0 15,-9-7 0-15,-9-1 0 0,-7 0 0 0,-6 0 0 16,-6 0 0-16,-5 0 0 0,-5 0 0 0,-8 0 0 15,-9 0-128-15,-8-3 128 16,-8-1-496-16,-9 1-16 0,-13 3 0 0,0 0-9104 16,-13-8-1840-16</inkml:trace>
</inkml:ink>
</file>

<file path=ppt/ink/ink2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7:02.114"/>
    </inkml:context>
    <inkml:brush xml:id="br0">
      <inkml:brushProperty name="width" value="0.05292" units="cm"/>
      <inkml:brushProperty name="height" value="0.05292" units="cm"/>
      <inkml:brushProperty name="color" value="#FF0000"/>
    </inkml:brush>
  </inkml:definitions>
  <inkml:trace contextRef="#ctx0" brushRef="#br0">2964 13740 8287 0,'-21'5'736'0,"5"-1"-592"16,-3-4-144-16,0-3 0 0,0 7 1152 0,1-4 192 15,-2 0 32-15,0 1 16 0,-2-1-496 0,3 0-80 16,1 1-32-16,0-1 0 0,2 0-112 0,2 0-32 15,1 0 0-15,2-1 0 0,-2 1-32 0,2-1-16 16,-1 0 0-16,2 1 0 0,10 0-144 0,-9 3-48 16,9-3 0-16,0 0 0 0,0 0 48 0,0 0 0 15,0 0 0-15,0 0 0 0,0 0 80 0,13 5 32 16,-2 1 0-16,5 1 0 0,1-2 80 0,2 2 32 16,0-1 0-16,3-2 0 0,6 1-352 0,1 1-64 0,3-1 0 0,2 2-16 15,6-1-240-15,3-1 128 0,10 4-128 0,2 0 0 16,0 1 208-16,-1-1-48 0,2 0-16 0,2 0 0 15,0 0-144-15,3 0 128 0,1-2-128 0,4 2 128 16,4-1-128-16,0-2 160 0,-2-3-160 0,0-1 160 16,3 1-160-16,4 0 128 0,4 3-128 0,-1-6 128 15,-2 0-128-15,0 1 0 0,-2 3 0 0,2-2 0 16,4 2 128-16,0-1-128 0,1 2 0 0,0-2 128 16,-2 0-128-16,3 1 0 0,5 2 0 0,0-2 0 15,2-1 0-15,-2 0 0 0,-3-1 0 0,0-1 128 16,2 0-128-16,2 0 0 0,2-1 144 0,-2 0-144 15,-4 0 0-15,1 0 0 0,0-2 0 0,3 2 128 16,-1 2-128-16,-3 1 0 0,-4-7 0 0,0 3 0 0,-2 1 0 16,3 0 0-16,4 1 128 0,-6-1-128 0,-2-2 0 15,-5 0 144-15,0 2-144 0,3 0 0 0,-1-1 144 16,0 1-144-16,-2 0 0 0,-2-1 144 0,-4 0-144 0,-1 1 0 16,-3 0 144-16,0 1-144 0,0 0 128 0,1 2-128 15,1 3 160-15,-3-4-160 0,-4 1 144 0,-1-2-144 16,-1 3 128-16,2 0-128 0,-4 1 0 0,5-2 128 15,0-5-128-15,-1 2 0 0,-1 2 0 0,-4-2 0 16,-3-2 128-16,-2 1-128 0,-2 0 0 0,1-2 0 16,-1 2 0-16,-2 0 128 0,0-1-128 0,0 2 0 15,0 2 0-15,1-2 0 0,-2-4 0 0,-3 1 128 16,-2-1-128-16,-3 2 0 0,1-1 0 0,-2 2 0 16,-2 1 0-16,1 0 0 0,-1 0 0 0,-1 4 0 0,1-2 128 15,0 1-128-15,2-2 0 0,-2 2 128 0,-2 2-128 0,2 0 128 16,0-4-128-16,3 1 128 0,-5-2-128 15,-1 0 128-15,-3-2-128 0,2 1 0 0,3-3 144 0,-2 2-144 16,-1 0 0-16,0 1 0 0,-2 0 0 0,-1 1 128 16,-2-3-128-16,0 2 0 0,-2-4 128 0,0 0-128 15,1 1 192-15,-4 2-48 0,-3-1 0 0,-1-1 0 16,0-2-144-16,-6 1 160 0,-7 5-160 0,8-4 160 16,-8 4 96-16,0 0 0 0,0 0 16 0,-3-12 0 15,0 6 32-15,-6-2 0 0,-3 3 0 0,-3 3 0 16,-4-2-128-16,-1-1-32 0,-3 1 0 0,-1 2 0 15,-3 0-144-15,-4 2 0 0,0-2 0 0,-5 2 0 16,0 0 0-16,-2 1 0 0,-4 0 0 0,-5 2 0 16,-7-1 0-16,-2 1 0 0,-1 2 0 0,-1-1 0 15,-3-2 0-15,2 3 0 0,-1 4 0 0,-5-2 0 0,-5-2 0 0,-1 1 0 16,-3-3 0-16,0 1 0 0,-1 1 0 0,-2 1 128 16,-4-1-128-16,-3 0 0 0,-3-1 144 0,1-2-144 15,-1 1 160-15,1-2-160 0,-3 2 192 0,-4-1-64 16,-2 0-128-16,1-1 192 0,0 0-192 0,-4-1 0 15,-4-1 128-15,0 0-128 0,3-1 0 0,-1 2 128 16,-4-1-128-16,-3 1 0 0,-5-1 0 0,3 1 128 16,-1 2-128-16,-1-2 0 0,-6-1 0 0,1 2 0 15,1 2 0-15,1 3 0 0,-3-2 0 0,-1 2 0 16,-2 1 0-16,2-1 0 0,0 6 0 0,-3-3 0 16,-2-2 0-16,2 2 0 0,4 5 0 0,-1-4 0 0,-3 0 0 15,6 4 0-15,4-1 0 0,-1 2 0 0,-1 1 0 16,6-2 0-16,7-2 0 0,6 0 0 0,7-1 0 0,2 6-11360 15,0-2-2160 1</inkml:trace>
  <inkml:trace contextRef="#ctx0" brushRef="#br0" timeOffset="2250.12">2437 15424 8575 0,'-8'-9'384'0,"3"3"64"0,-1-1-448 0,-2 2 0 0,-1-2 0 0,2 0 0 16,-2 2 0-16,-2-3 128 0,3 3-128 0,-1 3 0 16,-2-2 0-16,1-1 0 0,-1-1 0 0,-1 3 0 15,0-1 0-15,2-1 0 0,-1 1 0 0,0 2 0 16,-3-1 0-16,0 2 0 0,1 1 0 0,1 0 0 15,-1 1 0-15,1 2 0 0,0-2 0 0,2 0 0 16,-1 1 0-16,1-1 144 0,0 0-144 0,0 0 128 16,0-1 448-16,0 3 96 0,-2-1 16 0,1 1 0 15,-2-2 176-15,1 2 32 0,1-2 16 0,1 2 0 16,-2-1-32-16,4 2-16 0,-1-3 0 0,9-1 0 16,-11 3-32-16,11-3-16 0,0 0 0 0,0 0 0 0,0 0-304 0,0 0-48 15,0 0-16-15,0 0 0 0,14 9 0 0,3 0 0 16,1-4 0-16,2 2 0 0,6-2-64 0,2-1-32 15,-1 1 0-15,5 2 0 0,4-4-96 0,2-1 0 16,1 2-16-16,7 2 0 0,4-1-80 0,6-1-16 16,3 2 0-16,2-1 0 0,-3-2-16 0,1-2 0 15,4-1 0-15,5 1 0 0,6 1 16 0,4-1 0 16,3-1 0-16,2 0 0 0,-5-1-16 0,6-1-128 16,4 2 192-16,3 0-64 0,4 0 48 0,-3-1 0 15,0 0 0-15,2 0 0 0,6-1-48 0,-1 1-128 16,1-3 192-16,-1 2-64 0,1-1-128 0,3 1 160 0,5 0-160 15,-2-2 160-15,-3-2-160 0,2 1 0 16,4 2 144-16,2 1-144 0,-7-2 0 0,1 0 0 0,-4 3 0 0,6 0 128 16,4-1-128-16,-5 1 0 0,-4 0 0 0,2 1 128 15,2 0-128-15,3 1 0 0,-5-1 128 0,-1 1-128 16,-1-2 0-16,5 1 0 0,3 0 0 0,-2 0 0 16,-5-2 0-16,3 0-128 0,1-1 128 0,-1-1-128 15,0 1 128-15,-1 2-160 0,-2-2 160 0,3 2-160 16,3 0 160-16,-6 1 0 0,-5 0-144 0,0 0 144 15,0 0 0-15,0 0 0 0,1 1 0 0,-5 2 0 16,-3-1 0-16,1 3 0 0,1 0 0 0,-2-2 0 16,-1-3 0-16,-1 2 0 0,-3 1 0 0,1 2 0 15,2-1 0-15,0-2 0 0,-2 4 0 0,-1-3 0 16,-5 2 0-16,3-1 0 0,3 1 0 0,-2 2 0 16,-1-2 0-16,-2 0 0 0,-3 0 0 0,-1 3 0 0,2-2 0 15,0 2 0-15,1-5 0 0,-4 0 0 0,-6-1 0 16,-1 2 0-16,-2 3 0 0,2-4 0 0,1-1 0 0,1 2 0 15,-2-1 0-15,-4 1 0 0,-4-3 0 0,0 1 0 16,-3-2 0-16,0 2 0 0,1 0 0 0,0-1 0 16,-2-1 0-16,-3 0 0 0,-3 0 0 0,-2 0 0 15,-2 0 0-15,-3 0 0 0,-4-1 0 0,0-1 0 16,-1 2 0-16,0-1 0 0,1 0 0 0,0-1 0 16,-5 1 0-16,1-1 0 0,-4 0 0 0,-2 1 128 15,-3-1-128-15,-3 0 0 0,-1 0 128 0,-3 0-128 16,-5 2 128-16,-2-1-128 0,2 0 144 0,-4 0-144 15,0 1 160-15,-5-2-160 0,-7 2 176 0,0 0-176 16,0 0 192-16,0 0-192 0,0 0 320 0,0 0-32 16,-7-6-16-16,-4 2 0 0,-1 2 16 0,-5-1 0 0,-1-2 0 0,-6 1 0 15,-5 2-160-15,-7-1-128 0,-4 1 192 0,-6-2-192 16,-7-1 128-16,-2 1-128 0,-1 1 0 0,0 1 0 16,-6-2 128-16,-7 0-128 0,-6 0 0 0,-4 1 0 15,-2 0 128-15,-3 0-128 0,-1 1 0 0,-7-2 0 16,-8-1 176-16,0 2-176 0,2-2 160 0,-3 0-160 15,-3 1 128-15,-4 2-128 0,-6 1 0 0,4-2 144 16,-3-3-144-16,-5 2 0 0,-10 3 0 0,4-2 0 16,4-1 0-16,-6 1 0 0,-6-1 0 0,1 1 0 15,5 1 0-15,-6 0 128 0,-8 1-128 0,2 1 0 16,5-1 0-16,-6 0 0 0,-7-1 0 0,3 2 0 16,2-1 0-16,-4 2 0 0,-4 3 0 0,-2-4 0 0,-2 0 0 0,3 0 0 15,4 0 0-15,-4 3 0 0,-6-1 0 0,4-2 0 16,7-1 0-16,-2 1 0 0,-7 2 0 0,5-2 0 15,5-1 128-15,-3 1-128 0,-3 3 0 0,3-2 0 16,2-2 0-16,-2 1 128 0,-3 1 48 0,1 3 0 16,1-2 0-16,1 1 0 0,8 2 160 0,-2 3 48 15,-1-3 0-15,3 2 0 0,6 3-112 0,-2 2-16 16,0-4 0-16,3 3 0 0,6-2-96 0,2 2-32 16,1-2 0-16,4 3 0 0,7 0-128 0,8 0 0 15,5 2 144-15,0 0-144 0,-3-5 0 0,6 3 0 16,5 4 0-16,9-2-128 15,4-4-384-15,1 2-80 0,-2-3-16 0,6 2-9984 16,9 0-2000-16</inkml:trace>
</inkml:ink>
</file>

<file path=ppt/ink/ink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38:41.740"/>
    </inkml:context>
    <inkml:brush xml:id="br0">
      <inkml:brushProperty name="width" value="0.05292" units="cm"/>
      <inkml:brushProperty name="height" value="0.05292" units="cm"/>
      <inkml:brushProperty name="color" value="#FF0000"/>
    </inkml:brush>
  </inkml:definitions>
  <inkml:trace contextRef="#ctx0" brushRef="#br0">16436 11796 23039 0,'-14'-14'2048'0,"2"4"-1648"0,1-1-400 0,3 3 0 0,3 3 512 0,5 5 32 16,-6-8 0-16,2 3 0 0,4 5-96 0,0 0 0 15,0 0-16-15,0 0 0 0,0-5-160 0,0 5-16 16,10-8-16-16,0 5 0 0,4 1-80 0,5 0-16 16,5-1 0-16,6-3 0 0,1 1-144 0,9 2 0 15,4-2 144-15,12-1-144 0,7 1 0 0,1-4 0 16,1 0 0-16,4-2 0 0,2 2-192 0,5-2-64 16,4 5-16-16,4-5 0 0,-1-3-48 0,-2 1 0 0,-3-4 0 0,2 5 0 15,-3 7 320-15,2-5-192 0,0-1 192 0,-5-1-160 16,-6 0 160-16,-2 3 144 0,-3-1-16 0,-1 4-128 15,-3 1 336-15,0-2-32 0,0 2-16 0,-5 3 0 16,-3 0 80-16,-4 1 16 0,-5 2 0 0,-2 2 0 16,-5 1-160-16,-3 3-32 0,-3 1 0 0,-3 3 0 15,-3 0 0-15,-3 3 0 0,-5 2 0 0,-2 4 0 16,-2 0-192-16,-2 1 0 0,-5 5 0 0,0-2 0 16,-3 4 0-16,-2 1 0 0,-3 5 0 0,3 3-160 15,-2 6 160-15,1 2 0 0,-2 4 0 0,0 5 0 16,-1 3 0-16,1 7 0 0,0-1 0 0,0 7 0 15,2 5 0-15,1 5 0 0,-2 1 0 0,1 3 0 16,0 3 0-16,1 3 0 0,0 3 0 0,2 5 0 16,0 1 0-16,2 2 0 0,1-1 0 0,-2 3 0 0,3 2 0 15,2 1 0-15,0-1 0 0,1-1 0 16,0 2 0-16,0-2 0 0,1 2 0 0,3-4 128 0,-1-1-128 0,2-3 0 16,1 0 128-16,1-4-128 0,3 0 144 0,-2 2-144 15,2-3 192-15,0-1-192 0,1 0 192 0,1 0-64 16,0-6 0-16,0 1-128 0,-2-6 144 0,1 1-144 15,0 0 0-15,2-4 144 0,1-6-144 0,0-2 160 16,-2-1-160-16,0-6 160 0,1 0 0 0,-1-8 0 16,-1 3 0-16,-1-6 0 0,0-3 32 0,-2-5 0 15,-1 0 0-15,2-6 0 0,-2-2 32 0,2-4 16 16,-2-3 0-16,-1 0 0 0,-1-4 64 0,-2 1 16 16,-2-5 0-16,0-1 0 0,-1-3 128 0,-2 0 16 0,-2-3 16 0,-3-3 0 15,2 2 32-15,-2 0 0 0,-1-4 0 0,-4 2 0 16,1 2-176-16,-3-4-16 0,-4 1-16 0,-3-4 0 15,-3 1 0-15,-2 0 0 0,-2-2 0 0,-3 0 0 16,-3 0-48-16,-3-1-16 0,-4-1 0 0,-6-2 0 16,-7 0 80-16,-6 2 32 0,-7-1 0 0,-7-2 0 15,-11-1-208-15,-12 1-144 0,-4 4 192 0,-11-2-192 16,-11 1 256-16,-6 0-48 0,-6 2-16 0,-11 6 0 16,-11 3-192-16,-4 4 176 0,-5 3-176 0,-13 4 160 15,-12 1-160-15,-9 7 0 0,-6 3 0 0,-7 3 0 31,-3 1-336-31,-6 2-112 0,-6 3 0 0,1 5-12224 0,-4 5-2432 0</inkml:trace>
</inkml:ink>
</file>

<file path=ppt/ink/ink3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6:58.886"/>
    </inkml:context>
    <inkml:brush xml:id="br0">
      <inkml:brushProperty name="width" value="0.05292" units="cm"/>
      <inkml:brushProperty name="height" value="0.05292" units="cm"/>
      <inkml:brushProperty name="color" value="#FF0000"/>
    </inkml:brush>
  </inkml:definitions>
  <inkml:trace contextRef="#ctx0" brushRef="#br0">3028 13684 14847 0,'-19'-22'656'0,"7"8"144"0,1-1-640 0,-1 0-160 0,1 1 0 0,1 2 0 0,0-3 416 0,-1 1 48 15,1-1 16-15,-1 2 0 0,-2-4-224 0,0 5-32 16,1 0-16-16,0 3 0 0,1-2-208 0,-1 3 0 15,1-1 0-15,1 3 0 0,-4 2-352 0,2-2-16 16,2 0 0-16,0 1-6928 16</inkml:trace>
  <inkml:trace contextRef="#ctx0" brushRef="#br0" timeOffset="51803.42">16905 13750 14111 0,'0'0'624'0,"0"0"128"0,0 0-608 0,0 0-144 16,0 0 0-16,0 0 0 0,-7-9 848 0,7 9 144 0,-11-4 32 16,-2 0 0-16,-3-2-160 0,-3 3-32 0,-7 3 0 0,1 0 0 15,-4 0-128-15,-3 3-48 0,-4 2 0 0,1 0 0 16,-1 4-16-16,2 2-16 0,1 5 0 0,1-1 0 15,4 1-304-15,0 2-64 0,4 1-16 0,5 2 0 16,1-4-112-16,5 1-128 0,3 0 176 0,5-1-176 16,4-3 144-16,4-2-144 0,5 2 0 0,4 2 144 15,1 1 112-15,5-1 0 0,4-2 16 0,0-2 0 16,-1 2-80-16,2 3 0 0,1-1-16 0,2 2 0 16,-1-4 16-16,-1 3 0 0,2 2 0 0,-5 0 0 15,-2-1 0-15,-2-1 16 0,-3 1 0 0,-4-1 0 16,-4 0 32-16,-3 4 0 0,-6-1 0 0,-1 0 0 15,-7 3 256-15,-3-2 48 0,-5-1 16 0,-3-2 0 16,-3-3 0-16,-3 3 0 0,-1 2 0 0,-3-5 0 0,3-2-224 0,-1 0-32 16,1-6-16-16,-1 4 0 0,3-5-128 0,2-2-32 15,2-4 0-15,4-3 0 0,2-1-128 16,4-1-176-16,5-4 48 0,2-1-10544 16,5-6-2096-16</inkml:trace>
  <inkml:trace contextRef="#ctx0" brushRef="#br0" timeOffset="52187.68">16991 14176 23727 0,'0'0'1040'0,"0"0"240"0,0 14-1024 0,4-2-256 0,2 1 0 0,4-4 0 16,-1 1 576-16,4-4 80 0,1 0 16 0,1-1 0 15,2-4-16-15,1-1 0 0,1-1 0 0,0-4 0 16,4-2-192-16,0 0-32 0,-1-4-16 0,1 4 0 16,0-2-144-16,-1-3-16 0,-3-3-16 0,-1-1 0 15,-4 0-112-15,-2 0 0 0,0-1-128 0,-3 1 192 16,-3-5-64-16,-3 2-128 0,-3-2 176 0,-3-2-176 16,-3 0 128-16,-5 3-128 0,0-1 0 0,-5 2 0 15,0 4 0-15,-2 4 0 0,-1 4 0 0,-1 5 0 16,-5 4 0-16,1 3 0 0,-3 8 0 0,0 4 0 15,-1 3 0-15,3 7 0 0,-2 6 0 0,4-2 0 16,2 2 224-16,3 2-64 0,2 2-16 0,6 0 0 0,4 1 64 0,5-1 16 16,2-2 0-16,4-3 0 15,5-3-32-15,3-5-16 0,3-1 0 0,2-4 0 0,3-4-48 0,3-1 0 16,1-5 0-16,8-1 0 16,3-5-480-16,1-5-96 0,0-3-32 15,1-5-14224-15</inkml:trace>
  <inkml:trace contextRef="#ctx0" brushRef="#br0" timeOffset="52571.05">17627 14115 24879 0,'-12'16'1088'0,"7"-1"256"0,0 3-1088 0,1 4-256 0,2 2 0 0,-1 3 0 15,1-2 640-15,-3 4 80 0,-1 1 16 0,-2-4 0 16,0 2-160-16,0-2-48 0,1 3 0 0,0-8 0 15,2-3-16-15,1-5 0 0,2-2 0 0,2-11 0 16,0 0 224-16,0 0 32 0,0 0 16 0,0 0 0 16,10-3 48-16,3-8 0 0,-1-3 0 0,2-5 0 15,2-6-384-15,0 1-64 0,1-5 0 0,-1-1-16 16,0-3-224-16,-2 0-144 0,0-1 192 0,1 1-192 16,0 0 144-16,0 4-144 0,-3-2 0 0,2 6 144 15,0 8-144-15,0 3 0 0,-2-1 0 0,1 11 0 16,-1 4-144-16,-1 5 144 0,2 8-192 0,-3 2 192 15,0 2-192-15,-1 8 64 0,-3 6 128 0,-1 2-208 16,-1 6 208-16,-3 2 0 0,-2 3 0 0,-1 3 0 16,-2 0 0-16,1 0 0 0,-4 3 0 0,3-1 0 0,0-7 0 15,3-3 0-15,2-8 0 0,3-3 0 0,1-6-240 0,1-6 48 16,1-4 16-16,0-3 0 16,-7-9-480-16,14 2-112 0,0-4 0 0,1-5-9840 15,1-7-1952-15</inkml:trace>
  <inkml:trace contextRef="#ctx0" brushRef="#br0" timeOffset="52820.71">18604 13540 28623 0,'0'0'1264'0,"0"0"272"0,0 0-1232 0,0 0-304 0,-7-1 0 0,7 1 0 16,-12 4 624-16,1 7 64 0,-2 1 16 0,2 7 0 15,-2 6-256-15,0 7-32 0,0 5-16 0,2 5 0 16,0 7-160-16,2 3-48 0,1 2 0 0,3 4 0 16,1 4-192-16,2 8 176 0,-1 3-176 0,3 3 160 15,0 0-160-15,3-2 0 0,3-4 0 0,-1-8 0 32,-1-8-1040-32,3-7-192 0,1-8-48 0,-2-5 0 15,-2-4-1088-15,-1-9-208 0,-5-3-48 0</inkml:trace>
  <inkml:trace contextRef="#ctx0" brushRef="#br0" timeOffset="52978.7">18178 14251 27647 0,'0'0'2448'0,"0"0"-1952"16,12-5-496-16,3 2 0 0,5 2 576 0,8 1 0 16,3-3 16-16,6 2 0 0,3-2-80 0,5 0-32 15,-3-5 0-15,2 4 0 0,1-1-240 0,-1-1-48 16,2 1-16-16,-1 3 0 15,-1-3-1520-15,1-1-320 0,-2 2-48 0</inkml:trace>
  <inkml:trace contextRef="#ctx0" brushRef="#br0" timeOffset="53355.6">19301 14202 27695 0,'-15'2'1216'0,"6"-1"272"0,-2 1-1184 0,1 0-304 0,0 3 0 0,0-1 0 16,-2-1 288-16,0 2 0 0,-2 3 0 0,0 0 0 16,-3 2-288-16,-2 0 128 0,-1 4-128 0,-2 5 0 15,-1 4 0-15,-1 2 0 0,0 3 0 0,0 3 0 16,0 1 192-16,3 1-64 0,5 0 0 0,3-1-128 16,4-1 336-16,7-1-32 0,3-10-16 0,4-2 0 15,5-3 272-15,-1-7 48 0,3-5 16 0,3-3 0 16,0-5 32-16,3-2 16 0,0-7 0 0,1-3 0 15,4-2-192-15,-3-3-32 0,-2-7-16 0,-2 4 0 16,-2-3-240-16,-1 4-64 0,-3-3 0 0,-1 5 0 16,-3 2-128-16,0 4 0 0,-3 0 144 0,0 6-144 15,1 0 0-15,-4 10 0 0,0 0 0 0,0 0 0 0,0 0 0 0,0 0 0 16,-4 15 0-16,1 2 0 0,1 2 0 0,-1 0 0 16,2 0 0-16,1 0 0 0,0 1 0 0,3 1 0 15,2-1 0-15,1 2 0 0,3-6-144 0,2-2-112 16,3 1 0-16,0-1-16 15,4-2-3152-15,1-7-624 0</inkml:trace>
  <inkml:trace contextRef="#ctx0" brushRef="#br0" timeOffset="53787.7">19798 14005 24767 0,'-13'9'1088'0,"4"0"240"0,-2 5-1072 0,-2 3-256 0,-1 3 0 0,0 3 0 16,1 5 976-16,-1 1 144 0,-1 5 32 0,1 3 0 15,1 1-448-15,2 2-96 0,-2-1-16 0,2-1 0 16,1-2-240-16,2 1-48 0,4-2-16 0,2-4 0 16,0-8-160-16,2-4-128 0,3-1 192 0,2-6-192 15,4-8 480-15,4-4-16 0,1-2 0 0,3-9 0 16,5 0 176-16,1-7 16 0,0-7 16 0,1 2 0 16,-1-3-352-16,0 0-64 0,0-5 0 0,-3 3-16 0,0-1-112 0,-1 5-128 15,-1 0 176-15,-1 6-176 0,-5 5 0 0,2 2 0 16,-1 6 0-16,0 0 0 0,-2 2 0 0,-1 8 0 15,-10-5-192-15,11 15 192 0,-5 8 0 0,-2 0-144 16,-4 3 144-16,0 0 0 0,0-3 0 0,-2 3 0 16,0-2 0-16,2 1 0 0,0 2 0 0,2 0-128 15,1 0 128-15,2 0-128 16,1 1-2160-16,3-1-416 0,4-4-96 0</inkml:trace>
  <inkml:trace contextRef="#ctx0" brushRef="#br0" timeOffset="54072.42">20830 14223 30399 0,'-10'-9'1344'0,"0"1"288"0,-2 2-1312 0,1-1-320 0,-3 5 0 0,-3-3 0 15,-2-2 880-15,-5 6 96 0,-3 5 32 0,-3 1 0 16,-2 7-544-16,-2-1-96 0,-3 3-32 0,1 4 0 15,2 2 16-15,3 5 0 0,3 1 0 0,9 4 0 16,4 2-176-16,6-1-48 0,5 0 0 0,8 3 0 16,6-3-128-16,6-4 0 0,1 0 0 0,9-7 0 15,1-2 0-15,2-4 0 0,0-5 0 0,0 0 0 16,0-6 0-16,2-1-144 0,0-2 144 0,-1-3-208 16,-1 1-144-16,-1-3-32 0,0-1 0 0,-1 0 0 15,0-4-1856-15,-1 1-384 0,2-4-80 0</inkml:trace>
  <inkml:trace contextRef="#ctx0" brushRef="#br0" timeOffset="54333.6">21335 14060 28559 0,'0'0'2544'0,"0"0"-2032"16,1-8-512-16,-1 8 0 0,11-2 704 0,-11 2 32 15,0 0 16-15,9 9 0 0,-9-9-352 0,3 15-64 0,-3 3-16 0,-5 2 0 16,-4 4 0-16,-4 5-16 0,-1 2 0 0,1 5 0 16,-2 2-80-16,1 0-16 0,0-1 0 0,-1 0 0 15,1 2-80-15,0 0-128 0,1 1 176 0,3-3-176 16,2-3 160-16,3-4-160 0,1 0 128 0,4-9-128 16,0-5 0-16,4-4-256 0,1-2 48 0,7-3 0 31,1-5-1408-31,-1-4-288 0,3-8-48 0,2-1-16 0</inkml:trace>
  <inkml:trace contextRef="#ctx0" brushRef="#br0" timeOffset="54738.86">21847 14031 31727 0,'0'0'1408'0,"0"0"288"0,0 0-1360 0,0 14-336 15,0 1 0-15,-1 3 0 0,-3 1 144 0,-1 5-144 16,-3 4 192-16,-2 1-192 0,-2-1 192 0,0 5-64 16,-2 3 0-16,-3-1-128 0,-1 1 144 0,3-2-144 15,-1 1 0-15,2-4 144 0,1-1-144 0,3-4 0 16,0-5 144-16,3-4-144 0,2-3 128 0,3-6-128 16,2-8 160-16,0 0-160 0,0 0 912 0,7-4 96 15,3-8 16-15,4-5 0 0,3 0-192 0,3-3-48 16,1-4 0-16,0-3 0 0,-2 1-528 0,4-5-128 15,-3 1 0-15,1 0-128 0,0-1 128 0,1 3-128 0,3 3 0 0,1 5 0 16,-2 1 0-16,-1 3 0 0,-1 3 0 0,-2 5 0 16,-1 2 0-16,-1 3 0 0,-3 5-144 0,0 4 144 15,-1 0-160-15,-2 7 160 0,-3 1-192 0,-2 4 192 16,0 2-128-16,-1 2 128 0,-1 2 0 0,3 3 0 16,0-3 0-16,1 4 0 0,0-3 0 0,1 2 0 31,3-2-496-31,0-1 16 0,1-1 0 0,2-4 0 15,5-1-416-15,2-5-96 0,1-3-16 0,2-4 0 16,2-2-1056-16,5-4-224 0,6 1-32 0</inkml:trace>
  <inkml:trace contextRef="#ctx0" brushRef="#br0" timeOffset="55138.57">23255 14065 35935 0,'0'0'3200'0,"0"0"-2560"16,0 0-512-16,0 0-128 0,-10 0 384 0,-1 1 64 16,-2 1 16-16,-4 3 0 0,-3 0-240 0,-3 4-48 15,-5 0-16-15,3 5 0 0,-3-3-160 0,2 3 0 16,-2 2 0-16,4 2 128 0,3 0-128 0,7 2 0 16,1 6 0-16,8-3 0 0,5-4-144 0,6-1 144 15,6-2 0-15,7-2 0 0,5-6-128 0,4-1 128 16,0-2 0-16,4-3 0 0,2-5 0 0,-1-1 0 15,-3-1 0-15,1-1 0 0,-3-3 0 0,0 0 144 16,-1-1-144-16,-2 2 128 0,-1-3-128 0,0 5 192 0,-1 0-192 16,-2 3 192-16,-2 1-192 0,-2 7 0 0,-1 1-192 0,-4 6 192 15,-3 2-192-15,1 7 192 0,-2 0-160 0,-4 5 160 16,-4 4 0-16,-1 3 0 0,-3 1 0 0,-3 5 0 16,-3-1 0-16,0 4 0 0,-5 1 0 0,-2-2 0 15,-3 0 128-15,-2 5 32 0,1 0 0 0,-5 1 0 16,2-1-32-16,3-4-128 0,0 0 192 0,3-2-64 15,1-4 0-15,4-9-128 0,0-6 192 0,2-2-64 32,-1-3-1824-32,0-6-368 0,-7-8-80 0,-6-11-16 0</inkml:trace>
  <inkml:trace contextRef="#ctx0" brushRef="#br0" timeOffset="55271.5">22442 14010 37775 0,'-33'-22'3360'0,"17"8"-2688"0,5 1-544 0,5 5-128 0,3 4 1440 0,3 4 256 16,-1-7 48-16,0 2 16 15,-2 0-2416-15,-1-2-496 0,-1 1-80 0</inkml:trace>
  <inkml:trace contextRef="#ctx0" brushRef="#br0" timeOffset="55940.17">18696 14575 20495 0,'0'0'896'0,"0"0"208"0,-7 6-880 0,7-6-224 16,0 0 0-16,0 0 0 0,-1 14 1136 0,1-14 176 15,0 0 32-15,8 6 16 0,2-3-224 0,3 0-48 16,2-2-16-16,3-5 0 0,2-1-368 0,3-1-64 15,2-5 0-15,1 1-16 0,0-5-192 0,1 0-48 16,0-2 0-16,-3 2 0 0,-2 2-128 0,-2 1-48 16,-1-4 0-16,-3 1 0 0,0 1-208 0,-2-1 144 15,-2 1-144-15,0 0 128 0,-2 0-128 0,-2 1 192 16,-3 2-192-16,-3-1 192 0,0 5-32 0,-2 7 0 0,-3-9 0 0,-1 5 0 16,-2 0 224-16,6 4 64 0,-13 0 0 0,0 4 0 15,-1 4-192-15,-2 3-48 0,-3 3 0 0,-1 4 0 16,-2 3-208-16,-1 5 0 0,-1 2 128 0,2-3-128 15,-1 3 0-15,2-2 0 0,3-1 128 0,4-3-128 16,4-2 0-16,5-1 128 0,2-1-128 0,7-3 0 16,4-1 368-16,3-4-32 0,4 2 0 0,8-6 0 15,5-2 32-15,4-7 0 0,4 1 0 0,4-2 0 16,7-2-240-16,2-6-128 0,0-2 160 0,5 6-160 16,0 1-1200-16,3 0-336 0,1-5-64 0</inkml:trace>
  <inkml:trace contextRef="#ctx0" brushRef="#br0" timeOffset="65880.14">836 12057 13823 0,'0'0'1216'0,"0"0"-960"0,-2-10-256 0,1 2 0 16,1 8-256-16,0-10-112 0,0 2-16 0,1-3 0 15,0 3 800-15,3-2 160 0,-4 10 16 0,5-9 16 16,-1-2 32-16,0 4 0 0,-1-2 0 0,-3 9 0 16,8-5 0-16,1 1 16 0,-3-2 0 0,6 4 0 15,2 2-176-15,0 0-32 0,4-3-16 0,1 2 0 0,0-1-96 0,6 1-16 16,2 1 0-16,-1-2 0 0,1-2 96 0,4-1 16 16,2 1 0-16,1 0 0 0,0 0-32 0,3-1 0 15,1 0 0-15,4 1 0 0,2 3 48 0,0-1 0 16,1-4 0-16,0 3 0 0,0-1-128 0,1 3 0 15,-2-2-16-15,1 2 0 0,-1-1-96 0,3 2-16 16,3 2 0-16,-1 0 0 0,2 0-16 0,2-2-16 16,2-2 0-16,1 1 0 0,1 1-160 0,0 0 0 15,1-1 144-15,1 1-144 0,5 0 0 0,2 0 144 16,-1 0-144-16,-2-2 0 0,0-3 144 0,-1 3-144 16,2-1 0-16,2 2 144 0,2 0-144 0,3-1 0 15,4-3 144-15,0-1-144 0,-1 1 0 0,2 0 144 0,1-1-144 0,1 2 0 16,5 0 128-16,-3-1-128 0,-1-3 0 0,1 4 0 15,-1 1 128-15,1 1-128 0,0 2 0 0,1 0 0 16,2-1 0-16,-3-2 0 0,-2 3 0 0,0 0 0 16,3 3 0-16,0 0 0 0,0-2 0 0,-2 0 0 15,-3-1 0-15,-1 1 0 0,0 2 0 0,3-2 0 16,-1-1 0-16,-2 0 0 0,-5-2 128 0,-1 0-128 16,-3-1 0-16,1 0 0 0,2 0 0 0,0 2 0 15,-2 0 0-15,-1 0 0 0,-1-1 0 0,-3 1 0 16,-2 0 128-16,0 1-128 0,-3 0 0 0,4 2 0 15,1 1 0-15,-2-1 0 0,0 2 0 0,-3-1 0 16,-1-1 128-16,-3 0-128 0,-3 0 0 0,-1 2 0 16,2 1 0-16,-2-1 0 0,1-2 0 0,0 1 0 0,-2-2 0 15,-2 2 0-15,-3-2 0 0,-3 4 0 16,-2-4 0-16,-1 2 0 0,-3-2 0 0,-1 3 0 0,0 0 0 0,-2 1 0 16,-1-3 0-16,1 2 0 0,-1 1 0 0,-1 0 0 15,-1-2 0-15,0 0 0 0,3 2 0 0,-5 2 0 16,-4-2 0-16,-2-2 0 0,-1 1 128 0,1 0-128 15,-1-1 0-15,-3 0 0 0,-1-2 0 0,1-1 0 16,-1 1 0-16,-2-1 0 0,-3 0 128 0,2 0-128 16,-3-1 0-16,2 1 0 0,-3-1 0 0,3-2 128 15,-2-2-128-15,1 1 0 0,-10 4 128 0,10-3-128 16,-1 1 0-16,-2 1 0 0,1-5 192 0,-8 6-64 16,0 0 0-16,8-5-128 0,-2 0 0 0,-6 5 0 15,0 0 0-15,0 0 0 0,0 0 160 0,0 0-32 16,-1-9 0-16,1 9 0 0,-5-8 128 0,-4 3 32 0,-3 0 0 0,0 0 0 15,-4 1-32-15,-3 1-16 0,-1 1 0 0,-4-2 0 16,-3 4-112-16,-2 0-128 0,-3-1 176 0,-5 1-176 16,-6 0 160-16,1 1-160 0,-4-1 128 0,-3 0-128 15,0 0 128-15,0 0-128 0,-1 0 128 0,-3 3-128 16,-1-3 128-16,-5 0-128 0,-6 0 0 0,0 0 128 16,-4-3-128-16,0 3 128 0,-1 0-128 0,-2 0 128 15,-1 3-128-15,-4-2 160 0,-3-2-160 0,2 1 160 16,-1 0-160-16,1 0 192 0,1 0-192 0,-5 0 192 15,-3 0-192-15,0 0 192 0,0 0-192 0,1 1 192 16,4 1-192-16,-3 1 0 0,-2-2 144 0,-1 2-144 16,-3-2 0-16,3 2 128 0,3 2-128 0,-3-2 0 15,0 0 0-15,-3 1 128 0,0 0-128 0,3 1 0 0,-1-3 0 0,1 1 0 16,-5 1 0-16,2-1 0 0,3 3 0 0,0-3 0 16,0 1 0-16,1 3-128 0,-1 0 128 0,-1-1 0 15,0 1 0-15,3-1-128 0,0 1 128 0,1 1 0 16,-1-1 0-16,2 0 0 0,0-3 0 0,5-1 0 15,2 1 0-15,2-1 0 0,2 2 0 0,-1-2 0 16,-3-3 0-16,1 1 0 0,-1 1 0 0,4-1 0 16,2 1 0-16,-1 2 0 0,-1 3 0 0,0-4 0 15,0 0 0-15,1 1 0 0,3-4 0 0,2 2 0 16,2 5 0-16,2-1 0 0,-2-1 0 0,-1 1 0 16,2-3 0-16,1-2 0 0,0 1 0 0,2 0 0 15,4 2 0-15,1 2 0 0,5-2 0 0,-2 2 0 0,0 2 0 16,0-4 0-16,5-3 0 0,2-1 0 0,2-1 0 15,4 1 0-15,2 1 0 0,3 0 0 0,4-1 0 0,15 2 0 16,-1-1 0-16,-1 0 0 0,1 0 0 0,2 2 0 16,2-2 0-16,1 1 0 0,2-1 0 0,-3-1 128 15,3 0-128-15,8 0 0 0,0 0 128 0,0 0-128 16,13 0 0-16,-3 0 0 0,4-1 0 0,5 1 0 16,4 0 0-16,4 1 0 0,3 0 0 0,4 0 0 15,6-1 0-15,36 0 0 0,-9 0 0 0,0-1 0 16,-5-1 0-16,1-1 0 0,1-2 0 0,5 4 0 15,2 1 0-15,4-3 0 0,1-1 0 0,0 0 0 16,1 1 0-16,3 0 0 0,6 1 0 0,3-2 0 16,1 0 0-16,2-1 0 0,2 1 0 0,5 0 0 15,5 2 0-15,-1-3 0 0,-1-3 0 0,3 4 0 16,4 3 0-16,0-3 0 0,3-2 0 0,1 1-128 0,-1 2 128 0,5 1 0 16,0-4 0-16,0 3 0 0,-3-2 0 0,3 3-128 15,1 2 128-15,0 0 0 0,-2-5 0 0,1 3 0 16,1 4 0-16,2-4-128 0,-1-2 128 0,2 3 0 15,0 2 0-15,-2 0 0 0,-1 0 0 0,-1 1 0 16,0-2 0-16,1 3 0 0,1 0 0 0,-4 0 0 16,-2-1 0-16,3 2-128 0,2 1 128 0,-5-1 0 15,-5-2 0-15,2 1 0 0,0 1 0 0,2-3 0 16,-2-5 0-16,-4 3 0 0,-1 0 0 0,-1 1 0 16,6-2 0-16,-4 1 0 0,-4-1 0 0,-3 0 0 15,0 1 0-15,-3-2 0 0,-3 1 0 0,-2-2 0 16,-5 2 0-16,-1-1 0 0,-2 0 0 0,-2 0 0 0,-1-1 0 0,-2 0 0 15,-7 3 0-15,-4-2 0 0,-4 1 0 0,-2 2 0 16,-2 4 0-16,-1-3 0 0,-6 1 0 0,-3 0 0 16,-2-2 0-16,-2 1 0 0,-7 0 0 0,-3-1 0 15,-3-1 0-15,-4 0 0 0,-4 1 0 0,-5 0 0 16,-1 0 0-16,-1-2 0 0,-5 0 0 0,-1 2 128 16,-11 0-128-16,0 0 0 0,0 0 0 0,0 0 0 15,0 0 0-15,0 0 144 0,0 0-144 0,-8-7 0 16,-3 0 144-16,-3 2-144 0,-4 0 0 0,-4-2 144 15,-3 3-144-15,-3 2 0 0,-4-6 0 0,-5 4 0 16,-5 1 0-16,-2 0 128 0,-3-2-128 0,-4-1 0 16,-3-1 0-16,2 5 0 0,-5-1 0 0,0-1 0 15,-2 1 0-15,-4-1 0 0,-7 0 0 0,-1-4 0 16,0 2 0-16,-2 2 0 0,-1-2 0 0,-3 2 128 16,-6 0-128-16,-2 2 0 0,-6-2 0 0,4 0 0 0,-3 2 0 15,-4 0 0-15,-5 1 0 0,1-2 0 0,0 0 0 0,0 0 0 16,-1 3 0-16,-4 0 0 0,-4-1 0 0,2-2 0 15,0 2 0-15,0 1 0 0,-3 0 0 0,-1 0 0 16,-1-1 0-16,0 1 0 0,-3 1 0 0,-2-1 0 16,1-1 0-16,2 1 0 0,1 0 0 0,-3 0 0 15,-4-3 160-15,2 3-160 0,3 0 0 0,0 0 0 16,-2 0 0-16,1 0 0 0,2 0 0 0,0 3 0 16,0-1 0-16,0 2 0 0,1-4 0 0,3 1 0 15,1 1 0-15,0-1 0 0,-1 0 0 0,2-1 0 16,4-1 0-16,5 1 0 0,0 0 0 0,2-1 0 15,1-3 0-15,2 1 0 0,7 3 0 0,3 3 0 0,0-1 0 16,1 1 0-16,-2-2 0 0,3 0 0 0,3 1 0 0,3 0 0 16,3 0 0-16,1 0 0 0,1 2 0 0,3-3 0 15,3-1 0-15,0-1 0 0,2 0 0 0,4 1 0 16,2 1 0-16,3 1 0 0,1 1 0 0,2-2 0 16,-1 0 0-16,6 1 0 0,1 0 0 0,-1 1 0 15,2-3 0-15,6 0 0 0,2 0 0 0,4 4 0 16,2-1 0-16,3 0-144 0,2 1 144 0,5 0 0 15,3-1-144-15,3 0 144 0,3 0-160 0,9-3 160 16,0 0-272-16,0 0 32 0,0 0 16 0,0 0 0 16,13 5-32-16,4-2-16 0,2 3 0 0,7-4 0 15,7-1 272-15,6-1-128 0,2-2 128 0,10 2 0 16,4 0-176-16,1-1 176 0,4-5-160 0,3 3 160 16,5-2 0-16,4 1 0 0,4 0 0 0,6-1 0 0,4 0 0 0,2-2-176 15,2-2 176-15,5 6-160 0,6-2 160 0,3-3 0 16,-2 0 0-16,2-1 0 0,1 4 0 0,6-1-128 15,5-2 128-15,-1 3 0 0,1-4 0 0,4 3 0 16,3 2 0-16,-1-2 0 0,-4 0 0 0,7 2 0 16,0 0 0-16,1-1 0 0,-2 1 0 0,1 0 0 15,4 2 0-15,-2-1 0 0,-1 2 0 0,3 1 0 16,5 1 0-16,-4 0 0 0,-7-1 0 0,4 0 0 16,4 0 0-16,-3 3-128 0,-2-1 128 0,3 1 0 15,1-4 0-15,0 3 0 0,-4 2 0 0,1 1 0 16,0-1 0-16,2-1 0 0,-5-1 0 0,1 2 0 15,-1 0 0-15,-2-2 0 0,0-1 0 0,-3 1 0 0,-6-2 0 0,-1 0 0 16,-4 0 0-16,-7-2 0 0,-5 0 0 0,-4-1 128 16,-1 0-128-16,-6 1 0 0,0 2 0 0,-6-1 128 15,-8-1-128-15,-5 0 0 0,-4 1 0 0,-2 1 0 16,1-1 0-16,-9 1 0 0,-1 1 0 0,-5-1 0 16,-4 1 0-16,-4 3 0 0,-6-3 0 0,-6 1 0 15,-4-1 0-15,-5 1 0 0,-5-2 160 0,0 0-160 16,-3 0 128-16,-9 0-128 0,0 0 0 0,0 0 144 15,0 0-144-15,-11-2 0 0,1 2 0 0,-4 4 0 32,-5-2-1232-32,-5 1-336 0,-6 2-64 0</inkml:trace>
  <inkml:trace contextRef="#ctx0" brushRef="#br0" timeOffset="105824.81">1682 10473 20271 0,'-7'-6'1792'0,"1"1"-1424"0,0-3-368 0,-2 2 0 0,0 0 160 0,-1-1-32 16,-1 2-128-16,-1-2 192 0,1 0 272 0,-3 2 48 15,-1-4 16-15,0 1 0 0,-1-1 176 0,-3 3 16 16,-2 0 16-16,-3-3 0 0,-1 2-64 0,10 4-16 15,-4-4 0-15,-1 3 0 0,-2 1-176 0,-1-3-32 16,-1 0-16-16,1 2 0 0,0 0-176 0,-18-2-48 16,4 2 0-16,4 2 0 0,4 0-208 0,4 2 0 15,1 0 0-15,-1 2 0 0,1-2 0 0,0 2 0 16,2 1 0-16,-1 1 0 0,2-2 0 0,0 2 0 16,-1-1 0-16,2 0 0 0,3-1 0 0,0 3 0 15,1-3 0-15,2 1 0 0,3 1 0 0,1-1 0 16,0 4 0-16,1-3 0 0,0-1 0 0,2 5 0 15,-1-2 0-15,0 3 0 0,2 1 0 0,-1 2 0 16,1-2 0-16,2 4 0 0,-3 4 0 0,1 0 0 16,-1 1 0-16,1 2 0 0,-1 5 0 0,-1-3 0 15,0 6 0-15,-1 0 0 0,0 4 0 0,2 0 0 16,0 0 0-16,-1 2 0 0,1 1 0 0,1 3 0 0,1-1 0 0,1-14 0 16,1 5 0-16,-1 5 0 0,0 1 0 0,-1 3 0 15,-1 5 0-15,-2 7 0 0,1 4 0 0,-7 52 0 16,3-15 0-16,1-17 0 0,0-12 0 0,2-5 0 0,0 2 0 0,1 5 128 15,1 2-128-15,0-2 144 0,1 4 48 16,1-6 16-16,0-2 0 0,-2-4 0 0,-3 1-16 0,2 8-16 16,-1 7 0-16,2-2 0 0,0-4-176 0,1-3 192 15,-2-9-192-15,1-2 192 0,0-6-192 0,0 4 160 16,-2-1-160-16,1 5 160 0,-2-1 32 0,1 0 0 16,-2-1 0-16,0-2 0 0,0-3-64 0,-2-2-128 15,-5-7 192-15,4 0-64 0,-2 0 0 0,1 5-128 16,0-1 192-16,3 3-64 0,0 0-128 0,1-1 0 15,3-4 0-15,0-4 0 0,3-6 0 0,0 0 0 16,1-5 128-16,0-1-128 0,2-6 0 0,0-3 0 16,0-3 144-16,0-1-144 0,0-11 208 0,-1 9-16 0,1-9-16 0,-1 10 0 15,1-10 0-15,0 0 0 0,0 0 0 0,0 0 0 16,0 0-176-16,0 0 160 0,0 0-160 0,0 0 160 16,0 0-160-16,12 3 0 0,0 0 0 0,1-3 128 15,-1-1-128-15,5-1 0 0,1 0 0 0,-1 1 128 16,-1 0-128-16,2-2 0 0,1 2 0 0,1-3 0 15,0 3 0-15,8-2 0 0,1 1 0 0,-9 2 0 16,2-3 0-16,8 2 0 0,4 0 0 0,-1-2 0 16,4-2 0-16,5 3 0 0,1-2 0 0,35-1 0 15,-16-2 0-15,-9 1 0 0,-7 2 0 0,-7 0 0 16,-2 2 0-16,-5 1 128 0,-4 1-128 0,-3 1 128 16,-4 1-128-16,-3 2 0 0,-6 0 0 0,1 1 0 15,-13-5-1920-15,9 10-304 0</inkml:trace>
</inkml:ink>
</file>

<file path=ppt/ink/ink3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09:18.671"/>
    </inkml:context>
    <inkml:brush xml:id="br0">
      <inkml:brushProperty name="width" value="0.05292" units="cm"/>
      <inkml:brushProperty name="height" value="0.05292" units="cm"/>
      <inkml:brushProperty name="color" value="#FF0000"/>
    </inkml:brush>
  </inkml:definitions>
  <inkml:trace contextRef="#ctx0" brushRef="#br0">18574 4423 4607 0,'0'0'192'0,"0"0"64"0,-10-3-256 0,1-3 0 15,0 1 0-15,0 1 0 0,1 3 1696 0,-1-2 288 16,-1-2 64-16,0 2 16 0,0 3-1040 0,1 0-224 16,0-1-32-16,9 1-16 0,-10 0-144 0,1 0-32 15,9 0 0-15,0 0 0 0,0 0-64 0,0 0 0 16,0 0-16-16,0 0 0 0,0 0-48 0,0 0 0 15,0 0 0-15,11 1 0 0,1-1 48 0,4 0 0 16,2 0 0-16,1 0 0 0,5-1-112 0,3 1 0 16,4 1-16-16,2 2 0 0,3 1-176 0,8 1-16 15,3-1-16-15,5 1 0 0,4 0-160 0,-2-1 0 0,0-3 0 0,2 3 128 16,2 1-128-16,4 3 0 0,3-2 0 0,3 3 128 16,4-4-128-16,-1 1 0 0,-2 1 0 0,1-2 0 15,0 1 0-15,3 2 0 0,4-6 0 0,3 5 0 16,1 3 0-16,2-4 0 0,-4 2 0 0,2-3 0 15,3 1 0-15,0 2 0 0,0-3 0 0,-2 1 0 16,-3 1 0-16,-1-2 0 0,2 1 128 0,2 0-128 16,0-2 0-16,-2 0 160 0,-1 0-160 0,-4 2 160 15,-4-2 32-15,0 0 16 0,0 1 0 0,0 0 0 16,-1-3-208-16,-2 0 176 0,-5 0-176 0,-2 2 160 16,-2 2-160-16,-1 0 192 0,-2-4-192 0,0 3 192 15,-8 0-192-15,-2-1 160 0,-3-3-160 0,-3 2 160 16,-5-1-160-16,1 1 0 0,-3-1 0 0,-3 2 0 15,0-1 0-15,-4-2 0 0,0 0 144 0,-3 2-144 0,-2-1 128 0,0 1-128 16,-4 1 160-16,1-2-160 0,-3 1 0 0,-1-3 0 16,0 0 0-16,-3 1 0 0,-11-1 0 0,0 0 192 15,0 0-48-15,0 0-16 0,0 0-128 0,0 0 0 16,0 0 0-16,0 0 0 0,0 0 304 0,-11-1 16 16,-3-2 16-16,-1 1 0 0,-3-1-192 0,-1 2-144 15,-1-2 192-15,-4 2-192 0,-3 0 128 0,-3 0-128 16,-3-1 0-16,1 2 0 0,-4 2 0 0,-5-1 0 15,-4 1 128-15,-6 0-128 0,-4-2 0 0,-1 0 0 16,-2 0 0-16,1 0 0 0,-4 1 0 0,-4 3 0 16,-3-2 0-16,-3 0 0 0,-1-2 0 0,-1 0 0 15,1-2 0-15,-2 2 0 0,-1 2 0 0,-4-1 0 0,-7-1 0 0,-1 0 0 16,2-1 0-16,-1-1 0 0,-2 2 0 0,-5 0 0 16,-6 2 0-16,1-2 0 0,0-2 0 0,1 2 0 15,-4 0 0-15,-1 0 0 0,0-2 0 0,-3-1 0 16,2 2 0-16,-6 1 0 0,-5-1 0 0,0-1 0 15,4 1 0-15,1 1 0 0,-2 1 0 0,0 1 0 16,0-4 0-16,1 2 0 0,2 3 0 0,0-2 0 16,0-1 0-16,1 0 0 0,7 3 0 0,-2-1 0 15,-3 1 0-15,3-2 0 0,4-2 0 0,2 2 0 16,1 2 128-16,3 1-128 0,-1 1 0 0,4-3 0 16,4-2 128-16,6 1-128 0,6 2 0 0,7-2 0 15,5 2 0-15,7-1 0 0,5 0 0 0,7-1 0 16,7-1 0-16,7 0 0 0,8 0 0 0,7 2 0 0,5-2 0 0,8 0-144 15,0 0 144-15,15 4-192 0,8 0-16 0,10 0-16 16,11-2 0-16,8 2 0 0,7-1 32 16,9-1 0-16,7 1 0 0,10 2 0 0,14 3 192 0,7-5 0 15,3 0 0-15,13 1 0 0,10 2 0 0,5-2 0 16,3-3 0-16,12 0 0 0,9-1 0 0,6 3-176 16,5 2 176-16,3 0-208 0,1-2 208 0,7-2 0 15,5-1 0-15,7 2 0 0,-1 2 0 0,1 3 0 16,-1-2 0-16,1-1 160 0,-3 1-160 0,2 0 0 15,2-3 0-15,-3 2 0 0,-2 5 0 0,-3-1 0 16,-4 3 144-16,-6-5-144 0,-7-1 0 0,-6 4-160 16,0 3 16-16,-14-1 0 0,-15-2-112 0,-5 0-32 15,-5 4 0-15,-13-4 0 16,-9 0-576-16,-11-2-112 0,-13 5-32 0</inkml:trace>
  <inkml:trace contextRef="#ctx0" brushRef="#br0" timeOffset="1950.29">17922 4840 9215 0,'-40'-5'816'0,"15"3"-656"0,-1-2-160 0,0-2 0 15,-2-2 864-15,2-2 144 0,5 3 16 0,0-3 16 0,4 2-128 0,1-2-16 16,4 2-16-16,1-1 0 0,2 2-224 0,3 0-32 16,1-2-16-16,5 9 0 0,0 0-64 15,0-6-16-15,0 6 0 0,9-10 0 0,2 5-224 0,5 1-48 16,4-1-16-16,8 2 0 0,6 2 64 0,9 0 16 15,8-3 0-15,4 3 0 0,1-2-128 0,4 2-32 16,4-2 0-16,6 3 0 0,5 3-160 0,8-3 0 16,5 0 0-16,2 0 0 0,0 1 0 0,8 2 0 15,6-1 0-15,3 1 0 0,-3-2 0 0,4 3 0 16,6 2-144-16,0-2 144 0,5 0 0 0,2 0 128 16,1 2-128-16,3-2 192 0,2-3-192 0,3 4-128 15,-1 3 128-15,1-4-208 0,-1-4 208 0,1 3 0 0,-4 8 0 0,0-6 0 16,0-2 0-16,-6 1 0 0,-4 4 0 0,1-3 0 15,3 3 0-15,-7-3-144 0,-4-3 144 0,-5 6 0 16,-1 2 0-16,-5 0 0 0,-6-5 0 0,-6-2 0 16,-5 1 0-16,-2 3 0 0,-6 0 0 0,-6 0 0 15,-7 1 160-15,-7-4-32 0,-6-2-128 0,-9 1 192 16,-6 1-192-16,-7-7 0 0,-8 2 0 0,-6 1 0 16,-11 0 320-16,0 0 32 0,0 0 0 0,0 0 0 15,-17-3 128-15,-10 2 32 0,-10 0 0 0,-11-2 0 16,-12-7-384-16,-7 2-128 0,-6-3 0 0,-7 5 0 15,-5 0 0-15,-12-2 0 0,-6-6 0 0,-5 2 0 16,-4 1 0-16,-7-1 0 0,-9-2 0 0,-2 0 0 16,-1 0 0-16,-8 0 0 0,-5-1-192 0,-4 2 192 15,-2-1 0-15,-4 2 0 0,-2-1 160 0,-3-1-32 0,-1-1-128 16,1 1-160-16,3 1 160 0,-4 2-208 0,-4-3 208 0,2 2 0 16,3 2 0-16,4-1 0 0,1 3 0 0,8-2 0 15,5 1 0-15,13-1 0 0,11 2 0 0,11 0 0 16,11 3 0-16,10 3 160 0,8-5-16 0,14 5 0 15,10-1 0-15,12 2 0 0,10-1-144 0,12 0 0 16,9 2 0-16,10 0 0 0,0 0 0 0,20 3 0 16,12 1 0-16,17-2 0 0,13 2 0 0,13-3 0 15,9 1 0-15,19-1 0 0,15-1 0 0,12 0-176 16,4 0 48-16,18 0 0 0,12 0 128 0,12 0-192 16,12 0 192-16,8 0-192 0,6 0 192 0,9 2 0 15,5 0 0-15,8 4-128 0,4 3 128 0,3 0 0 0,3 2 0 0,2 3 0 16,-1 1 0-16,-1 5 0 0,-2 1 0 15,-4 3 0-15,-3 6-144 0,-11 3 144 0</inkml:trace>
  <inkml:trace contextRef="#ctx0" brushRef="#br0" timeOffset="15693.33">7327 15253 3679 0,'0'0'320'0,"0"0"-320"0,0 0 0 0,0 0 0 16,0 0 576-16,0 0 32 0,0 0 16 0,-5-6 0 15,-3 1 144-15,8 5 48 0,-8-2 0 0,8 2 0 16,-8-2-112-16,8 2 0 0,-9 0-16 0,9 0 0 16,-9 0-240-16,1 2-32 0,8-2-16 0,-9 3 0 15,9-3-80-15,-7 4-32 0,7-4 0 0,-9 5 0 16,9-5 304-16,0 0 64 0,-8 3 16 0,8-3 0 16,0 0-96-16,0 0-32 0,0 0 0 0,0 0 0 15,0 0 32-15,0 0 0 0,0 0 0 0,0 0 0 16,0 0-128-16,0 0 0 0,0 0-16 0,0 0 0 15,0 0-160-15,13 2-16 0,-1 0-16 0,1 0 0 16,1-2 0-16,1 0 0 0,4 0 0 0,2 0 0 16,-1 0 16-16,2 1 16 0,-1 1 0 0,2-2 0 15,3 0-16-15,-1 0-16 0,-1-3 0 0,2 1 0 0,0 0-16 0,5-2 0 16,-3-1 0-16,2 4 0 0,2 1-64 16,1 0-16-16,-1-1 0 0,2 0 0 0,1 1-144 0,-1-2 192 15,0 1-192-15,-1 0 192 0,0 1-48 0,0 0 0 16,-1 0 0-16,0 4 0 0,0-1 32 0,0 1 0 15,-1-1 0-15,1-1 0 0,0 2-16 0,1 1 0 16,0 2 0-16,0-4 0 0,1 1-16 0,-1 0 0 16,0 0 0-16,-1-2 0 0,-3-2 80 0,1 0 16 15,-1 0 0-15,1 2 0 0,1-4 816 0,-1 1 160 16,1-4 48-16,1 4 0 16,1 2-1776-16,1 2-336 0,0-3-80 0,2 0-16 0,2 0 800 0,-1-3 144 15,-1 0 0-15,-2 2 0 0,1-1 0 0,1-1 128 16,-2 2-128-16,2-2 0 0,0-3 0 0,-1 1 0 0,1 1 128 0,2 0-128 15,1-2 0-15,-1 2 0 0,3 0 0 0,-1 0 0 16,-1-4 0-16,-1 2 128 0,-1 3-128 0,0-4 0 16,0 2 0-16,-2 1 0 0,1-2 0 0,3 3 0 15,-2 2 0-15,1 0 0 0,2-2 0 0,-1 2 0 16,0 1 0-16,1-1 0 0,1-2 0 0,-3 1 0 16,-4 1 0-16,0-2 0 0,2 0 0 0,1 2 0 15,-2 1 0-15,1 0 0 0,-2 0 0 0,2 1 0 16,-2 2 0-16,2 0 0 0,-1-3 0 0,1 0 0 15,-2 2 0-15,1-1 0 0,-2-2 0 0,0 1 0 16,-2 0 0-16,1 1 0 0,-1 2 0 0,1-3 0 16,-1 0 0-16,2 0 0 0,2 2 0 0,-2 1 0 15,1-2 0-15,0-1 0 0,-1-2 128 0,2 2-128 0,0 2 0 0,0-2 0 16,-4-1 0-16,2 0 128 0,1 3-128 0,-1-1 0 16,-3-2 0-16,1 4 0 0,0 1 0 0,2-2 0 15,0 1 0-15,2-1 0 0,-1 1 0 0,0-2 0 16,-2-2 128-16,1 1-128 0,3 1 0 0,-2-1 0 15,-3-4 0-15,0 3 128 0,-3 0-128 0,0 1 0 16,2-2 0-16,-1 2 0 0,-1 0 0 0,1 2 0 16,0 0 0-16,2 1 0 0,-1-2 0 0,2 2 0 15,2 2 0-15,-2-3 0 0,-1-1 0 0,-1-1 0 16,1 0 0-16,-2 0 0 0,-1 2 0 0,0 0 0 16,0 1 0-16,0-1 0 0,0 0 0 0,1 1 0 15,-2 0 0-15,1-2 0 0,1 1 0 0,1 1 0 16,1 1 0-16,1 1 0 0,-2-2 0 0,2-1 0 0,0 0 0 0,-2-1 0 15,1-1 0-15,-1 1 0 0,-2 2 0 0,0-2 0 16,-1-1 0-16,0 1 0 0,-1 3 144 0,1-1-144 16,-2-1 0-16,1-2 144 0,0-1-144 0,1 1 0 15,1 1 128-15,1 0-128 0,1 1 0 0,-1 0 0 16,0-1 0-16,2-1 128 0,0-1-128 0,0 0 0 16,-4 1 128-16,1 0-128 0,-2 1 0 0,3-1 0 15,2 0 0-15,-1 0 0 0,-2-2 0 0,2 0 0 16,-2 1 0-16,2 1 0 0,2 1 0 0,1 1 0 15,1-4 128-15,1 2-128 0,-2 3 0 0,0-2 0 16,0 0 144-16,0-1-144 0,-3 0 0 0,2 2 144 16,1-1-144-16,-2-1 192 0,-3-3-192 0,3 2 192 15,0 1-192-15,-1 0 0 0,0 1 0 0,1 2 0 16,4 1 128-16,-1-3-128 0,-1-1 128 0,1-1-128 16,2 1 0-16,-3 4 128 0,-1-3-128 0,0 0 0 15,-1-1 128-15,0 0-128 0,-3 0 0 0,1 0 128 0,2-1-128 0,-2 2 0 16,0 2 0-16,3-3 0 0,2-3 0 0,-3 4 128 15,-1 3-128-15,2-1 0 0,-1-1 0 0,0-2 0 16,-1 0 128-16,-3 4-128 0,1-1 0 0,0-2 0 16,-1 0 0-16,-1 2 0 0,3-1 0 0,-3 0 0 15,1-4 0-15,0 4 0 0,0 0 0 0,-1 1 0 16,2 0 0-16,0 1 0 0,-1-4 0 0,0 2 0 16,-2 0 0-16,-1 2 0 0,4-2 0 0,-2 1 0 15,-2-2 0-15,1 1 0 0,-1-1 0 0,-2 1 0 16,1 1 0-16,-2-3 0 0,1-1 128 0,0 1-128 15,-2 0 0-15,2-2 128 0,-1 1-128 0,1 1 128 0,-2 0-128 16,3-1 128-16,-3-2-128 0,2 2 0 0,-1-2 0 0,1 2 0 16,-2-3 0-16,0 2 0 0,-1-1 0 0,0 2 0 15,-2 0 0-15,1-1 0 0,0 2 0 0,-1 0 0 16,-2 0 0-16,-2-2 0 0,1-1 0 0,-1 0 128 16,-1 1-128-16,-2 0 0 0,-1-3 0 0,-1 1 0 15,-8 4 128-15,9-3-128 0,-9 3 0 0,7-5 128 16,-7 5-128-16,4-6 128 0,-4 6-128 0,0 0 128 15,0 0-128-15,0 0 0 0,0 0 144 0,0 0-144 16,-1-10 128-16,1 10-128 0,0 0 128 0,-9-5-128 16,0 0 0-16,0-2 144 0,-1 3-144 0,0 2 0 15,-3-1 128-15,-2 3-128 0,-3 0 0 0,-2 0 0 16,-3 0 0-16,-1 0 0 0,-2 0 128 0,-1 0-128 16,-2 0 0-16,-1 0 0 0,-2 0 0 0,0 0 0 0,0 3 0 15,1 1 0-15,-2 1 0 0,-2-3 0 0,0 1 0 0,-4-1 0 16,-2 2 0-16,-3 0 0 0,0 0 128 0,-3-2-128 15,-3 1 0-15,2-1 0 0,2 4 0 0,-1 0 0 16,-1-2 0-16,1 2 0 0,0 2 0 0,0-3 0 16,-5-1 128-16,-2-1-128 0,1 4 0 0,-1-2 0 15,2 0 0-15,1 1 0 0,4-2 0 0,-2-1 0 16,1 0 0-16,-3 4 0 0,-1-3 0 0,-1-2 0 16,0 2 0-16,5 0 0 0,1 0 192 0,1-2-192 15,2-1 192-15,0 1-192 0,1-2 0 0,1 1 0 16,1-1 0-16,1 0-192 0,-3 0 192 0,1-1 0 15,0-1 0-15,1-1 0 0,0-2 0 0,2 2 0 0,5 2 0 16,-2-2 0-16,0 2 0 0,1 0 0 0,0-2 0 0,1 2 0 16,0-3 0-16,-2 3 0 0,-1 1 0 0,1-3 0 15,0 2 0-15,0 0 0 0,-1-1 0 0,2 1 0 16,-1 1 0-16,3 0 0 0,0-2 0 0,1 2 0 16,-1-3 0-16,2 2 0 0,0-2 0 0,1 2 0 15,-1 0 0-15,2-2 0 0,-4-1 0 0,0 3 0 16,0-2 0-16,0 2 0 0,-3 0 0 0,0 1 0 15,6 0 0-15,-1 0-144 0,0-3 144 0,0 3-128 16,1 0 128-16,-1 0-208 0,-2 0 80 0,0 0 128 16,0-1-176-16,-3 1 176 0,-3 1-128 0,-2 3 128 15,1-1 0-15,-1-1 0 0,-4 1 0 0,4 1-128 16,-1 2 128-16,1-2 0 0,0-3 0 0,1 2 0 16,-1-2 0-16,-1 1 0 0,-3 0 0 0,1-1 0 15,-1-1 0-15,0 3 0 0,-1-3 0 0,1 0-128 0,2 0 128 0,1 1 0 16,0 0 0-16,0 0 0 0,0 1 0 0,-1-2 0 15,-1 1 0-15,1-1 0 0,-1 0 0 0,-1 0 0 16,-2 0 0-16,2 0 0 0,2-1 0 0,0 1 0 16,-1-2 0-16,1 1 0 0,2 0 0 0,0 0 0 15,-5-2 0-15,1 0 0 0,1 1 0 0,-1 1 0 16,0-1 0-16,0 2 0 0,2 2 0 0,0-2 0 16,1-2 0-16,1 1 0 0,0 1 0 0,-1-1 0 15,-1 1 0-15,0 0 0 0,0-1 0 0,-2 1 0 16,2 0 0-16,0 0 0 0,1 0 0 0,2 0 0 15,2 1 0-15,-1-1 0 0,-4 0 0 0,1 0 0 16,-1 0 0-16,-1 0 0 0,1 0 0 0,-1 0 0 0,-2 0 0 0,1 0 0 16,2 0 0-16,1 1 0 0,0 2 0 0,2-1 0 15,-2 1 0-15,0 2 0 0,0-3 0 0,0 1 0 16,0-1 0-16,-1 1 0 0,-1 0 0 0,1 0 0 16,0-1 0-16,4 0 0 0,-1-1 0 0,1 1 0 15,-1-1 0-15,2 1 0 0,3 0 0 0,-1 0 0 16,-5 2 0-16,3-3 0 0,0-1 0 0,0 0 0 15,0 0 0-15,1 0 0 0,-1 0 0 0,5-1 0 16,0-1 0-16,1 0 0 0,1 2 0 0,2 0 0 16,0 0 0-16,0 2 0 0,-1-2 0 0,0 2 0 15,-2-2 0-15,2 0 0 0,-1 0 0 0,3 0 0 16,2 0 0-16,-1 0 0 0,-1 0 0 0,1 0 0 16,0-2 0-16,2 0 0 0,1 1 0 0,0 1 0 15,2 0 0-15,3 0 0 0,1 0 0 0,0 0 0 0,-1-1 0 16,2 1 0-16,-1-2 0 0,1 2 0 0,1-1 0 0,3 0 0 15,-1 2 0-15,3-1 0 0,-1-1 0 0,2 0 0 16,1 1 0-16,0 0 0 0,0-2 0 0,2 1 0 16,7 1 0-16,0 0 0 0,0 0 0 0,0 0 0 15,0 0 0-15,0 0 0 0,0 0 0 0,0 0-128 16,0 0 128-16,0 0-128 0,0 0 128 0,14-1-192 16,0 0 192-16,1-1-192 0,-1 0 192 0,2 1 0 15,4-1 0-15,-1 1-128 0,3 0 128 0,0-1 0 16,-2 0 0-16,3 1-128 0,3-2 128 0,2 1 0 15,0-4 0-15,2 4 0 0,1-1 0 0,0 1 0 16,2 1 0-16,3-1 0 0,2 0 0 0,-1-2-128 0,-1 0 128 16,2 2 0-16,1-1 0 0,-1-2 0 0,-1-1 0 0,3 0 0 15,0 3 0-15,6-4 0 0,2 2 0 0,2 0-128 16,1-2 128-16,-2 1 0 0,-2 3 0 0,2-5 0 16,-1 0 0-16,-1 3 0 0,4 0 0 0,0 3 0 15,2-1 0-15,2 1 0 0,1 0 0 0,-2 0 0 16,-2-2 0-16,1 0 0 0,-3 2 0 0,1 0 0 15,1 1 0-15,2 1 0 0,0 0 0 0,1 0 0 16,1 0 0-16,-1 0 0 0,-6-1 0 0,1 0 0 16,-3 1 0-16,0 0 0 0,-1 0 0 0,3 1 0 15,-1 1 0-15,2 1 0 0,0-1 0 0,0 1 0 16,1-3 0-16,-1-3 0 0,-2 2 0 0,1 0 0 16,-2 1 0-16,0 1 0 0,0 3 0 0,0-2 0 15,1 1 0-15,2 0 0 0,0-1 0 0,-1-1 0 0,-5-1 0 0,1 2 0 16,0 0 0-16,1 1 0 0,-1-3 0 15,2 2 0-15,1 2 0 0,2-1 0 0,-2 0 0 16,0 3 0-16,0-3 0 0,-1 0 0 0,-2 2 0 0,-2-1 0 16,-1 1-144-16,1-1 144 0,1-3 0 0,0 2-144 15,4-2 144-15,-1 1 0 0,0 2-128 0,0-1 128 16,-1-1 0-16,-3 2 0 0,2 0 0 0,-2 1-128 16,-1-3 128-16,1-2 0 0,2 0 0 0,3 3 0 15,4-2 0-15,0 2 0 0,-1-4 0 0,-1 1 0 16,-3 1 0-16,0-1-160 0,0 0 160 0,0 0 0 15,0 0 0-15,3-1 0 0,2-1 0 0,-2 2 0 16,6 0 0-16,-5 3 0 0,0-1 0 0,-1 0 0 16,-1-2 0-16,1 0 0 0,1-2 0 0,1 2 0 0,1-1 160 15,3 0-160-15,1 0 0 0,-2 1 0 0,-2 0 0 0,1 0-160 16,-2 0 160-16,-1-2 0 0,0 1 0 0,2 0 0 16,3-1 0-16,1 4 0 0,0 0 0 0,-2-2 0 15,-3 0 0-15,0 0 0 0,0 2 0 0,-1-2 0 16,2-2 0-16,3 2 0 0,0 0 0 0,5 0 0 15,-1 2 0-15,0 0 0 0,-3-1 0 0,-1-1 0 16,-1 0 0-16,2 0 0 0,1 0 0 0,2 0 0 16,1 0 0-16,-1 2 0 0,-2-1 0 0,1 0 0 15,-3-1 0-15,-2 0 0 0,0 0 0 0,5 3 0 16,0-3 0-16,1 1 0 0,-1 0 0 0,0-1 128 16,-3 0-128-16,-2 0 0 0,1-1-128 0,0 0 128 15,-2-4 0-15,3 2 0 0,1 2 144 0,-1 1-144 16,-1-1 0-16,-2 1 0 0,-3 0 0 0,-3 0-144 0,-1-2 144 15,-1 2 0-15,-1 0 0 0,-1-1 0 0,0-2 0 0,-1 1 0 16,-3-3 0-16,1 4 0 0,-2 1 0 0,-2 0 0 16,-6-2 0-16,-2 2 0 0,-3 2 0 0,1-2 0 15,-2-2 0-15,-2 1 128 0,-2 0-128 0,-4-1 0 16,-2 2 0-16,-2-1 0 0,-4-1 144 0,-8 2-144 16,0 0 192-16,0 0-192 0,7-3 128 0,-7 3-128 15,0 0 0-15,0 0 0 0,0 0 0 0,0 0 0 16,0 0 0-16,0 0 0 15,0 0-384-15,-9 5-128 0,2-1-16 0,7-4-14208 0</inkml:trace>
  <inkml:trace contextRef="#ctx0" brushRef="#br0" timeOffset="19360.23">507 16109 11967 0,'0'0'1072'0,"0"0"-864"16,-5-12-208-16,0 6 0 0,5 6 1024 0,-4-10 176 15,0 5 16-15,4 5 16 0,-5-10-336 0,0 5-80 16,5 5-16-16,-6-11 0 0,3 4-160 0,3 7-48 0,-2-8 0 0,2 8 0 15,0 0-112-15,0 0-32 0,0 0 0 0,0 0 0 16,0 0-288-16,0 0-160 0,0 0 160 0,0 0-160 16,0 0 0-16,10 7 0 0,-2-1 0 0,0 3 0 15,1-3 0-15,2 2 0 0,0-1 0 0,0 2 0 16,1 0 256-16,1-2-32 0,1-1-16 0,1-1 0 16,1-1 224-16,-4-2 32 0,-1 0 16 0,3-1 0 15,1 0-80-15,3 2-16 0,1-2 0 0,2 0 0 16,2 1-128-16,18-2-48 0,-2 0 0 0,-3 1 0 15,1-1-48-15,0-1-16 0,0-2 0 0,-1-1 0 16,-1 2-144-16,1-1 0 0,1-1 0 0,0 2 128 16,-1-5-128-16,4 4 0 0,0 0 0 0,4 0 0 15,3 1 0-15,0-2 128 0,1 0-128 0,-1 2 0 0,-1-2 128 16,1 1-128-16,-1 0 0 0,2-1 128 0,-4 1-128 0,3 1 192 16,2-2-192-16,0 3 192 0,3-2-64 0,3 2-128 15,0-3 192-15,-2 1-64 0,1-2 0 0,-2 3 0 16,-3-2 0-16,2 0 0 0,0 3-128 0,1 0 128 15,0-1-128-15,0 4 128 0,-2 0-128 0,-2 1 0 16,-5-2 0-16,2 0 0 0,-1 1 128 0,1-1-128 16,-1 3 0-16,2-1 128 0,0 0-128 0,1 0 192 15,1 0-192-15,1 0 192 0,-1-1-192 0,-2 1 0 16,-3-2 144-16,1 1-144 0,2 1 0 0,1 0 0 16,0-4 0-16,1 2 128 0,-3 0-128 0,2 0 0 15,0-1 0-15,1 0 0 0,-2-2 0 0,1-1 0 16,1 1 0-16,-2 1 128 0,1-2-128 0,0 2 0 0,1-1 0 0,3 1 0 15,3 0 0-15,-1 0 128 0,-1-1-128 0,2 0 128 16,-4-2-128-16,3 3 0 0,-3-1 128 0,1 1-128 16,-1 0 0-16,2 0 144 0,3 1-144 0,-2-2 0 15,0 1 208-15,-1 0-64 0,-3 0-16 0,-2 1 0 16,0 0 16-16,0 0 0 0,0 1 0 0,0 0 0 16,0 3-144-16,-1 1 0 0,-2-1 0 0,-2-3 0 15,-4-1 128-15,-2 1-128 0,-2 1 0 0,-1-2 128 16,-1 0-128-16,0 0 0 0,-4 0 0 0,1 1 0 15,0 0 0-15,-2 0 128 0,-2 2-128 0,0-2 0 16,-3-1 0-16,0 2 0 0,-2-1 128 0,-2 1-128 16,-3 0-192-16,-1-1-80 0,-2 0-16 0</inkml:trace>
  <inkml:trace contextRef="#ctx0" brushRef="#br0" timeOffset="21912.41">5711 18408 13823 0,'0'0'1216'0,"0"0"-960"0,0 0-256 0,0 0 0 16,-9 4 416-16,9-4 32 0,0 0 16 0,0 0 0 16,0 0 624-16,0 0 128 0,0 0 32 0,0 0 0 15,0 0-96-15,0 0 0 0,0 0-16 0,0 0 0 16,0 0-336-16,0 0-64 0,0 0-16 0,9-4 0 16,3 0-304-16,0 3-64 0,4 1-16 0,-2 0 0 15,3 0-16-15,1 1-16 0,0 2 0 0,2 1 0 16,-2-3-96-16,4-1-16 0,2 0 0 0,1 0 0 15,-3 0 64-15,2-1 0 0,3 0 0 0,1-1 0 0,1 0 0 16,0-1 0-16,7 1 0 0,-1-1 0 0,0-1-64 0,2 3-16 16,-1-2 0-16,4 2 0 0,-3 0-176 0,0 0 160 15,-1-1-160-15,2 1 160 0,1-1-160 0,0-1 0 16,-1 1 144-16,4 0-144 0,0 2 128 0,1 0-128 16,2 0 128-16,-1 0-128 0,-3 0 176 0,2 0-48 15,2 2 0-15,-2-2 0 0,-2-2 16 0,0 2 0 16,3 0 0-16,0 0 0 0,2 0-144 0,2 2 0 15,1 0 0-15,-1-2 0 0,-2-2 0 0,-1 4 0 16,1 1 0-16,0-2 128 0,-2-1-128 0,3 0 0 16,2-1 0-16,0 1 128 0,1 0-128 0,1 0 0 0,0 0 0 0,1-2 0 15,-5 1 0-15,1-1 0 0,0 0 0 0,1 1 0 16,-1 1 0-16,2 0 0 0,0 0 0 0,4 0 0 16,-1 1 0-16,-2 1 0 0,-3-2 0 0,1 0 0 15,-2 0 0-15,0 0 0 0,0 0 0 0,4 0 128 16,-3 2-128-16,3-1 160 0,-2 1-160 0,1-2 160 15,-3-3-160-15,-1 1 0 0,-1 2 144 0,0 0-144 16,-3-2 0-16,0 2 128 0,1 0-128 0,3 0 0 16,-2 2 0-16,2 0 0 0,-2-2 0 0,1 0 128 15,1 0-128-15,-3 3 0 0,0 0 0 0,-2 0 0 16,-3-3 0-16,1 0 0 0,1 1 128 0,0-1-128 16,1-2 0-16,0 2 0 0,-2 0 0 0,2 0 0 15,0 0 0-15,-5 1 0 0,3 1 0 0,-4 0 128 16,1-2-128-16,-3 0 0 0,-1 0 0 0,-1 0 0 0,1-2 0 15,-1 2 0-15,0 2 0 0,1-2 0 0,1-2 0 0,0 2 0 16,-1 0 0-16,1 2 0 0,0-1 0 0,-1 0 128 16,-3-1-128-16,0 4 0 0,-1-3 0 0,0 1 0 15,2-1 0-15,-2-1 0 0,-2 0 0 0,0 0 0 16,2 0 0-16,-3 0 0 0,3 0 0 0,0 0 0 16,-1 0 0-16,2 0 0 0,-1-1 0 0,0-1 0 15,-1 1 0-15,-1 1 0 0,0 0 0 0,-2 0 0 16,-4 1 0-16,-1 1 128 0,0-2-128 0,0 2 0 15,-2-1 0-15,-1 1 0 0,0-1 0 0,-2 2 0 16,-3-5 0-16,0 4 0 0,0-1 0 0,-1 3 128 0,-10-4-128 0,11 2 0 16,-11-2 0-16,10 3 0 0,-10-3 0 15,0 0 0-15,0 0 128 0,0 0-128 0,0 0 160 0,0 0-160 16,0 0 224-16,0 0-48 0,0 0-16 0,0 0 0 16,0 0 16-16,0 0 0 0,0 0 0 0,0 0 0 15,-10 2 32-15,0 2 16 0,0-3 0 0,-3-1 0 16,-3-1-224-16,0 1 0 0,1-1 128 0,-1 0-128 15,-3-1 0-15,-2 1 144 0,-2-3-144 0,-2-2 128 16,-2 1-128-16,-3 2 160 0,-3-1-160 0,-2-1 160 16,0 0-160-16,-2 1 0 0,0 2 0 0,-1-2 128 15,-1-1-128-15,-2 1 0 0,-2 2 0 0,-2-2 0 16,-2-1 0-16,-1 2 0 0,-3 1 0 0,-1-1 0 16,-3 1 0-16,2-1 128 0,-1 0-128 0,4 0 0 15,-3 0 0-15,-1 2 0 0,-5 1 0 0,0-1 0 16,0-2 0-16,1 2 0 0,-2-3 128 0,0 0-128 0,0 2 0 15,2 0 0-15,1 4 0 0,-4-2 0 0,-4 0 0 0,-1-2 0 16,1 0 0-16,3-1 0 0,-1 3 0 0,2 0 0 16,0 2 0-16,-1-1 0 0,-4 0 0 0,-1-1 0 15,-2-1 128-15,4 0-128 0,3-1 0 0,0 2 0 16,-2 2 0-16,-1-1 0 0,-1 0 0 0,-1-1 0 16,-2-1 0-16,4 1 0 0,2 0 0 0,0 1 0 15,1 3 0-15,-3 1 0 0,-1-3 0 0,0 1 0 16,0 0 0-16,1-1 0 0,2 1 0 0,3 2 0 15,-2 0 0-15,-1-1 0 0,-2-2 0 0,1 1 0 16,0 1 0-16,2-2 0 0,1 1 0 0,4-2 0 16,1 1 0-16,0 1 0 0,-1 0 0 0,1-1 0 0,0-2 0 15,1 0 0-15,0-5 0 0,5 4 0 0,1-1 0 16,3 1 128-16,3-1-128 0,3-2-176 0,1-1 48 16,3 1 0-1,-1 0-1408-15,0 3-288 0,-1-2-48 0</inkml:trace>
  <inkml:trace contextRef="#ctx0" brushRef="#br0" timeOffset="26649.44">12128 18453 11967 0,'0'0'1072'0,"0"0"-864"0,0 0-208 0,0 0 0 16,-8-1 1760-16,8 1 304 0,0 0 64 0,0 0 16 15,0 0-976-15,0 0-192 0,0 0-32 0,0 0-16 16,0 0-448-16,0 0-96 0,5-13 0 0,2 4-16 15,-1 1 16-15,-6 8 0 0,11-2 0 0,1-2 0 16,-2-1-128-16,0 1 0 0,2 1-16 0,-1 3 0 16,3-1-32-16,0-1 0 0,-3 0 0 0,2 2 0 15,0 0-16-15,1 0-16 0,1-1 0 0,2 1 0 16,-1 1-176-16,2 2 160 0,0-2-160 0,1-1 160 16,1 0 32-16,2 1 0 0,1 1 0 0,2-1 0 0,-1 2 16 0,0-1 16 15,2 2 0-15,2 1 0 0,-4-2-48 0,1 0-16 16,1 2 0-16,-2-2 0 0,0 0-32 0,1-2-128 15,2-1 192-15,1 0-64 0,1 0 0 0,-1 0-128 16,3-3 192-16,2 1-64 0,4-3 64 0,0 1 16 16,0 0 0-16,1 3 0 0,4-3-32 0,-3 3-16 15,-1 1 0-15,0-3 0 0,0 2-160 0,2-2 128 16,0-1-128-16,4 3 128 0,-1-1-128 0,3-1 0 16,1 2 0-16,1-3 128 0,0 0-128 0,1 2 0 15,-5-1 0-15,-1-1 0 0,3-1 0 0,0 1 128 16,1 2-128-16,2 1 0 0,4-2 0 0,0 1 0 15,2-2 128-15,-2 1-128 0,0 1 0 0,-1-1 0 16,-1 3 0-16,1-1 0 0,-1 0 0 0,3-1 0 0,3 1 0 0,0 1 0 16,2-1 0-16,-5-1 0 0,-2-1 0 0,0 1 0 15,-1 1 0-15,1 1 0 0,1 0 0 0,1 3 0 16,3 0 176-16,2-1-48 0,-1-1-128 0,-2-1 192 16,-2-1-192-16,-4 1 128 0,3 0-128 0,0 1 0 15,2 0 128-15,2 2-128 0,-1-2 0 0,1 2 144 16,0-3-144-16,-2 0 0 0,-3 0 0 0,0 1 0 15,0-1 0-15,2 2 0 0,-1 2 128 0,3-2-128 16,2-2 0-16,-2 1 0 0,-4 0 0 0,1 0 128 16,-3 1-128-16,0-1 0 0,0-2 0 0,2 2 0 15,-3 0 0-15,6 0 0 0,2 2 0 0,-1-2 0 16,-1-1 0-16,-1-1 0 0,1 0 0 0,-2-1 0 16,-2 1 0-16,3 1 0 0,0 0 0 0,3 0 0 15,1-1 0-15,-2 1 0 0,-3-1 0 0,-1 1 0 0,-1-2 0 0,0 1 0 16,-2 0 0-16,6 1 0 0,0 0 0 0,2 1 0 15,-1-1 0-15,0 0 0 0,-3-1 0 0,1 0 0 16,-2 1 0-16,-2 0 0 0,1 0 0 0,1 0 0 16,3 0 128-16,2 1-128 0,0-1 0 0,-2 0 0 15,-1 0 0-15,-1 0 0 0,-2-1 0 0,0 1 0 16,-2 0 0-16,5 1 0 0,0-1 0 0,3 1 0 16,-1-1 144-16,-1 0-144 0,-5 0 144 0,-1 0-144 15,1 0 192-15,-1 0-192 0,1 0 160 0,1 0-160 16,1 1 128-16,1 1-128 0,1-1 0 0,-1 0 0 15,-1-1 0-15,-1 0 0 0,0 0 0 0,-2 0 128 0,-2 0-128 16,0 0 0-16,3 1 0 0,1 1 0 0,2-2 0 0,1 1 0 16,-2 0 0-16,-1 1 0 0,-4-2 0 0,0 0 0 15,1 0 128-15,0 0-128 0,1 0 128 0,1 0-128 16,4 0 192-16,-1 0-32 0,-1 0-16 0,-3 0 0 16,-2-2-16-16,0 1-128 0,0 1 192 0,0 0-64 15,0-1-128-15,1-1 128 0,2 1-128 0,0 1 128 16,1-1-128-16,-2 0 192 0,0-1-192 0,0 1 192 15,-2-1-192-15,-2 2 128 0,-1-4-128 0,-1 2 128 16,0 2-128-16,1 0 128 0,5 0-128 0,-2-1 128 16,1 1-128-16,-2 0 0 0,-2 0 0 0,0 0 0 15,-2 0 0-15,-1 0 0 0,1 0 0 0,0 3 0 16,0-1 144-16,3-2-144 0,3 3 160 0,-2-3-160 16,-2 0 0-16,-2 0 0 0,-2-1 0 0,-2-1 0 15,-1 0 0-15,1 2 0 0,0-2 0 0,1 2 0 0,-1 0 0 16,3 2 0-16,1 0 0 0,0 0 0 0,-3-1 0 0,1 0 0 15,-1 0 0-15,-2-1 0 0,-3 0 0 0,1 0 128 16,0 0-128-16,0 2 0 0,-2-2 128 0,0 0-128 16,0 0 0-16,1 0 144 0,3 2-144 0,0 1 0 15,1-1 0-15,-1 0 128 0,0 0-128 0,-2-1 0 16,1 2 0-16,-3-2 0 0,-3-1 0 0,2 1 0 16,3 1 0-16,-2-1 0 0,-3 0 0 0,1 2 0 15,-1-1 0-15,1 1 0 0,-1-2 0 0,3 0 0 16,-2 1 0-16,-1-1 0 0,-2-1 128 0,1 1-128 15,-1 0 128-15,-2 2-128 0,-2 1 192 0,-2 1-64 16,-2-4 0-16,0 2 0 0,2-2-128 0,-1 2 192 0,0-1-192 0,-2-1 192 16,1 1-192-16,1-1 0 0,-2-1 0 0,1 0 128 15,0-1-128-15,2-1 0 0,1 1 0 0,-2 0 128 16,1-2-128-16,1 2 0 0,-2 1 0 0,1-1 0 16,-2-1 128-16,0 1-128 0,-1 1 0 0,0-1 128 15,0-3-128-15,-1 3 0 0,-1 1 0 0,2 0 0 16,-3 0 0-16,-1 0 0 0,0 0 0 0,2 0 0 15,-2 0 0-15,1 0 0 0,2-1 0 0,-1-1 0 16,-2 0 0-16,0 0 0 0,2 1 0 0,-1 1 0 16,0 0 0-16,0-1 0 0,1-2 128 0,0 2-128 15,1 0 0-15,0-2 0 0,0 2 0 0,1 0 0 16,1-1 0-16,-1 1 0 0,0 0 0 0,-2 0 0 16,-2-1 0-16,3 2 0 0,0-1 0 0,-2 0 0 15,-1 1 0-15,1-1 0 0,-1-1 0 0,-1 1 0 0,0-3 0 16,1 3 0-16,-2 0 0 0,2 1 0 15,-1-2 0-15,0 1 0 0,0 0 0 0,3 0 0 0,-2 1 0 0,0 0 0 16,0 0 128-16,1 0-128 0,-2 0 0 0,0 0 0 16,0 0 0-16,1 0 0 0,-2 0 0 0,-1 0 0 15,0 0 0-15,-1 0 0 0,-1 0 0 0,2 0 0 16,0 0 0-16,1 0 128 0,-1 0-128 0,-1 1 0 16,1-1 0-16,-1 0 0 0,2 0 0 0,-3 0 0 15,0 0 128-15,0 0-128 0,0 0 0 0,1 1 0 16,-3-1 0-16,1 0 0 0,3 0 0 0,-2 0 0 15,-10 0 0-15,11 0 0 0,0 0 0 0,-3 0 0 0,-8 0 0 16,11-1 0-16,-11 1 0 0,8 0 0 0,-8 0 128 16,0 0-128-16,11-1 0 0,-11 1 0 0,0 0 0 0,10-2 0 15,-10 2 0-15,0 0 128 0,10-2-128 0,-10 2 0 16,10-1 0-16,-10 1 0 0,9-4 0 0,-9 4 0 16,0 0 0-16,10-2 0 0,-10 2 128 0,9-1-128 15,-9 1 0-15,0 0 0 0,9-1 0 0,-9 1 0 16,0 0 0-16,0 0 0 0,0 0 0 0,0 0 0 15,8-3 0-15,-8 3 0 0,0 0 0 0,0 0 0 16,0 0 0-16,0 0 0 0,0 0 0 0,0 0 0 16,0 0 0-16,0 0 0 0,0 0 0 0,0 0 0 15,0 0 0-15,0 0 0 0,0 0 0 0,-8 11-176 32,2-6-1040-32,-3 1-224 0,-3 2-32 0,0-5-14896 0</inkml:trace>
  <inkml:trace contextRef="#ctx0" brushRef="#br0" timeOffset="32937.56">8986 19780 5519 0,'0'0'496'0,"0"0"-496"16,0 0 0-16,0 0 0 0,0 0 1552 0,-8-1 224 16,8 1 32-16,0 0 16 0,0 0-256 0,0 0-48 15,0 0-16-15,0 0 0 0,0 0-336 0,0 0-64 16,0 0-16-16,0 0 0 0,0 0-272 0,0 0-64 15,0 0-16-15,0 0 0 0,9-11 0 0,-9 11 0 16,13-5 0-16,-1 3 0 0,1-1-96 0,2 2-32 0,3-3 0 0,-1 4 0 16,2 0-128-16,1 3-32 0,2-2 0 0,0 1 0 15,1 1-144-15,1 2-48 0,1 1 0 0,3 1 0 16,2-3-64-16,-1 4 0 0,2 1-16 0,-1 2 0 16,1-6-176-16,1 1 128 0,-3 2-128 0,-1-3 128 15,0 1-128-15,2 3 192 0,1-3-192 0,1 3 192 16,-2-4-64-16,1 4 0 0,2-2 0 0,1 0 0 15,3 2 32-15,0-3 0 0,0 2 0 0,2-3 0 16,3 0-32-16,-3 3 0 0,-2-3 0 0,1 1 0 16,2 1 32-16,0-4 0 0,1-1 0 0,1-2 0 15,1 0 48-15,2 0 16 0,2-2 0 0,0 2 0 16,1-1 16-16,-1 0 0 0,-2 0 0 0,0 1 0 16,1 0-240-16,0-3 176 0,0 1-176 0,2 0 160 15,3 0-160-15,0 0 0 0,0 0 0 0,1 2 0 16,0 0 0-16,-4-1 0 0,2-1 128 0,-1 1-128 15,1-3 0-15,3 2 0 0,2 0 0 0,-1 1 0 0,4-1 0 0,-4 0 0 16,1 1 0-16,-2-1 128 0,-1-1-128 0,2-1 0 16,1 2 0-16,3-1 0 0,3 1 0 0,0 0 0 15,-1-1 0-15,-4-3 0 0,-2 0 0 0,0 1 0 16,0-1 0-16,1 1 128 0,0 1-128 0,2 1 192 16,0-1-192-16,2-2 192 0,-3 1-192 0,-3-1 0 15,-1-5 144-15,-1 6-144 0,1-1 0 0,-1 3 0 16,1 1 0-16,0-1 128 0,1 2-128 0,0-3 0 15,-1-2 128-15,-4 1-128 0,-1 0 0 0,0-2 0 16,0 4 0-16,4 0 0 0,-3 2 128 0,2 1-128 16,1-1 128-16,-1 1-128 0,4 0 0 0,-5-2 0 0,0 0 0 0,-1-2-128 15,-1 1 128-15,-1 2 0 0,-2 1 0 0,2 0 0 16,0 0 0-16,1 0 0 0,2 1 0 0,-1-1 0 16,0 0 0-16,-1-1 0 0,-4-1 0 0,0-1 0 15,0 3 0-15,1-1 0 0,-2-1 128 0,1 2-128 16,1 0 0-16,1 3 144 0,-2-2-144 0,3 2 0 15,-3-4 128-15,-1-1-128 0,-3 1 0 0,1 0 0 16,-1-1 0-16,1 2 0 0,-2-1 0 0,0 2 0 16,1 2 128-16,1 1-128 0,0-2 0 0,0 1 0 15,-1 1 0-15,2-3 0 0,-2-1 0 0,-1 0 0 16,-1-1 0-16,0 1 0 0,0 1 0 0,0 0 0 16,0 1 0-16,-2-1 0 0,1 0 0 0,1 2 0 15,2 0 128-15,-1 2-128 0,0-2 0 0,-3 0 0 16,3-2 0-16,-1 1 0 0,-2 1 0 0,1-2 0 15,1 0 128-15,-2 2-128 0,1-2 0 0,2 2 0 0,-1-1 128 16,1 0-128-16,2-1 0 0,1 1 0 0,-2 1 0 0,0 1 0 16,-1-4 0-16,0 0 0 0,-2 0 0 0,1 0 0 15,0-3 0-15,1 3 0 0,-4-1 0 0,-1 1 0 16,4 1 0-16,1 2 0 0,-1-2 144 0,2 0-144 16,-1-1 0-16,1 0 144 0,0 0-144 0,-1 0 0 15,-1-1 0-15,1 0 128 0,0-2-128 0,0 3 0 16,2 0 0-16,-1 0 0 0,-1 0 0 0,2 4 0 15,0 0 0-15,2-3 0 0,0 0 0 0,-1-1 128 16,-2-1-128-16,1-1 0 0,-3-1 0 0,1 2 0 16,2-3 0-16,-3 4 0 0,0 0 0 0,0 4 0 15,1-2 128-15,2 1-128 0,-1-2 0 0,2 2 0 0,-3-2 0 0,0-1 0 16,-1-1 0-16,-3 1 0 0,-1 0 0 16,3 1 0-16,-2 0 0 0,-1 2 0 0,-1-2 128 0,1-1-128 15,0 0 0-15,1 0 0 0,1 4 0 0,-1-3 0 16,2-1 0-16,0 0 0 0,3 0 0 0,-3 0 0 15,-1-1 0-15,-2 1 128 0,-1-1-128 0,-1 1 0 16,2 0 0-16,0 0 0 0,-1-3 128 0,1 3-128 16,-3 0 0-16,1 0 0 0,1-1 0 0,-1 1 0 15,0 0 0-15,-3 0 0 0,-1 0 0 0,1 0 0 16,-3-1 0-16,0-1 0 0,-3 1 128 0,-1 0-128 16,-2 1 0-16,0-2 128 0,-3 1-128 0,2 1 128 15,0-1-128-15,-3 0 0 0,-1-1 0 0,-1 1 128 16,0 0-128-16,-2-2 128 0,-1 2-128 0,0 2 128 15,-10-1-128-15,12-1 192 0,-3 0-192 0,-9 1 192 0,9 0-64 0,-9 0-128 16,0 0 192-16,11 0-64 0,-2 1-128 0,-9-1 128 16,0 0-128-16,0 0 128 0,0 0-128 0,0 0 128 15,8 8-128-15,-8-8 128 0,0 0-128 0,0 0 0 16,0 0 144-16,0 0-144 0,5 6 0 0,-5-6 0 16,0 0 0-16,0 0 0 0,0 0 0 0,-4 10 0 15,4-10 0-15,-8 8 0 0,1-1-304 0,-2 0-16 16,0-2-16-16,-1 4 0 15,-2-5-1712-15,0 2-352 0,-4 3-64 0</inkml:trace>
  <inkml:trace contextRef="#ctx0" brushRef="#br0" timeOffset="34773.51">22063 19926 3679 0,'-10'-4'320'0,"-2"2"-320"0,1-3 0 0,-1 3 0 16,2-2 3072-16,1 1 560 0,-1 0 96 0,0 1 32 15,1 0-2288-15,3 2-448 0,-4-1-80 0,3-2-32 16,7 3 48-16,0 0 16 0,0 0 0 0,0 0 0 16,0 0-64-16,0 0-16 0,0 0 0 0,0 0 0 15,13-5-304-15,1 2-64 0,0 1-16 0,4 1 0 16,2 0-160-16,4-2-32 0,3-1-16 0,1 2 0 15,4 1-32-15,2-1 0 0,3 1 0 0,1 0 0 16,3-1 64-16,2 2 16 0,0 2 0 0,5-2 0 16,1 1-96-16,-1-1-32 0,0-1 0 0,-2-1 0 15,-4 1 96-15,1 0 0 0,2-2 16 0,2 1 0 0,0 2-80 0,2 2 0 16,5 0-16-16,-1-2 0 0,0-2-48 0,0 2-16 16,-4-3 0-16,2 0 0 0,0 1-16 0,2 0 0 15,1 2 0-15,2 3 0 0,0-1-16 0,-1 3 0 16,0-1 0-16,-2-1 0 0,-3-3-144 0,-2 0 192 15,-1 0-192-15,0 1 192 0,2 0-16 0,0 2 0 16,1-1 0-16,-1 3 0 0,1-2-32 0,-3 0 0 16,-1-3 0-16,0 0 0 0,-3 0-144 0,-1 1 160 15,1 0-160-15,1-1 160 0,1 1-160 0,1 1 0 16,2 0 0-16,-5-2 128 0,-2 0-128 0,-2 0 0 16,2 0 0-16,0-1 128 0,-3-2-128 0,-1 1 0 0,-2-1 0 0,2 1 0 15,0 0 0-15,1 2 0 0,1 0 0 16,3 0 0-16,4 2 0 0,-4-2 0 0,0 0 0 0,-4-2 0 15,-3 1 0-15,-1-3 128 0,-1 1-128 0,-1-1 0 16,-1 0 0-16,1-1 128 0,0 2-128 0,0 1 0 16,0-1 160-16,1 2-160 0,0-2 192 0,1 2-192 15,-1 0 128-15,0 0-128 0,-4 1 0 0,-1-3 0 16,-1 2 0-16,-2 1 0 0,-2-1 0 0,1 1 0 16,-4-4 128-16,-3 1-128 0,0 3 0 0,1 0 0 15,-1-2 128-15,1 0-128 0,0-3 0 0,-1 4 0 16,-1 2 0-16,-1-1 0 0,2 0 0 0,-2 3 0 15,0-2 0-15,-1 2 0 0,-1-1 0 0,0-1 0 16,-1 2 0-16,0 0 0 0,-2-1 0 0,-1 3 0 16,-9-5 0-16,9 5-272 0,-9-5 48 0,9 8 16 15,-2 1-352-15,1-3-64 0,-8-6-16 0,0 0 0 16,5 12-1072-16,1-4-208 0,-6-8-64 0,4 12-7760 16,-4-12-1568-16</inkml:trace>
  <inkml:trace contextRef="#ctx0" brushRef="#br0" timeOffset="41909.9">18173 20727 8287 0,'0'0'368'0,"0"0"80"0,-10-3-448 0,2 1 0 0,8 2 0 0,-8-5 0 16,1 1 1856-16,7 4 304 0,-7-4 48 0,7 4 16 15,-9-4-928-15,9 4-176 0,-8-6-32 0,8 6-16 16,0 0-32-16,-6-4 0 0,6 4 0 0,-8-4 0 16,8 4 32-16,0 0 0 0,0 0 0 0,0 0 0 15,0 0-160-15,0 0-16 0,0 0-16 0,0 0 0 0,0 0-336 0,0 0-64 16,0 0-16-16,0 0 0 0,5 4-16 0,2 1 0 15,1 1 0-15,4-2 0 0,1 1-80 0,2 2-32 16,1-4 0-16,2 1 0 0,15 3-48 0,-1 0-16 16,1-3 0-16,-1 1 0 0,0 0 32 0,-1-1 0 15,0-1 0-15,2 0 0 0,0 0-96 0,4-1-16 16,1 2 0-16,1-1 0 0,2-2-64 0,1 3-128 16,2 0 176-16,-2 1-176 0,2-1 144 0,-1-3-144 15,-1 1 0-15,0 1 144 0,0 0-144 0,2-2 128 16,4 0-128-16,2 2 128 0,1-2-128 0,0 0 160 0,0-1-160 0,-2 0 160 15,1-1-160-15,-1 1 192 0,-3 0-192 0,4-1 192 16,1-2-192-16,2 1 128 0,2-1-128 0,-1 2 128 16,1-1-128-16,0 1 192 0,-1 0-192 0,0 0 192 15,-4-1-64-15,4 1-128 0,2 0 192 0,2 1-64 16,2 0-128-16,0 1 128 0,-2 0-128 0,-1 2 128 16,-2-2-128-16,-2 3 0 0,3 0 0 0,2 1 0 15,0 0 0-15,0-1 0 0,1 1 0 0,-1 1 0 16,0-1 0-16,-2 0 0 0,-4 0 0 0,2-1 0 15,4-2 0-15,1 1 0 0,1 2 128 0,0 2-128 16,-2-5 0-16,1 1 0 0,-1-2 0 0,-1 0 0 16,1 2 0-16,3 1 0 0,2-4 0 0,2 2 0 15,1 1 0-15,-2-2 0 0,-2 2 0 0,-2-3 0 16,-3-3 0-16,5 3 0 0,3 0 0 0,0 0 0 0,2 0 128 16,1 1-128-16,-4 2 0 0,-4-2 128 0,-4-1-128 0,1-1 0 15,3 0 144-15,2 2-144 0,2 2 0 0,-2 2 0 16,-2 0 0-16,-3-3 128 0,-1-2-128 0,-1 0 0 15,1 0 0-15,2 0 0 0,3 1 0 0,1 1 128 16,1 0-128-16,-4 1 0 0,0 2 0 0,-2-3 0 16,-5-2 0-16,2 0 128 0,0 0-128 0,3 0 0 15,3 2 0-15,-1-1 0 0,-2 3 0 0,-1-2 0 16,-4 0 0-16,-3-2 0 0,-2-2 0 0,2 1 0 16,-1 0 0-16,2 0 0 0,0-1 0 0,0 2 0 15,-3 0 0-15,-1 2 128 0,-2 0-128 0,-2 1 0 16,-6-1 0-16,-1-2 0 0,-4-2 0 0,-1 2 0 0,1 0 0 15,-3 0 0-15,0 0 0 0,0 0 128 0,-1 0-128 0,-2 2 0 16,0 1 0-16,0-1 0 0,-4 0 0 16,0-2 0-16,-2 2 0 0,-2 1 128 0,-1-2-128 0,-2 0 0 15,-2-1 0-15,1 1 0 0,-3 2 0 0,-1-3 0 16,3 0-336-16,-12 0-48 0,11 1 0 0,-1-1 0 31,-10 0-1792-31,10 0-352 0,-10 0-80 0</inkml:trace>
</inkml:ink>
</file>

<file path=ppt/ink/ink3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0:30.235"/>
    </inkml:context>
    <inkml:brush xml:id="br0">
      <inkml:brushProperty name="width" value="0.05292" units="cm"/>
      <inkml:brushProperty name="height" value="0.05292" units="cm"/>
      <inkml:brushProperty name="color" value="#FF0000"/>
    </inkml:brush>
  </inkml:definitions>
  <inkml:trace contextRef="#ctx0" brushRef="#br0">4084 967 10767 0,'0'0'464'0,"0"0"112"0,0-8-448 0,3 3-128 0,-3-4 0 0,0 3 0 15,1-1 880-15,-2-2 144 0,-2 3 48 0,2-4 0 16,-2 2-336-16,-1-1-64 0,-1 2-16 0,0-2 0 16,2 1-256-16,-1 4-48 0,-3-3-16 0,0 0 0 15,-2 2-128-15,-3-4-16 0,0 3-16 0,-2-4 0 16,-3 1 96-16,-16-9 32 0,5 2 0 0,-1-1 0 15,0 1-48-15,1 2 0 0,4 2 0 0,-3 0 0 0,-1-2-48 16,-3 0-16-16,-3-2 0 0,-2 2 0 0,0-2-48 0,-3-1-16 16,-1 0 0-16,-1 1 0 0,3 0 128 0,-1 2 0 15,0 2 16-15,3 0 0 0,-3-4-144 0,0 2-128 16,-3 2 192-16,18 1-192 0,-4 0 176 0,-6 0-176 16,-2-5 160-16,-1 1-160 0,-5 1 160 0,-1 0-160 15,-1 3 160-15,-39-11-160 0,13 6 0 0,10 3 0 16,7 3 0-16,1 2 0 0,-4-3 0 0,2 2 0 15,0-4 0-15,0 4 0 0,0-1 128 0,0 6-128 16,1 0 0-16,3-1 144 0,3 1-144 0,-2 2 0 16,-3-1 0-16,0-3 128 0,-4 0-128 0,0 2 0 15,-3 1 0-15,2 3 0 0,2-1 0 0,-1 1 0 0,6-1 0 0,-4-2 0 16,-3 2 0-16,0 0 0 0,0-1 0 0,-1 2 0 16,1 3 0-16,4 3 0 0,1 2 0 0,1 1 128 15,1-3-128-15,-1 1 0 0,-1-1 0 0,-1-1-176 16,-2 3 176-16,3 0 0 0,0 1 0 0,6 3 0 15,2 2 0-15,3 1 0 0,4-2 0 0,2 2 0 16,0 2 0-16,2 0-128 0,0 2 128 0,1 4 0 16,2 0 0-16,1 0 0 0,0 4 0 0,-1-2 0 15,1 3 0-15,15-13 0 0,-4 6 0 0,-1-1 0 16,-1 0 0-16,0 1 0 0,-2-1 0 0,0 2 0 16,1 1-192-16,-17 16 64 0,3-6 0 0,10-3 0 15,21-23 128-15,4-7 0 0,0 0 0 0,0 0-128 16,0 0 128-16,0 0 0 0,0 0 0 0,0 0 0 0,0 0 0 15,0 0-128-15,0 0 128 0,0 0 0 0,0 0 0 0,0 0 0 16,19 451 0-16,8-429 0 0,-1-1 0 0,-8-8 0 16,4 2 0-16,3 2 0 0,3 2 0 0,4 0-128 15,2 1 128-15,3 2 0 0,3 1 0 0,33 15 0 16,-12-9 192-16,-2-2-64 0,-2-8-128 0,-24-9-160 16,6-2 160-16,6-1-208 0,3 2 208 0,6-1 128 15,4 2 0-15,1-2-128 0,-1 1 0 0,50 4 0 16,-14-1 0-16,-9 1-144 0,-2-6 144 0,0 2 0 15,-3-4 160-15,-2 3-160 0,-3-6 0 0,2 1 0 16,2-2 0-16,3 2-160 0,3-1 160 0,-2-2 0 16,-4-5 0-16,-2 3 128 0,3-2-128 0,2 0 0 15,4 2 0-15,-2-4 128 0,-5-6-128 0,-3 0 0 0,-2 0 128 16,3-2-128-16,2 1 128 0,0 0-128 0,-1-3 160 0,-5-2-160 16,-3 0 128-16,-2-4-128 0,-4-3 0 0,3 0 0 15,0-3 176-15,-2 1-176 0,-3-4 192 0,-6 1-192 16,-7-3 128-16,-3 1-128 0,-4-1 0 0,-2-1 0 15,-5-1 320-15,-3 0-64 0,-4-2 0 0,-4-1 0 16,-5 0 256-16,-2-3 32 0,-6-1 16 0,-2 3 0 16,-4-3 208-16,-5 4 32 0,-4-1 16 0,-3 1 0 15,-3 0-192-15,-4 1-48 0,-4-1 0 0,-5 3 0 16,-4 2-192-16,-3 1-64 0,-5 5 0 0,-4 2 0 16,-2 2-192-16,15 9-128 0,-10 0 160 0,-6 0-160 15,-6 0 0-15,-7 2-336 0,-6 6 48 0,-3 4 16 31,-2 4-1712-31,-4 3-320 0,-5 2-80 0,-1 3-16 0</inkml:trace>
</inkml:ink>
</file>

<file path=ppt/ink/ink3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2:33.742"/>
    </inkml:context>
    <inkml:brush xml:id="br0">
      <inkml:brushProperty name="width" value="0.05292" units="cm"/>
      <inkml:brushProperty name="height" value="0.05292" units="cm"/>
      <inkml:brushProperty name="color" value="#FF0000"/>
    </inkml:brush>
  </inkml:definitions>
  <inkml:trace contextRef="#ctx0" brushRef="#br0">4900 11916 11055 0,'0'0'976'0,"13"-7"-784"16,-2-5-192-16,6 1 0 0,-1 3 400 0,1 0 48 15,-1 0 0-15,2 1 0 0,1-4 144 0,3 3 48 16,1-3 0-16,1 4 0 0,-1-3 16 0,2 2 16 15,2-3 0-15,2 2 0 0,2 0 96 0,-1 4 32 16,1-2 0-16,2 2 0 0,1 1 32 0,2-2 16 16,1 1 0-16,1 1 0 0,2 0-160 0,4-3-48 15,0 0 0-15,3 4 0 0,1 1-64 0,6 1-32 16,-2-7 0-16,1 3 0 0,-1-4-32 0,3 2 0 16,1-3 0-16,2 2 0 0,1 3 64 0,2-3 0 15,0 2 0-15,1-3 0 0,-1 0-192 0,2-4-48 16,0 7 0-16,1-3 0 0,0 2-32 0,3 0-16 0,-1-2 0 0,0 3 0 15,0-3-80-15,-3 4-16 0,-3 1 0 0,0-1 0 16,-3 1-192-16,0 2 176 0,0-1-176 0,-2 1 160 16,-4-2-160-16,0-1 0 0,-4 1 0 0,0 1 0 15,-4 1 128-15,-1-1-128 0,-3-3 0 0,-4 3 128 16,-1 2-128-16,-3 0 0 0,-5-2 0 0,1-1 128 16,0-1 0-16,-4 3-128 0,-4-2 192 0,-2 0-64 15,0-3-128-15,-3 0-272 0,-3 3 64 0,1-2 16 31,-5 0-720-31,1 2-144 0,-2-4-32 0,-6 8 0 16,0 0-1600-16,7-6-336 0,-7 6-64 0</inkml:trace>
  <inkml:trace contextRef="#ctx0" brushRef="#br0" timeOffset="496.14">7501 10950 11055 0,'-14'-4'480'0,"14"4"112"0,-12-4-464 0,4-2-128 16,1 1 0-16,2 0 0 0,5 5 1600 0,-4-11 320 0,4 4 48 0,3-1 16 15,-3 8-944-15,8-5-176 0,3-1-32 0,3-1-16 16,4 3-80-16,3 3-16 0,5 1 0 0,3 3 0 16,4 1-224-16,6 3-48 0,3 0-16 0,7 4 0 15,0 0-96-15,3 3-16 0,2 0 0 0,0 3 0 16,0-1 0-16,-2 3-16 0,-1 2 0 0,-2 2 0 16,-2 2-128-16,-3-2-32 0,-5 0 0 0,-2 4 0 15,-3-2-144-15,-2 4 128 0,-4-3-128 0,-4 3 128 16,-4-1 16-16,1 1 0 0,-6-1 0 0,-5-1 0 15,-2 5 0-15,-4-1 0 0,-2 0 0 0,-3 1 0 16,-4-1 64-16,-4 2 16 0,-5-3 0 0,-3 1 0 16,-3 4 160-16,-5 0 48 0,-7 1 0 0,-2 0 0 15,-3-1 112-15,-4-2 32 0,-2-10 0 0,-3 2 0 0,-4-2 160 16,-2 1 32-16,-2 3 16 0,-4-5 0 16,-1-2-144-16,-1 2-48 0,0-4 0 0,2-2 0 0,-1 1-320 0,3-1-64 15,3 2-16-15,6 1 0 0,5 0-192 0,6-1-240 16,7-2 48-16,6 0-11376 15,6-2-2272-15</inkml:trace>
</inkml:ink>
</file>

<file path=ppt/ink/ink3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4:13.541"/>
    </inkml:context>
    <inkml:brush xml:id="br0">
      <inkml:brushProperty name="width" value="0.05292" units="cm"/>
      <inkml:brushProperty name="height" value="0.05292" units="cm"/>
      <inkml:brushProperty name="color" value="#FF0000"/>
    </inkml:brush>
  </inkml:definitions>
  <inkml:trace contextRef="#ctx0" brushRef="#br0">16630 6838 19343 0,'-9'-2'1728'0,"0"2"-1392"16,9 0-336-16,-9 0 0 0,9 0 832 0,0 0 112 16,0 0 16-16,0 0 0 0,0 0-48 0,0 0 0 15,0 0 0-15,9-2 0 0,4-1-400 0,5 2-64 16,5 2-32-16,2-1 0 0,2-3-80 0,5-1-16 16,3-1 0-16,3 2 0 0,0 2-48 0,3 0-16 15,2-3 0-15,6 3 0 0,4 1 0 0,6 0 0 0,2 0 0 0,3 0 0 16,2 0-80-16,2-2-32 0,0 0 0 0,5 2 0 15,2 1-144-15,5 0 192 0,5-1-192 0,-1-1 192 16,-1-2-192-16,1 1 160 0,3-1-160 0,0 1 160 16,3-2-160-16,-2 3 160 0,-4-2-160 0,-2 3 160 15,0 1-32-15,-1 2-128 0,2 1 192 0,-7-4-64 16,-4 0-128-16,-3-1 160 0,-6-3-160 0,-3 2 160 16,-1 2-32-16,-5 2-128 0,-2 2 192 0,-2-2-64 15,-3-1 16-15,-6 1 0 0,-7-2 0 0,-6 0 0 16,-8 0 16-16,-4 0 0 0,-6-2 0 0,-10 2 0 15,0 0 160-15,0 0 48 0,0 0 0 0,-19 0 0 16,-11 0-64-16,-8 0-16 0,-11 0 0 0,-8 3 0 16,-8-2-160-16,-8 3-128 0,-7 0 192 0,-10 2-192 15,-8 0 128-15,-7 3-128 0,-3-2 0 0,-4 0 0 16,-4 2 160-16,0 0-160 0,2 0 128 0,0-3-128 16,2 5 144-16,0-5-144 0,2-2 160 0,5 3-160 0,8 1 192 0,5 2-48 15,4-2-16-15,5 2 0 0,7-4-128 0,9 3 0 16,7-4 0-16,9 2 0 0,8-7 0 0,11 2 0 15,9 1 0-15,10 1 0 0,5-4 0 0,8 0 0 16,0 0 128-16,17 3-128 0,9 0 0 0,8-3-192 16,8-1 32-16,13-1 16 0,10 0 144 0,6-3-160 15,5-3 160-15,7 4-160 0,4-1 160 0,9-1-128 16,8 1 128-16,3 2-128 0,-2-6 128 0,4 7 0 16,5 2 0-16,0-3 0 0,5-2 0 0,-5 1 0 15,-1 1 0-15,-4 3-128 0,-3 0 128 0,-6 1 0 16,-7-1 0-16,-7 6 0 0,-7 2 0 0,-7 2 128 0,-4-2-128 15,-14 0 0-15,-9-2 0 0,-11-1 128 0,-8 0-128 16,-8-1 0-16,-10-1 192 0,-8-3-16 0,0 0-16 0,-22 11 0 16,-14-5 208-16,-12-4 32 0,-13 2 16 0,-13 1 0 15,-10-2-160-15,-14 2-48 0,-12 3 0 0,-12-1 0 16,-7-4-80-16,-7 2-128 0,-8 2 176 0,2-3-176 16,4 0 256-16,-2 1-48 0,-3 2-16 0,10-2 0 15,7 1-64-15,5-1-128 0,4-2 176 0,16-1-176 16,14 8 128-16,14-2-128 0,11-3 0 0,18 3 0 15,13-5 0-15,14 3 0 0,17-6-160 0,0 0 160 16,17 10-704-16,18-3 0 0,17 2-16 0,20-2 0 16,21-2-928-16,18 1-176 15,13-3-32-15,20-5-13456 0</inkml:trace>
  <inkml:trace contextRef="#ctx0" brushRef="#br0" timeOffset="2569.42">10216 7068 8287 0,'0'0'736'0,"0"0"-592"16,-1-10-144-16,1 10 0 0,11-3 3664 0,6 1 704 15,3-1 144-15,11-1 32 0,7 0-3728 0,9 2-816 16,5-3 0-16,1 0 0 0,6-3 0 0,3 2 0 15,7-1 0-15,7 1 0 0,7 2 0 0,0-1 0 16,1-5 0-16,0 5 0 0,0 1 0 0,4-1 0 16,7 1 0-16,-3 0 0 0,-5-2 0 0,2 1 0 0,2 0 0 0,4 4 0 15,4-2 0-15,-4 0 144 0,-4-3 16 0,-4 5 0 16,1 5 224-16,2 1 32 0,2-4 16 0,-7 2 0 16,-7-2 32-16,-5 1 16 0,2 2 0 0,-4 4 0 15,-1-2-80-15,-6 4-16 0,-4-2 0 0,-4 3 0 16,-3 1-192-16,-9 4-64 0,-3 3 0 0,-5 8-8944 15,-6 6-1792-15</inkml:trace>
  <inkml:trace contextRef="#ctx0" brushRef="#br0" timeOffset="4436.76">23245 7588 10127 0,'-6'-4'896'0,"6"4"-704"0,-8-8-192 0,8 8 0 15,0 0 4768-15,-1-7 928 0,1-5 176 0,1 2 32 16,3-7-4496-16,1 0-896 0,1-6-176 0,4-4-32 16,3-5-112-16,2-3 0 0,2-6-16 0,1 0 0 15,1-2-176-15,1 1 0 0,-1-4 0 0,0 3 128 16,0-2-128-16,-1-1 0 0,-1-3 0 0,-1 6 128 0,-1-1-128 0,-1 4 160 16,-1 5-160-16,0 6 160 0,0 7 32 0,-3 5 0 15,-4 3 0-15,0 5 0 0,-6 9 80 0,0 0 32 16,0 0 0-16,0 0 0 0,9 13-48 0,-4 5 0 15,-2 4 0-15,-2 8 0 0,-1 7-256 0,-1 4 0 16,-2-1 0-16,1 7 0 0,-2 0 0 0,0 4 0 16,-1 1 0-16,0 2 0 0,0-1-240 0,1-1 48 15,3 0 16-15,-2 0 0 0,1-2-16 0,-1-4-16 16,0-2 0-16,0-3 0 0,0-3 16 0,2-2 16 16,0-3 0-16,1-2 0 15,0-6-192-15,2 1-32 0,1-2-16 0,0-4 0 16,-2-5-1120-16,0-1-240 0,-1-3-32 0,0 2-6768 0,0 1-1360 0</inkml:trace>
  <inkml:trace contextRef="#ctx0" brushRef="#br0" timeOffset="4802.89">23260 7673 13823 0,'-2'-14'1216'0,"0"4"-960"0,1 2-256 0,1-2 0 0,3 1 1216 0,-3 9 208 16,2-10 48-16,-2 10 0 16,0 0-416-16,0 0-80 0,7-4-16 0,-7 4 0 0,0 0-96 0,10 9-32 15,-4 1 0-15,-1 7 0 0,2 2-128 0,-5 4-48 16,-1 3 0-16,-2 6 0 0,-1 2-32 0,-2 6-16 15,-3 4 0-15,1 6 0 0,-5 3-96 0,2 7-32 16,-4 3 0-16,-1 4 0 0,0-3-144 0,-2 5-16 16,-2 1-16-16,-1 2 0 0,-2-2-304 0,0-1 128 15,0-6-128-15,0 2 0 0,-1-1 160 0,3-3-160 16,0-3 128-16,0 0-128 0,-1-1 0 0,4-4 0 16,1-2 0-16,1 2 0 0,1-3 0 0,3 0-320 15,0-1 48-15,1-2 16 16,0 3-1920-16,0-2-368 0</inkml:trace>
  <inkml:trace contextRef="#ctx0" brushRef="#br0" timeOffset="5420.99">21502 10455 18431 0,'-19'-16'816'0,"5"4"160"0,-4-4-784 16,5-1-192-16,2 1 0 0,0 3 0 0,5 3 3040 0,-3-2 560 15,0 6 112-15,1-2 32 0,1 5-2864 0,7 3-576 16,-11 0-112-16,2 3-32 0,3 5-32 0,0 2-128 15,-3 5 192-15,2 6-64 0,1 5-128 0,-2 7 0 16,0 8 0-16,0 7 0 0,0 2 0 0,-1 7 0 16,-1 3 144-16,-1 7-144 0,-1 3 240 0,0 4-32 15,0 1 0-15,0 4 0 0,-6 0-80 0,1-3 0 16,3-2-128-16,0-3 192 0,2-3 64 0,-1-7 16 16,1-2 0-16,5-11 0 0,-3-3 240 0,-1-6 64 15,4-2 0-15,0-5 0 0,0-7 0 0,2-2 0 0,1-4 0 16,-1-6 0-16,4-3-384 0,1-10-64 0,0 0 0 0,0 0-128 15,7-9 0-15,3-1 0 0,4-4-240 0,3-4 80 16,2-2-160-16,4-2-48 0,3-2 0 0,5 2 0 16,2 2 48-16,3 1 16 0,3 1 0 0,2 3 0 15,2 6 176-15,1 1 128 0,0 5-192 0,-2 1 192 16,-2 2 0-16,-2 3 0 0,-3 2 0 0,-2 5 0 16,-1 3 128-16,-3 0 48 0,-3 3 0 0,-4 2 0 15,-4 3-48-15,-4 4-128 0,-4-2 192 0,-6 4-64 16,-7 0 64-16,-3 5 0 0,-5-5 0 0,-5 2 0 15,-3 1 208-15,-5-4 48 0,-5 0 16 0,-2-3 0 16,-2-2 144-16,-4-2 32 0,-2 0 0 0,-3-3 0 16,-1-2-64-16,0-6 0 0,1 0 0 0,1-6 0 15,3 1-336-15,2-5-80 0,2 0-16 0,3-3 0 16,5-5-512-16,0-2-96 0,6-2-32 0,3-6 0 16,2-3-1536-16,5-1-304 0,1-7-64 0,8 2-16 15,3 1-848-15,7 1-192 0</inkml:trace>
  <inkml:trace contextRef="#ctx0" brushRef="#br0" timeOffset="5837.23">22362 11607 26031 0,'19'-9'1152'0,"-5"5"240"0,0 2-1120 0,2-4-272 15,-2-1 0-15,-1 2 0 0,-3-2 1088 0,0 1 176 0,-10 6 16 0,0 0 16 16,1-5-32-16,-1 5-16 0,0 0 0 0,0 0 0 15,-11-4-352-15,-2 3-80 0,-4 5-16 16,-4 1 0-16,-3 5-512 0,-3 1-96 0,-2 6-32 0,-1 2 0 16,-1 0-160-16,2 5 0 0,2 0 0 0,-2 6 128 15,2-1-128-15,4 3 0 0,-1 1 0 0,3 0 0 16,0-4 0-16,5-1 0 0,-1-3 0 0,6-2 0 16,4-5 128-16,2-5-128 0,3-1 0 0,2-12 128 15,0 0 0-15,0 0-128 0,9 5 192 0,2-6-64 16,2-5 16-16,3-6 0 0,3-4 0 0,2-6 0 15,-3-2-144-15,1-4 0 0,1 0 144 0,2-5-144 16,-1-1 0-16,2 3 0 0,-1 1 0 0,2 1 128 16,-1-1-128-16,0 6 0 0,-2 4 128 0,3 2-128 15,1 2 208-15,-4 3-16 0,-1 6-16 0,2 4 0 16,0 1 0-16,-1 5 0 0,0 2 0 0,-2 3 0 16,-2 2-176-16,0 5 160 0,0 2-160 0,-1 2 160 0,-2 1-160 0,0 0 0 15,-1 2-160-15,-1 3 160 16,-1 0-576-16,0 1-32 0,-2-4 0 0,-1-2 0 15,-3 2-1728-15,4-1-352 0,-3-2-64 0,2-1-11984 16</inkml:trace>
  <inkml:trace contextRef="#ctx0" brushRef="#br0" timeOffset="6337.91">24059 11241 38127 0,'-18'-19'1680'0,"8"8"368"0,-1-1-1648 0,1 0-400 0,-1 2 0 0,-3-3 0 15,-3 3 0-15,-2 1 0 0,-4 1 0 0,-2 2 0 16,-3 3 256-16,-1 1 32 0,-3 0 0 0,0 6 0 16,-1 5-32-16,-4 3 0 0,-3 5 0 0,-4 3 0 15,-8 5-256-15,3 2-224 0,-1 5 32 0,4 5 16 16,2 4 176-16,2 6 0 0,4 1 0 0,5 1 0 15,6 4 0-15,3-3-160 0,4 0 16 0,4-7 0 16,5-2 144-16,5-8 0 0,3-3-144 0,4-3 144 16,4-4 0-16,6-5 192 0,1-3-32 0,6-7 0 15,4-1 96-15,4-5 0 0,6-8 16 0,6-2 0 16,5-10-16-16,8-3 0 0,5-8 0 0,3-4 0 16,2-5-256-16,-2-5 0 0,-1-9 0 0,1-4 0 15,4-8 0-15,4 1 0 0,0-6 0 0,1-5 0 0,-2-8 0 16,-5-4 0-16,-6-6 0 0,-2-4 0 0,-1-5-240 0,-5-4 48 15,-1-1 16-15,-7 3 0 0,-3 7 48 0,-6 10 0 16,-4 8 0-16,-6 10 0 0,-5 9 128 0,-4 8 256 16,-5 13-64-16,-4 5-16 0,-4 9 208 0,-6 8 32 15,-4 9 16-15,-4 14 0 0,-4 5-16 0,-4 18 0 16,-5 10 0-16,-3 14 0 0,0 12-240 0,-6 10-48 16,1 9-128-16,-1 13 192 0,1 6 0 0,3 8 0 15,1 3 0-15,2-1 0 0,3-2 32 0,5-4 0 16,7-1 0-16,3-2 0 0,4-1-32 0,7-1-16 15,4 0 0-15,7 1 0 0,8 2-176 0,4 2-176 16,6 3 48-16,3 2-13504 0,7 7-2704 0</inkml:trace>
  <inkml:trace contextRef="#ctx0" brushRef="#br0" timeOffset="8922.41">22636 11527 16575 0,'-9'-12'1472'0,"3"2"-1168"16,0-3-304-16,-1 2 0 0,-2-3 768 0,2 1 112 16,-2 2 16-16,-1-2 0 0,-1-1 128 0,0 3 16 15,0 1 16-15,-5-1 0 0,1 5-608 0,-3 2-128 16,-1-2-32-16,0 3 0 0,-1 2-288 0,-2 2 128 0,-2 2-128 0,-1 3 0 16,-2 2 192-16,-1 6-192 0,-1 4 192 0,1 2-192 15,0 2 192-15,0 7-64 0,1 6 0 0,-1 1-128 16,-2 0 144-16,-1-1-144 0,3 6 0 0,3 5 144 15,4-1-144-15,5 1 0 0,2-5 0 0,6 3 0 16,6 1 0-16,2-5 0 0,4-4 0 0,3-5 0 16,6-4 0-16,3-4 160 0,4-5 16 0,2-5 0 15,5-8 160-15,1-6 48 0,-1-7 0 0,1-1 0 16,0-7 256-16,0-2 48 0,1-1 16 0,-1-3 0 16,-3-1-208-16,2 0-48 0,-5-3 0 0,0-2 0 15,1 2-112-15,1-3-16 0,1 0-16 0,-2 1 0 16,-1-3-176-16,-1 5-128 0,-2-4 144 0,-3 9-144 15,0 2 128-15,-5 4-128 0,0-2 0 0,-2 6 0 0,-1 4 0 16,-8 7 0-16,0 0 0 0,0 0 0 0,0 0 0 0,0 0 0 16,-1 18 0-16,-2 7 0 0,-6 6 0 0,4 5 0 15,1 3-128-15,-1 5 128 0,1 1 0 0,4 2 0 16,4-4 0-16,5 3 0 0,3-4 0 0,4-4 0 16,4-6 0-16,5-3 0 0,1-6 0 0,6 0 0 15,5 1 0-15,6-6-9776 16,5-6-1968-16</inkml:trace>
  <inkml:trace contextRef="#ctx0" brushRef="#br0" timeOffset="10093.98">1874 3524 17503 0,'0'0'1552'0,"-7"-6"-1232"0,1-1-320 0,6 7 0 16,-1-12 848-16,4 4 112 0,4 0 32 0,3 2 0 15,3 0-288-15,5-3-64 0,4 2-16 0,9-1 0 16,7-1-368-16,5-4-80 0,4-1-16 0,7-1 0 16,3-3-160-16,10 4 192 0,9 0-192 0,7-3 192 0,6 1-192 0,6-3 0 15,2 0 0-15,10-2 128 0,5 1-128 0,3-3 0 16,1-1 144-16,6 4-144 0,6 1 176 0,0-3-48 16,-3-3 0-16,4 3 0 0,4 4 176 0,-2 0 16 15,-4 1 16-15,0 1 0 0,0 0-32 0,-2 2-16 16,-5 4 0-16,-1-3 0 0,-5 0-96 0,-3 4 0 15,-5 4-16-15,-10-2 0 0,-7-2-176 0,-6 0 128 16,-7 5-128-16,-5 3-8224 16,-5 1-1728-16</inkml:trace>
  <inkml:trace contextRef="#ctx0" brushRef="#br0" timeOffset="10558.2">3339 4500 29887 0,'-12'8'1328'0,"5"-3"272"0,2 3-1280 0,5-8-320 0,0 0 0 0,0 0 0 15,0 0 0-15,0 0 0 0,0 0 128 0,0 0-128 16,9-13 608-16,2-5 64 0,2-4 16 0,2-3 0 16,2-4-272-16,-1-2-48 0,2-3-16 0,1-3 0 15,0-5-224-15,0 0-128 0,1-1 128 0,-4-5-128 0,-1-4 0 0,-1-1 0 16,-4 3 0-16,-1-2-192 0,-1 1 192 16,-3 1-192-16,-1 1 192 0,0 3-192 0,-2 6 192 0,1 6-128 15,-1 5 128-15,-2 1-128 0,0 6 128 0,0 6 0 16,0 3-144-16,0 13 144 0,0 0 0 0,0 0 0 15,0 0-144-15,8 15 144 0,-4 6-176 0,0 4 32 16,2 0 0-16,0 9 0 0,2 2 144 0,1 6 0 16,2 3-144-16,1 1 144 0,-2 3 0 0,1 5 0 15,1 0 0-15,0 3 0 0,2-2-208 0,2-2 80 16,-1 0 128-16,1-4-208 0,1-2-128 0,2-5-32 16,1-1 0-16,1-3 0 0,2 0-16 0,-1-6-16 15,1-3 0-15,2-5 0 16,-1-5-192-16,4-4-48 0,-2-2 0 0,4-5-7536 0,-1-2-1504 0</inkml:trace>
  <inkml:trace contextRef="#ctx0" brushRef="#br0" timeOffset="10890.51">3712 4116 18431 0,'0'0'1632'0,"-7"12"-1312"16,1 3-320-16,2 5 0 0,2 6 1536 0,2 1 224 15,0 6 48-15,1 5 16 0,3 4-1424 0,1 1-272 16,-1 5-128-16,1 6 0 0,-2 3 240 0,3 8-48 15,1-2-16-15,-3 6 0 0,1 3-176 0,0 4 128 16,0 6-128-16,0-3 128 0,-1 1-128 0,1-4 0 16,0 0 144-16,2 2-144 0,-2-3 128 0,1-3-128 15,0-1 128-15,2-1-128 0,4-5 0 0,-1-1 0 16,0-2 0-16,2 2-7840 16,-1-6-1520-16</inkml:trace>
  <inkml:trace contextRef="#ctx0" brushRef="#br0" timeOffset="11641.48">3085 7070 27647 0,'-25'-12'2448'0,"-3"-1"-1952"15,-2-2-496-15,1-1 0 0,0 0 160 0,-2 1-160 0,1-1 160 0,1 6-160 16,1 0 528-16,1 6 16 16,-2 2 0-16,1 2 0 0,-1 1-208 0,-1 4-32 0,1 6-16 0,1 5 0 15,-1 3-288-15,1 4 0 0,0 2-176 0,0 9 176 16,-1 10-176-16,2-1 176 0,3 6-160 0,4 2 160 16,1 3-160-16,3 3 160 0,2 5-160 0,7 2 160 15,2 1 0-15,5-6 0 0,2-2 0 0,7-6 0 16,2-4 0-16,6-7 0 0,3-8 0 0,4-6-144 15,3-4 144-15,4-7 0 0,-1-5 0 0,3-7-128 16,0-7 128-16,3-7 0 0,-3-6 0 0,3-5 0 16,-1-7 144-16,2-4-144 0,0-4 192 0,1-3-192 15,-1-2 176-15,1-4-176 0,-1 4 160 0,0-4-160 16,-2-1 128-16,-2-1-128 0,-2-2 0 0,-3 2 0 16,-4 1 128-16,-1-3-128 0,-2 1 0 0,0 3 144 0,-3-1-144 15,-1 9 0-15,0 4 0 0,-1 6 0 0,-2 5 0 0,-1 6 0 16,-3 8 0-16,-10 9 0 0,0 0-192 0,13 5 192 15,-4 9-192-15,0 7 192 0,0 12-176 0,-2 5 176 16,-2 6-128-16,3 7 128 0,-4 6 0 0,2 6 0 16,2 4 0-16,1 0 0 0,3 3 0 0,4-2 0 15,1-3 0-15,6-7-128 16,3-6-416-16,2-2-80 0,0-7-16 0,5-4-7872 16,1-4-1600-16</inkml:trace>
  <inkml:trace contextRef="#ctx0" brushRef="#br0" timeOffset="12043.56">3886 6605 27647 0,'0'0'1216'0,"0"0"256"0,0 12-1168 0,6 3-304 0,6 8 0 0,4 5 0 15,3 7-176-15,4 8-80 0,1 5-32 0,4 9 0 16,-1 4 288-16,1 7 0 0,0 0 0 0,2-3 0 16,5 1 0-16,-4-7 0 0,-1-1 0 0,-1-5 0 0,-1-2 0 0,-1-7 0 15,-1-7 0-15,0-8 0 0,-3-2 0 0,-2-7 0 16,0-4 0-16,-4-7 0 0,0-6 0 0,-3-3 0 15,-3-5 0-15,-1-2 0 0,-2-9 384 0,-2-1 48 16,-1-4 0-16,-2-3 0 0,-2-4 368 0,-1-1 80 16,-1 0 16-16,-5-7 0 0,-1-3-128 0,2-3 0 15,-2 1-16-15,3 2 0 0,1 1-320 0,2-2-64 16,2 3-16-16,4 6 0 0,2 0-352 0,2 2 0 16,2 5 0-16,0 1 128 0,2 1-288 0,1 4-48 15,1 2-16-15,-1 3-10176 16,2-1-2032-16</inkml:trace>
  <inkml:trace contextRef="#ctx0" brushRef="#br0" timeOffset="12408.46">5531 6285 32703 0,'-18'-5'1456'0,"9"6"288"0,0 4-1392 0,-1 8-352 0,-2 1 0 0,0 6 0 16,-1 4 0-16,-5 9 0 0,-3 8-160 0,-1 7 160 16,2 6-160-16,-2 3 160 0,-1 8-128 0,0 5 128 15,0 5 0-15,2 1 0 0,0 0 0 0,5 2 0 16,3-3 0-16,7-5 0 0,3-13 0 0,5-6-128 16,1-9 128-16,5-8-192 0,2-4 192 0,2-9-192 15,0-6 64-15,2-9 0 0,0-3 0 0,0-8 0 0,-1-7 256 16,4-5 64-16,0-8 16 0,4-1 0 0,2-5 160 0,-1-3 16 15,0-6 16-15,1-1 0 0,1-1-112 0,0-2-32 16,-1-3 0-16,3 0 0 0,-1 2-64 0,-2-5 0 16,-2 0-16-16,-1 6 0 0,-4-2-176 0,-1 5 160 15,-2 3-160-15,-3 4 160 0,-2 2-160 0,-6 7 0 16,-2-1 0-16,-2 7 0 16,-5 4-1280-16,-4 4-176 0,-7-1-32 0</inkml:trace>
  <inkml:trace contextRef="#ctx0" brushRef="#br0" timeOffset="12675.4">6387 5996 26783 0,'0'0'1184'0,"-3"12"240"0,-1-1-1136 0,0 8-288 0,0 7 0 0,3 2 0 16,-2 5 320-16,1 5 0 0,-1 4 0 0,1 4 0 16,-1 6-48-16,2 4 0 0,-2 5 0 0,1 1 0 15,-1 6-144-15,-1 1-128 0,1-4 192 0,-2-2-192 16,2 0 192-16,-1-6-192 0,0-9 192 0,1-2-192 16,-1-9 0-16,0-3 0 0,-1-7 0 0,1-2 0 15,3-6-544-15,1-8-112 16,0-11-32-16</inkml:trace>
  <inkml:trace contextRef="#ctx0" brushRef="#br0" timeOffset="13225.96">7432 5928 27359 0,'0'0'1216'0,"-11"6"240"0,-2 2-1168 0,-3 1-288 16,-3 3 0-16,-4 4 0 0,-4 1 0 0,-1 5 0 0,-3 7 0 0,1 2 0 15,-1 7 144-15,1 0-144 0,-2 1 0 0,3 2 144 16,0 6-144-16,2 4 0 0,2 4 0 0,3 2 128 16,2 1-128-16,4-4 0 0,5-6 0 0,3-5 0 15,5-6 0-15,4-5 0 0,5-6 0 0,4-4 0 16,2-3 0-16,2-6 0 0,0-7 0 0,2-2 0 15,3-4 352-15,3-4 144 0,1-2 16 0,6-7 16 16,2-7 496-16,3-9 112 0,3-7 16 0,3-5 0 16,5-7-576-16,-4-4-96 0,-2-4-32 0,-1 0 0 15,-4-1-272-15,-3-5-176 0,-4-3 192 0,-5-9-192 16,-2-7 0-16,-4-5 0 0,-3-3 0 0,-6-3 0 16,-3-5-336-16,-2-6-32 0,-4-2 0 0,0 4 0 15,-2 6 112-15,-1 7 0 0,0 11 16 0,-2 3 0 0,0 4 240 16,0 5 256-16,-2 12-48 0,3 7-16 0,-2 4 0 0,2 8 0 15,-1 7 0-15,-1 5 0 0,0 6-192 0,2 5 0 16,1 7 128-16,5 4-128 0,0 0 0 0,-7 14 0 16,2 5 0-16,2 5 0 0,-1 9-224 0,1 9 64 15,2 5 16-15,1 11 0 0,0 10 144 0,0 4-128 16,-1 11 128-16,2 7-128 0,1 9 128 0,2 9 0 16,-2 9-144-16,5 1 144 0,1 2 0 0,3-1-144 15,1-4 144-15,3-5 0 0,3-5 0 0,2-9 0 16,-2-7 0-16,0-11 0 0,2-8 0 0,-1-11 0 15,-1-3 0-15,-2-7 0 0,-2-7 0 0,-2-3 0 16,-2-5 0-16,-1-6-9968 16,-4-9-1968-16</inkml:trace>
  <inkml:trace contextRef="#ctx0" brushRef="#br0" timeOffset="13399.51">5969 5878 44223 0,'-28'0'3936'0,"3"5"-3152"0,6 2-624 0,6 5-160 16,3 1 0-16,2 6-256 0,4 4 64 0,4 2-12800 16,4 5-2576-16</inkml:trace>
  <inkml:trace contextRef="#ctx0" brushRef="#br0" timeOffset="14561.06">10337 6998 22111 0,'-23'-15'1968'0,"13"8"-1584"16,1-2-384-16,4 4 0 0,5 5 1264 0,0 0 160 16,0 0 48-16,0 0 0 0,14 0-1280 0,7 0-192 15,5 3-128-15,7-1 128 0,5 1 0 0,5-3 192 16,5-1 0-16,6 1 0 0,3 1-32 0,8 4 0 16,7 1 0-16,8-1 0 0,6 2-160 0,1-3 160 15,1-3-160-15,6 3 160 0,4 0 32 0,4-1 0 16,1-3 0-16,0 0 0 0,-3 0 32 0,4 2 16 15,7-1 0-15,-3-1 0 0,-6-3 80 0,-1 3 32 16,2 3 0-16,-1-2 0 0,1-2 96 0,-5 2 32 16,-4 2 0-16,-3 1 0 0,1-2-16 0,-6 1 0 15,-3-1 0-15,-7-1 0 0,-5 1-144 0,-8 0-48 16,-9 1 0-16,-7 1 0 0,-7-1-112 0,-7 5-32 16,-5-2 0-16,-10 2 0 0,-18-8-128 0,0 0 0 15,-11 11 0-15,-9 3 0 16,-12 3-1808-16,-12 2-352 0,-12 3-64 0</inkml:trace>
  <inkml:trace contextRef="#ctx0" brushRef="#br0" timeOffset="17795.14">21942 2057 32255 0,'0'0'2864'0,"14"4"-2288"0,6 4-576 0,7 4 0 16,6 5-384-16,3 2-192 0,1 3-48 0,5 4 0 0,5 0 928 0,7 8 176 15,6 5 32-15,9 7 16 0,6 1-144 0,1 7-48 16,0 0 0-16,8 5 0 0,10-1-176 0,7 2-32 15,10 2-128-15,4 1 192 0,2 4-192 0,7 2 0 16,10-1 128-16,2 3-128 0,0-1 128 0,4 3 0 16,5-1-128-16,3 3 192 0,7 0-192 0,-3 5 0 15,-5-4 0-15,7 1 0 0,6 3 0 0,-10-3 0 16,-10-4 0-16,2 1 0 0,4-1 0 0,-11-3 0 16,-13 0 0-16,2-1 0 15,1-2-800-15,-5-7-48 0,-15-4-16 0</inkml:trace>
  <inkml:trace contextRef="#ctx0" brushRef="#br0" timeOffset="18247.34">26080 1080 32255 0,'-35'-9'2864'0,"-2"9"-2288"16,-1 9-576-16,0 11 0 0,-4 12 2016 0,-7 6 288 15,-10 13 64-15,-9 9 16 0,-11 10-1984 0,-6 15-400 16,-7 9 0-16,-15 18-144 0,-17 15 144 0,-11 14 0 16,-10 13 0-16,-19 15-128 0,-18 19 128 0,-16 16 0 15,-15 15 0-15,-16 10 0 0,-13 11-176 0,-11 7 176 16,-6 6-208-16,-8 6 80 0,-8 8-160 0,-2 0-32 15,-4 0 0-15,2 1 0 0,-1 3 112 0,2 1 16 16,1 3 0-16,2 3 0 0,-1 1-160 0,5 5-32 16,1 2 0-16,0 2-16144 0</inkml:trace>
</inkml:ink>
</file>

<file path=ppt/ink/ink3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4:42.995"/>
    </inkml:context>
    <inkml:brush xml:id="br0">
      <inkml:brushProperty name="width" value="0.05292" units="cm"/>
      <inkml:brushProperty name="height" value="0.05292" units="cm"/>
      <inkml:brushProperty name="color" value="#FF0000"/>
    </inkml:brush>
  </inkml:definitions>
  <inkml:trace contextRef="#ctx0" brushRef="#br0">14448 5379 2751 0,'0'0'256'0,"-8"-8"-256"0,2 3 0 0,6 5 0 16,-4-7 3072-16,4 7 560 0,-5-8 112 0,5 8 32 15,0 0-2304-15,0 0-464 0,0 0-96 0,0 0-16 16,-3-9-240-16,3 9-48 0,0 0-16 0,0 0 0 16,0 0-336-16,0 0-80 0,0 0-16 0,0 0 0 15,0 0-160-15,0 0 128 0,0 0-128 0,0 0 128 16,0 0 0-16,10-2 0 0,-10 2 0 0,13-2 0 16,-13 2 272-16,11-3 48 0,0 3 16 0,-1-1 0 15,-10 1-16-15,14-1 0 0,-3 0 0 0,2-1 0 16,0 1-32-16,3-2-16 0,-1 1 0 0,3 1 0 0,0 1-32 0,1 0-16 15,-1-2 0-15,5 1 0 0,0-1-64 0,1 2-16 16,1 0 0-16,1 0 0 0,-2 0-80 0,4 0 0 16,2 0-16-16,0 0 0 0,3 0-16 0,0 0 0 15,1 0 0-15,4 2 0 0,1-1-16 0,5 1 0 16,0-1 0-16,1-1 0 0,-2-1-144 0,0-2 192 16,0 1-192-16,2 2 192 0,2 0-64 0,1 0-128 15,2 1 192-15,4 0-64 0,4 0-128 0,-1 1 0 16,-1 0 144-16,1-2-144 0,-1 0 0 0,-1 4 128 0,2-1-128 0,4-1 0 15,2-1 128-15,2 1-128 0,0 0 128 0,-4-1-128 16,-1-2 160-16,-1 0-32 0,4 1-128 0,-1 1 192 16,0 2-64-16,4-1 0 0,2 1-128 0,-2-3 192 15,-3 0-64-15,1 0 0 0,0 0-128 0,-1 2 192 16,2 1-192-16,2-1 144 0,3 1-144 0,-2-2 128 16,-5-2-128-16,1 0 0 0,-1-1 144 0,1 4-144 15,-1 0 128-15,2-1-128 0,5-1 128 0,-4-1-128 16,-2-1 0-16,-2-1 0 0,-2 2 0 0,0-2 128 15,-2 2-128-15,4 0 0 0,1-2 0 0,-2 1 128 16,1-5-128-16,-1 2 0 0,-1-4 0 0,-3 4 128 16,0-4-128-16,1 3 0 0,2 1 0 0,1-3 128 15,-1 2-128-15,-2 0 0 0,-3-5 0 0,-1 5 0 16,-1-3 0-16,0 4 0 0,1 0 0 0,0-1 128 16,2-1-128-16,-1 3 0 0,0-2 0 0,-5 1 128 15,-1 1-128-15,-5-1 0 0,2-1 0 0,-3 2 0 0,-1 3 0 0,-2-2 0 16,-2 1 0-16,0 0 128 0,0 0-128 0,-2 2 0 15,-1 0 0-15,-2 0 0 0,-1-3 0 0,-3 3 0 16,-2 0 0-16,-3 3 0 0,-2-3 0 0,-2 0 128 16,-2 0-128-16,0 2 0 0,-3 0 128 0,-1-1-128 15,0 0 128-15,-3 0-128 0,-11-1 144 0,10 2-144 16,-10-2 192-16,0 0-192 0,8 2 208 0,-8-2-64 16,0 0-16-16,0 0 0 0,0 0 16 0,0 0 0 15,0 0 0-15,0 0 0 0,0 0 48 0,0-9 16 16,-3-2 0-16,0-1 0 0,-2 0-80 0,-2-3 0 0,3-2-128 15,-3-2 192-15,-2-4-192 0,0-1 144 0,0 2-144 0,1-1 128 16,0-3-128-16,0 0 192 0,0-4-192 0,1-1 192 16,-1 2-192-16,3-4 160 0,-1-4-160 0,-1 0 160 15,2 0-160-15,0-3 160 0,1-2-160 0,2 1 160 16,-1-1-160-16,2 3 0 0,-3-1 0 0,2 4 0 16,2-4 0-16,-2 3 0 0,1-2 128 0,0 3-128 15,-1 4 0-15,4-1 0 0,0 0 0 0,1 0 0 16,-1 0 0-16,1 0 0 0,-1 1 0 0,1 2 0 15,0-2 0-15,-1 4 0 0,1-2 0 0,-1 2 0 16,1 4 0-16,-1-1 0 0,0 1 0 0,-1 3 0 16,-1 0 0-16,0 0 0 0,0-2 0 0,-1 4 0 15,-1 5 0-15,1 0 0 0,0 0 0 0,-2 2 0 16,-2 1 0-16,0 0 0 0,0 3 0 0,0-1 0 0,-2 4 0 0,-1 0-144 16,-3-2 144-16,0 4 0 0,0 0 0 0,-6 1-128 15,-1 0 128-15,0 2 0 0,1 0 0 16,-5 2 0-16,-2 0-128 0,-2 1 128 0,0 0 0 0,-2 4 0 15,-1-2-128-15,-2 0 128 0,-2 3 0 0,1-2 0 16,-2-1 0-16,-3 4 0 0,-1 0 0 0,-4 2 0 16,-3-2 0-16,-3 1 0 0,-3-1 0 0,0 1 0 15,-1 3 0-15,2-3 0 0,-4 2 0 0,-2-1 0 16,3 1 0-16,-3 0 0 0,-6-3 0 0,-3 0 0 16,1-3 128-16,1 3-128 0,-1-2 0 0,-1 3 144 15,3-1-144-15,-3 1 128 0,-5-2-128 0,0 1 0 16,0-4 0-16,1 0 128 0,-1 1-128 0,1-2 0 15,-2 1 0-15,-2 0 128 0,-5 0-128 0,1-4 0 16,1-1 0-16,2 2 128 0,-1 0-128 0,-4 1 0 0,-4-1 0 0,-3 0 128 16,2-2-128-16,-1 0 0 0,1 0 0 0,-2 0 0 15,-4-2 0-15,-2 1 0 0,1-2 0 0,0 2 0 16,4 1 0-16,-7 0 0 0,-8 0 0 0,0-1 0 16,1-2 0-16,-1 3 0 0,-1 0 128 0,-3 0-128 15,-2-2 0-15,2 2 0 0,0 2 0 0,-3 0 0 16,-8-2 0-16,4 0 0 0,5 0 0 0,-3 1 0 15,-1 0 0-15,2-1 0 0,-1-1 0 0,0 1 0 16,1 1 0-16,-2 0 0 0,-5-2 0 0,8 1 0 16,2 1 0-16,-4 1 0 0,-4-2 0 0,2 1 0 15,2-1 0-15,2 3 0 0,-2 3 0 0,1-2 0 16,-2-4 0-16,5 1 0 0,4 2 0 0,-1-1 0 16,-6-2 0-16,6 0 0 0,5 0 0 0,2-1 0 15,2 1 0-15,-2-1 0 0,0-2 0 0,4 3 0 0,4-1 0 0,2 1 128 16,1 0-128-16,0-2 0 0,-3-4 0 0,5 2 0 15,4 0 0-15,2 3 0 0,6 0 0 0,-5 0 0 16,0-3 0-16,3-4 0 0,4 2 0 0,4-2 0 16,4 3 0-16,5 1 0 0,-2-1 0 0,2-1 0 15,2 2 128-15,3-1-128 0,1-6 0 0,4 3 0 16,4-2 0-16,4 2 0 0,3-2 0 0,3 4 0 16,0-2 0-16,4 3 0 0,3 1 0 0,3 0 0 15,3-2 0-15,0 3 0 0,-1 0 0 0,4 0 0 16,-1-1 0-16,1 0 0 0,5 3 0 0,0 0 0 15,2 0 0-15,1 1 0 0,-1 1-160 0,1 1 160 16,9-2 0-16,-6 7-144 0,-1-1 144 0,5 4-160 0,0-1 160 16,1 3-160-16,-1-2 160 0,0 4-192 0,1 4 192 0,1 2-192 15,0 4 192-15,4 0 0 0,0 0-144 0,-2 6 144 16,2 3 0-16,-1 2-144 0,-1 3 144 0,-1 0 0 16,3 3 0-16,0 4-128 0,0-1 128 0,0 4 0 15,-2 3 0-15,1 0 0 0,1-1 0 0,1 3 0 16,1 4-192-16,2-2 64 0,-1-2 128 0,2 1-208 15,1-1 208-15,2-3-192 0,-1-1 192 0,1 0-192 16,0-1 192-16,-1-2 0 0,0 3-160 0,3-1 160 16,-4-7 0-16,0 1 0 0,0 1 0 0,-1-3 0 15,0-2 0-15,1-4 0 0,1 2 0 0,-1-4 0 16,-1-2 0-16,-2 2 0 0,2-2 0 0,1-2 0 16,-1-2 0-16,0-5 0 0,0 1 0 0,1-2 0 0,2-2 0 0,-1-3 0 15,2-2 0-15,-1 0 0 16,1-6 0-16,2 1 0 0,3-3 0 0,3-2 0 0,1-2 0 0,3-1 0 15,0-3 0-15,2 1 0 0,2-5 0 0,3 1 0 16,1 0 0-16,2-4 0 0,2 1 0 0,4-4 0 16,0 0-144-16,4 2 144 0,2-2 0 0,6-1 0 15,1 1-128-15,2 2 128 0,1-3 0 0,-1 3 0 16,3 0 0-16,0 0 0 0,4-2-144 0,2 4 144 16,6-1 0-16,2 2-144 0,1-4 144 0,2 4-192 15,2-5 192-15,6 5-192 0,4-3 192 0,2 1-160 16,0 1 160-16,0 0-160 0,2 1 160 0,4 2 0 15,6 0-144-15,0 1 144 0,-2 0 0 0,3 0-144 16,3 4 144-16,4-2 0 0,6 2 0 0,-2-2 0 0,1 2 0 0,4 1 0 16,6 1 0-16,-4 0-128 0,-6 1 128 0,7 0 0 15,3 3 0-15,-4-2 0 0,-6-4 0 0,2 3 0 16,1 2 0-16,-2 0 0 0,-4-2 0 0,-3 3 0 16,-2 1 0-16,-1-1 0 0,-2-3 0 0,-8 3 0 15,-8-5 0-15,-5 4 128 0,-6 0-128 0,-3 5 0 16,-5-3 0-16,-7 3-288 0,-5 0 64 0,-11 0-15904 15</inkml:trace>
</inkml:ink>
</file>

<file path=ppt/ink/ink3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4:55.02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7030A0"/>
    </inkml:brush>
  </inkml:definitions>
  <inkml:trace contextRef="#ctx0" brushRef="#br0">5925 17638 24815 0,'0'0'1088'0,"0"0"256"0,0 0-1088 0,0 0-256 0,0 0 0 0,0 0 0 16,0 0 336-16,10-3 16 0,4 2 0 0,5-3 0 15,4-7 16-15,5 3 0 0,4-3 0 0,7 3 0 16,4-3 32-16,7 1 16 0,4 1 0 0,5-3 0 16,-1 3-128-16,6-2-32 0,1 2 0 0,3-4 0 15,6 2-128-15,-1 1-128 0,-1-2 192 0,-5 5-192 16,-6-3 0-16,-5 3 0 0,-6 0 0 0,-6 1 0 15,-5 4-1728-15,-6-2-448 16,-5 2-80-16</inkml:trace>
  <inkml:trace contextRef="#ctx0" brushRef="#br0" timeOffset="416.45">5912 17747 32255 0,'-24'-2'1424'0,"12"1"304"0,12 1-1392 0,-7-3-336 15,7 3 0-15,0 0 0 0,0 0 256 0,0 0 0 0,0 0-16 0,0 0 0 16,-7 13-48-16,2-2 0 16,4 2 0-16,-4 5 0 0,1-1-192 0,-1 8 0 0,1 4 0 0,-5 4 0 15,2 0 0-15,-1 4 0 0,-1 1 0 0,2 0 0 16,-1-1 0-16,3 0 0 0,2-3 0 0,6 0 0 15,3-2 0-15,6-5 0 0,2-2 0 0,5-2 0 16,4-4 0-16,3-1 0 0,6-1 0 0,6-3 0 16,4-3 0-16,8 0 0 0,2 2 0 0,3-3 0 15,2 2 0-15,-4-3 0 0,-3 1 0 0,-2 1 0 16,0-3 0-16,-1 2 192 0,0-1-48 0,-2 5-16 16,-3 0 64-16,-2 0 16 0,0 2 0 0,-6 1 0 15,-3 1-208-15,-6 1 144 0,-6 4-144 0,-4 0 128 16,-8-2-128-16,-7 3 192 0,-4 2-192 0,-9-2 192 15,-5 6 160-15,-9 0 32 0,-9-2 16 0,-7 2 0 0,-7 2 0 0,-3 0 0 16,-3-1 0-16,-4 1 0 16,-3 3-96-16,-4-2-32 0,-5-3 0 0,2-3 0 0,0-8-272 0,5-1 0 15,4-6 0-15,8-3 0 16,6 0-1408-16,4-6-320 0,2-6-80 0,7-5-13872 16</inkml:trace>
  <inkml:trace contextRef="#ctx0" brushRef="#br0" timeOffset="1034.59">8168 18439 23439 0,'0'0'1024'0,"0"0"240"0,-6 5-1008 0,6-5-256 0,0 0 0 0,-6 13 0 15,0-1 336-15,1 1 32 0,0 2 0 0,0 2 0 16,-1 1 32-16,1-1 16 0,-2 1 0 0,2 4 0 15,2 3 32-15,0 1 0 0,3 3 0 0,3-2 0 16,-1 1-256-16,3-2-32 0,1 2-16 0,3 0 0 0,2-5-144 16,3-3 0-16,2-1 0 0,2-5 0 0,1-6 128 0,1 0-128 15,1-5 0-15,-4 0 128 0,4-6 80 0,-3 0 16 16,-4-5 0-16,-3 0 0 0,-1-4 528 0,-4-4 96 16,0 0 32-16,-3-3 0 0,-3-1-416 0,-2-1-80 15,-3 3 0-15,-3-3-16 0,0-5-208 0,-2 2-32 16,-1 0-128-16,-1 0 192 0,2 5-192 0,1 0 0 15,0 0 0-15,4-2 0 0,2 1 0 0,3-2 0 16,3 1 0-16,8 2 0 0,3-3-208 0,5 3 64 16,2 1 16-16,6 3 0 0,2 2-32 0,3 4 0 15,0-2 0-15,1 5 0 0,0 2 160 0,1 3-160 16,2 3 160-16,-1 3-160 0,1 7 160 0,-2-1-128 16,-2 6 128-16,-3 3-128 0,-3 4 128 0,-3 0 0 0,-4 7 0 0,-2 0 0 15,-4 0 0-15,-3 3 192 0,-1 1-32 0,-5-1-16 16,-1-1 304-16,-6 1 64 0,-1-1 16 0,-1-1 0 15,-1-3-96-15,1 1-32 0,0-5 0 0,2 2 0 16,2-4-400-16,1 1 128 0,4-1-128 0,2-3 0 31,3-1-368-31,4-4-144 0,1-2-48 0,5-2 0 16,2-3-2016-16,3-3-416 0</inkml:trace>
  <inkml:trace contextRef="#ctx0" brushRef="#br0" timeOffset="1318.32">10763 17454 28559 0,'0'0'1264'0,"-7"-4"272"0,7 4-1232 0,0 0-304 16,-9 5 0-16,3 4 0 0,0 6 1056 0,1 7 160 15,-4 4 16-15,-2 7 16 0,0 6-720 0,-4 8-144 16,-4 3-16-16,-2 5-16 0,0 4-128 0,-2 0-32 16,-1 9 0-16,-3 3 0 0,-3 1-192 0,-5 1 176 15,0 3-176-15,-2 3 160 0,0 0-160 0,0 3 0 16,0-3 0-16,3-3 128 0,0-3-128 0,2-6-144 0,3-3 144 16,2-5-208-1,3-3-304-15,6-6-48 0,8-7-16 0,2 2 0 16,6-8-1872-16,2-13-384 0</inkml:trace>
  <inkml:trace contextRef="#ctx0" brushRef="#br0" timeOffset="1683.75">11332 17731 11055 0,'-20'11'480'0,"6"3"112"0,-4 4-464 0,0 6-128 0,0 9 0 0,2 7 0 16,-4 7 4816-16,0 4 944 0,1 4 192 0,0 4 48 16,0 6-4416-16,3 1-880 0,0 4-192 0,5 5-16 15,3 2-352-15,6-2-144 0,4-2 128 0,6-5-128 0,7-7 0 0,4-7-144 16,4-11 0-16,5-9 0 0,3-7 16 0,6-8 0 16,3-6 0-16,7-11 0 0,5-3 256 0,6-9 64 15,1-7 16-15,1-7 0 0,1-9 256 0,-1-5 48 16,0-1 16-16,-1-6 0 0,-1-1-144 0,-1-3-48 15,-4-1 0-15,-6-2 0 0,-7-4 304 0,-10-1 48 16,-7 1 16-16,-8-4 0 0,-7-3 112 0,-8 4 16 16,-7 2 16-16,-4 5 0 0,-6 2-336 0,-5 11-80 15,-8 5-16-15,-5 4 0 0,-10 8-272 0,-4 4-144 16,-3 2 160-16,-2 9-160 16,3 1-912-16,1 4-288 0,4 4-48 0,-3 4-11296 15,2 0-2240-15</inkml:trace>
  <inkml:trace contextRef="#ctx0" brushRef="#br0" timeOffset="2102.11">14032 17733 31039 0,'0'0'1376'0,"-5"-11"288"0,0-6-1344 0,-2 0-320 16,1-1 0-16,-3 1 0 0,-1-1 560 0,-5 1 32 15,-2-1 16-15,-2-1 0 0,-1 1-144 0,-4-2-16 16,-2-4-16-16,0 2 0 0,-4 2-176 0,0 2-48 15,-1 1 0-15,-2 5 0 0,-2 3-208 0,-1 5 144 16,-2 4-144-16,-1 4 128 0,-1 7 16 0,2 3 0 16,1 5 0-16,2 8 0 0,-1 3-16 0,2 8 0 15,2 7 0-15,0 8 0 0,3 3-128 0,2 8 192 16,0 2-192-16,1 6 192 0,-2 6-192 0,1 8 160 16,2 5-160-16,-3 0 160 0,-2 4-160 0,3 5 0 0,-1-4 0 0,3 1 128 15,5-7-128-15,2-9 0 0,0-3 0 16,3-12 0-16,1-8-288 0,3-8 64 0,1-7 16 0,2-11 0 31,2-9-1312-31,1-9-256 0,-1-8-48 0</inkml:trace>
  <inkml:trace contextRef="#ctx0" brushRef="#br0" timeOffset="2301.84">12260 18596 27647 0,'-25'4'1216'0,"12"-4"256"0,1 0-1168 0,12 0-304 0,0 0 0 0,0 0 0 16,0 0 2832-16,13 12 512 0,5-6 112 0,6 2 0 0,4 2-2704 0,8-4-560 15,7 1-192-15,9-2 144 0,9-2-144 0,4 0 0 16,0 0 0-16,3-3 0 16,3-2-1760-16,4 2-224 0,2 0-64 0,-1 0-13760 15</inkml:trace>
  <inkml:trace contextRef="#ctx0" brushRef="#br0" timeOffset="2618.73">13806 18523 33631 0,'-14'10'1488'0,"2"0"304"0,-4-1-1424 0,-2 6-368 16,-2 6 0-16,-5 5 0 0,-3 2 384 0,-2 4 16 15,-3 1 0-15,0 3 0 0,0 0 48 0,4 3 0 0,1-1 0 0,3 1 0 16,4 2-320-16,6-2-128 0,3-2 128 0,8 1-128 15,3-3 0-15,6-6 0 0,5-6 128 0,8-3-128 16,5-2 0-16,8-7 0 0,5-7 0 0,6-4 128 16,4-5 112-16,-1-8 16 0,-3-3 0 0,1-5 0 15,3-5 112-15,-2-4 16 0,0-4 16 0,-4 0 0 16,-2-2-80-16,-1 3 0 0,-3 3-16 0,-5 0 0 16,-3-3 112-16,-7 2 32 0,-8 0 0 0,-6 4 0 15,-8-6-32-15,-6 7 0 0,-6-1 0 0,-5 5 0 16,-4 2-224-16,0 3-32 0,-1 3-16 0,-2 4 0 15,0 1-416-15,2 3-96 0,2 0-16 0,0 3 0 16,4 1-1424 0,5 0-304-16,3 2-48 0</inkml:trace>
  <inkml:trace contextRef="#ctx0" brushRef="#br0" timeOffset="2884.45">14816 17498 31327 0,'-15'1'1392'0,"15"-1"272"16,-9 11-1328-16,3 5-336 0,2 5 0 0,0 10 0 0,0 9 640 0,0 9 48 16,1 3 16-16,-2 7 0 0,-3 6-512 0,0 6-192 15,-1 5 128-15,-2 4-128 0,-3 7 0 0,-4 3 0 0,-2 6 0 0,-4 2 0 16,-2 5 0-16,-2 2 0 0,-2-3 0 15,1 3 0-15,1 0 0 0,0-6 128 0,2-10-128 0,2-9 0 16,1-6 128-16,3-9-128 0,1-8 0 0,2-6 128 16,3-8-384-16,4-2-96 0,4-7-16 0</inkml:trace>
  <inkml:trace contextRef="#ctx0" brushRef="#br0" timeOffset="3452.15">15913 18370 35935 0,'-24'1'1600'0,"9"2"320"0,-3 3-1536 0,-1-1-384 16,0 3 0-16,-5 5 0 0,0 3 480 0,-6 3 32 16,-1 2 0-16,-2 3 0 0,-3 0-512 0,0 3 0 15,-1-1 0-15,1 9 0 0,0 2-192 0,0 3 32 16,1 9 0-16,2 1 0 0,1-1 32 0,4 4 0 16,0 4 0-16,6-1 0 0,5-2 128 0,6-2 0 15,6-5-144-15,7-5 144 0,5-9 0 0,3-4-144 16,4-7 144-16,4-3 0 0,4-4 0 0,2-5 144 0,3-7 16 15,2-5 0-15,7-7 368 0,-1-2 80 0,5-9 16 0,0-10 0 16,3-5-48-16,3-7 0 0,2-8 0 0,0-3 0 16,-4-4-352-16,-2-6-80 0,-1-3-16 0,-2-2 0 15,-2-5-128-15,-4-4-256 0,0-5 64 0,-4-3 16 16,-3-3 176-16,-3-2-160 0,-4-9 160 0,-3-4-160 16,-2-4 160-16,-1-4 0 0,0-3 0 0,-3 4 0 15,-4 3 0-15,-1 13 0 0,-1 11 0 0,-1 13 0 16,-1 12 0-16,-2 8 144 0,0 11-144 0,-2 12 0 15,-4 10 304-15,0 8-48 0,-3 5-16 0,-1 8 0 16,-3 11-240-16,-1 8 0 0,-2 10 0 0,-3 13 0 16,0 12-192-16,0 8 64 0,0 12 128 0,-1 11-208 15,-1 10 208-15,-2 14 0 0,-2 8 0 0,0 11 0 16,1 8 0-16,1 5 0 0,0 2 0 0,3-1 0 16,2-3 0-16,4-4 0 0,5-1 0 0,7-16 0 0,4-14 0 15,5-5 0-15,4-4 0 0,3-6-12288 16,3-2-2384-16</inkml:trace>
  <inkml:trace contextRef="#ctx0" brushRef="#br0" timeOffset="5019.72">17786 18452 21183 0,'-17'-18'944'0,"8"5"192"0,0 2-912 0,3 3-224 15,1-2 0-15,5 10 0 0,0-8 880 0,0 8 128 16,5-9 16-16,-5 9 16 0,0 0-464 0,10 4-80 15,0 2-32-15,0 10 0 0,2 4-336 0,-1 7-128 16,2 6 0-16,-2 9 0 0,1 2 0 0,-3 8 0 0,0 3 0 0,-8 3 0 16,-2 5 128-16,-3-5-128 15,0 2 0-15,2 0 144 0,0-6-144 0,4-8 160 0,3-10-160 16,1-8 160-16,2-8-160 0,2-5 0 0,2-10 0 0,1-3 0 16,1-9 720-16,1-9 112 0,-1-5 32 0,7-8 0 15,-3-1 32-15,-1-6 0 0,1 0 0 0,-3-2 0 16,2-1-400-16,-2 2-80 0,-2 1-16 0,-2 2 0 15,-1 1-400-15,-1 5 128 0,0 3-128 0,-1 7 0 16,-2 5 0-16,-1 2 0 0,-1 4 0 0,-4 7 0 16,0 0 0-16,0 0 0 0,5 11-144 0,0 3 144 15,-1 2-176-15,0 2 176 0,0 1-160 0,1 1 160 16,1 2 0-16,3-1 0 0,1-1 0 0,3-4 0 16,0-4 0-16,3-2 0 0,3-5-128 0,2-3 128 15,-1-3 0-15,2-4 0 0,2-6 0 0,-1-1 160 16,1-6 352-16,0-5 64 0,-5-3 0 0,0-4 16 0,-2 3-48 0,-2-4-16 15,-2-1 0-15,-3 0 0 0,-3 2-272 0,-2-2-48 16,-1-2-16-16,-1 2 0 0,-3 3-192 0,1 0 144 16,-1 2-144-16,0 3 128 15,0 5-1104-15,0 2-240 0,1 3-32 0,1 4-9712 16,0-1-1952-16</inkml:trace>
  <inkml:trace contextRef="#ctx0" brushRef="#br0" timeOffset="5336.68">19805 17151 29487 0,'0'0'2624'0,"-7"7"-2112"0,-1 0-512 0,2 5 0 16,-2 5 992-16,-1 8 96 0,0 1 0 0,-2 10 16 15,-3 7-752-15,-3 2-160 0,-3 5-16 0,-4 5-16 16,-3 6-160-16,-2 8 0 0,-3 8 144 0,-2 7-144 16,-11 8 0-16,-4 7 128 0,-6 4-128 0,-1 7 0 15,-1 5 0-15,2 2 128 0,3-5-128 0,4-4 0 16,3-4 0-16,5-8 144 0,4-4-144 0,4-11 0 16,2-7 144-16,5-7-144 0,-2-12 0 0,6-4 144 15,4-8-144-15,3-1 0 0,1-10 144 0,8-4-144 16,4-9-2256-1,6-5-528-15</inkml:trace>
  <inkml:trace contextRef="#ctx0" brushRef="#br0" timeOffset="5787.03">20868 18303 25791 0,'0'0'1152'0,"-6"-8"224"0,-3-2-1104 0,0 1-272 0,-1-2 0 0,-2 4 0 16,-2-4 1152-16,-2 5 160 0,-5 0 32 0,-1 3 16 15,-5 1-784-15,-2 7-176 0,-3 2-16 0,-1 5-16 16,-7 0-240-16,0 6-128 0,-5 6 160 0,-2-1-160 15,-2 0 0-15,2 6 0 0,3 0 0 0,5 2 0 16,3-2 128-16,7-1-128 0,6 0 0 0,5-2 0 16,6 0 0-16,5-3 0 0,6 3 0 0,6-4 0 15,4-3 0-15,3-1 0 0,2-2-128 0,3 0 128 16,2-4 0-16,6 1 176 0,0-1-32 0,3-2 0 16,1 1 64-16,0-2 16 0,-1-1 0 0,-2-3 0 15,-5 5-64-15,-3-4-16 0,-5 4 0 0,-5-4 0 16,-8-6 80-16,-2 12 16 0,-4-2 0 0,-6 4 0 15,-4 0 336-15,-8-1 80 0,-8 4 16 0,-2-1 0 0,-3 2-224 16,-4-2-64-16,-2 1 0 0,-2 0 0 0,-2-1-160 0,4 2-32 16,-1-2-16-16,2-2 0 0,1-3-176 0,3-1 0 15,0-5 0-15,5-4 0 16,5-3-2256-16,6-6-432 0</inkml:trace>
  <inkml:trace contextRef="#ctx0" brushRef="#br0" timeOffset="6221.79">21913 17201 29599 0,'-15'4'1312'0,"4"-1"272"0,0 4-1264 0,-2 4-320 0,1 4 0 0,-2 5 0 15,-2 7 0-15,0 9 160 0,-2 6-160 0,-2 6 128 16,-6 1 64-16,2 9 16 0,0 4 0 0,0 8 0 16,0 7 32-16,-4 5 0 0,-4 5 0 0,0 2 0 15,0 3-240-15,-1 1 176 0,-4 2-176 0,4-4 160 16,3-6-160-16,5-6 192 0,3-12-192 0,4-6 192 16,4-11 16-16,4-11 16 0,1-7 0 0,4-8 0 15,2-5 512-15,2-5 96 0,2-8 32 0,-1-6 0 16,0 0-96-16,12-5 0 0,1-10-16 0,2-3 0 15,3-3-288-15,1-6-48 0,0-1-16 0,4-4 0 16,1-1-400-16,0 1 0 0,-2 2 128 0,2-1-128 16,-1 5 0-16,1 4 0 0,-1 6 0 0,-2 4 0 0,-3 1-128 0,0 8 128 15,0 4-160-15,-3 6 160 0,0 5-176 0,-1 8 176 16,-2 7-192-16,-2 3 192 0,-3 8 0 0,0 1-128 16,-3 1 128-16,-2 3 0 0,-2 5 0 0,0 0 0 15,-1 0 0-15,1-1 0 0,-1-6-160 0,4-1 32 16,4-2 0-16,2-6 0 15,1-4-1920-15,4-9-384 0,-2-4-80 0,5-10-12272 0</inkml:trace>
  <inkml:trace contextRef="#ctx0" brushRef="#br0" timeOffset="6520.89">22140 18651 20271 0,'-10'20'1792'0,"-4"3"-1424"0,0 8-368 0,3 1 0 16,1 2 3056-16,2 3 528 0,0-2 128 0,3 3 0 15,2 2-2560-15,3-2-528 0,1-2-112 0,4-3 0 16,5-2-336-16,0-6-176 0,3-3 192 0,1-4-192 16,1-3 128-16,0-4-128 0,1-9 0 0,1-2 0 15,3-5 240-15,1-8-64 0,2-3-16 0,2-4 0 16,0-7 352-16,-1 0 64 0,-1-3 0 0,-2-2 16 15,0-4 0-15,-4-1 0 0,-1-1 0 0,-4-2 0 16,-3-5-224-16,-1-1-48 0,-3-1-16 0,-1 2 0 0,0-2-480 16,-1 6-80-16,1-1-32 0,0 4 0 15,0 1-2192-15,2 4-432 0,4 4-96 0</inkml:trace>
  <inkml:trace contextRef="#ctx0" brushRef="#br0" timeOffset="6920.96">23825 17670 30399 0,'-5'-9'2704'0,"1"0"-2160"0,0 0-544 0,0 0 0 16,-2 0 1440-16,-1 0 176 0,1 1 48 0,-2-1 0 15,0 0-1136-15,-4 1-208 0,-1 3-64 0,-3-1 0 16,-1 1-256-16,0 2 0 0,-8 3 0 0,1 1 0 16,-1 4 0-16,-6 6 0 0,-4 4-176 0,0 4 176 15,0 4-176-15,1 6 176 0,-1 0-160 0,1 7 160 16,1 8 0-16,0 6-144 0,1 3 144 0,1 7 0 16,1 1 0-16,-1 9 0 0,1 9 0 0,2 0 0 15,1 4 0-15,3-3 0 0,1 1 0 0,4-6 128 16,3-2-128-16,2-3 0 0,2-8 0 0,5 1 0 15,3-7 0-15,3-2 192 0,1-3-64 0,2-4 0 16,2-2-128-16,1 0 0 0,0-1 0 0,0-2 0 16,0-2 0-16,0-4 0 0,-1-4 0 0,-1-2 0 15,-2-3-480-15,-1-4-16 0,-3-5 0 0,1-3 0 16,-1-6-1648-16,3-9-336 0,-6 6-64 0,6-6-16 0</inkml:trace>
  <inkml:trace contextRef="#ctx0" brushRef="#br0" timeOffset="7087.74">22822 18917 21183 0,'0'0'1888'0,"4"-12"-1504"16,1 2-384-16,4 1 0 0,2-2 1392 0,4 2 208 15,3-3 32-15,4 5 16 0,4-3-1120 0,5-1-208 16,4-3-64-16,4-1 0 0,-1 0-32 0,0 1-16 16,-3 0 0-16,0-4 0 0,-2-3-208 0,0 0 176 0,2 1-176 0,4 1 160 31,-6 0-1136-31,1 1-240 0,-1 0-32 0,3 2-10416 0</inkml:trace>
  <inkml:trace contextRef="#ctx0" brushRef="#br0" timeOffset="7405.51">24495 17933 21183 0,'7'-33'1888'0,"-3"13"-1504"0,-1-5-384 0,-3 2 0 15,-3 3 960-15,-1-3 112 0,-6 0 16 0,-1 6 16 16,-3-1 256-16,-4 5 48 0,0 2 16 0,-4 4 0 16,-2 3-400-16,0 4-96 0,-1 4-16 0,-1 4 0 0,2 6-528 0,-3 5-128 15,-2 0 0-15,-1 6-16 0,-2 6-112 0,-2 3-128 16,-2 4 176-16,2 6-176 0,1-1 208 0,1 6-64 16,3 4-16-16,2 5 0 0,3 0 0 0,0 9 0 15,-1 4 0-15,4-1 0 0,1 0-128 0,0-1 0 16,6 3 0-16,2-1 128 0,2 0-128 0,2-4 128 15,2-2-128-15,2-5 128 0,1 1-128 0,1-5 0 16,2-4 0-16,0-6 0 0,4 0 0 0,-2-8-256 16,1-3 64-16,0-2 16 15,1-5-1072-15,0-1-224 0,0-5-32 0,-2-6-12720 0</inkml:trace>
  <inkml:trace contextRef="#ctx0" brushRef="#br0" timeOffset="7587.18">23681 18935 30575 0,'0'0'1344'0,"0"0"304"0,0 0-1328 0,0 0-320 0,0 0 0 0,0 0 0 15,0 0 624-15,0 0 48 0,0 0 16 0,0 0 0 16,11 3-160-16,1-1-16 0,1-4-16 0,1 2 0 16,2 0-160-16,3 0-16 0,0-1-16 0,2 0 0 15,0 0-304-15,1-1 0 0,-1-2 128 0,4 2-128 31,-4-2-320-31,2 3-112 0,0-3-16 0,1-1-9968 0,3 1-1984 0</inkml:trace>
  <inkml:trace contextRef="#ctx0" brushRef="#br0" timeOffset="7856.72">24695 18103 17503 0,'-6'-14'1552'0,"2"8"-1232"16,4 6-320-16,0 0 0 0,-6-3 2592 0,6 3 464 16,-10 3 80-16,0 8 32 0,-2 3-2128 0,-2 9-416 15,-4 1-96-15,-1 9-16 0,-1 3 288 0,0 6 48 16,-2 6 16-16,2 3 0 0,1 1-352 0,1 0-64 16,0 4 0-16,0 1-16 0,0 3-112 0,1 4 0 15,0-1-16-15,-1 3 0 0,0 0-144 0,1-2-32 0,0 0 0 16,2-1 0-1,1-3-1152-15,2-7-224 0,4-6-48 0,-1-1-8880 0,4-5-1760 0</inkml:trace>
  <inkml:trace contextRef="#ctx0" brushRef="#br0" timeOffset="8157.09">24533 19162 28911 0,'0'0'1280'0,"7"-8"256"0,5 2-1216 0,3-4-320 0,3-3 0 0,2 2 0 15,0-3 512-15,2 0 32 0,-3-4 16 0,0-2 0 0,0 1-192 0,-1 1-48 16,-3-3 0-16,-2 2 0 0,-1 0-112 0,-4 2-16 16,-3-1-16-16,-2 1 0 0,-3 1 240 15,-3 2 48-15,-2 6 16 0,-2 2 0 0,-3 3 48 0,-8 4 16 16,-3 2 0-16,-5 6 0 0,-5 0-352 0,-2 6-192 15,-2 5 192-15,2 6-192 0,-3-3 128 0,5 2-128 16,5 2 0-16,4-2 0 0,4 3 0 0,3-2 0 16,2 0 0-16,5 0 0 0,2 0 0 0,6-4 0 15,4-5 0-15,3-1-144 16,3-2-1136-16,5-4-240 0,3 0-32 0,3-6-13136 0</inkml:trace>
  <inkml:trace contextRef="#ctx0" brushRef="#br0" timeOffset="8622.49">25293 19008 24815 0,'-15'9'1088'0,"3"0"256"0,-1 0-1088 0,-3 2-256 0,-3 6 0 0,-3-2 0 16,-3-1 224-16,-2 4-16 0,-1 2 0 0,1-1 0 15,2 3 464-15,2 0 96 0,3-2 0 0,2 1 16 16,0 1-352-16,6-2-80 0,0 1-16 0,3-2 0 16,4-3 144-16,3 0 32 0,2-5 0 0,5 0 0 15,2-3 0-15,6 0 16 0,2-6 0 0,6 0 0 16,4-6-64-16,5-1-16 0,4-6 0 0,2-1 0 16,1-5 48-16,0-3 0 0,0-3 0 0,-1-2 0 0,-2-6-256 0,0-3-48 15,1-2-16-15,-1 1 0 0,-1-2-176 0,0-3 128 16,1-5-128-16,1-4 128 0,-1-5-128 0,2-1 160 15,-1-1-160-15,-3-5 160 0,-4-9-160 0,-4-9 160 16,0-1-160-16,-2-5 160 0,-3-4-160 0,-3 1 128 16,-2 6-128-16,-3 11 128 0,-4 10-128 0,-2 15 0 15,-1 10 0-15,-4 10 128 0,-4 10 80 0,0 10 16 16,4 6 0-16,-12 11 0 0,-4 8-80 0,-4 8-16 16,-4 9 0-16,-3 11 0 0,-2 6-128 0,-3 6 0 15,-2 7 0-15,0 4 0 0,2 3 0 0,1 2 0 0,2 3 0 16,4 4 0-16,1 6-128 0,3-1 128 15,0-5 0-15,3 1 0 0,4-2-144 0,5-3 144 0,3-8-192 0,3-7 192 32,2-3-2480-32,2-8-384 0</inkml:trace>
  <inkml:trace contextRef="#ctx0" brushRef="#br0" timeOffset="16560.91">17051 7065 21183 0,'0'0'1888'0,"0"0"-1504"16,6-7-384-16,-6 7 0 0,0 0 0 0,10-4 0 15,-10 4 0-15,12-1 0 0,-1 1 176 0,-2 1 16 0,3 3 0 0,-2 1 0 16,0-1-32-16,1-1 0 0,2 4 0 0,2 2 0 16,3-3 64-16,2 3 16 0,1-4 0 0,4 1 0 15,3 2 144-15,1-3 48 0,1-1 0 0,-4 2 0 16,4-3 48-16,-2-1 16 0,0 2 0 0,1-1 0 16,3-1-80-16,-1 2-16 0,1 0 0 0,1-3 0 15,0 3-144-15,4 0-48 0,2 1 0 0,5-1 0 16,-1-1-64-16,3 1-16 0,-4 0 0 0,0 1 0 15,0-2 64-15,-1 0 0 0,0 1 0 0,1 3 0 16,-1-4 96-16,3 0 32 0,3 0 0 0,4-1 0 16,1 1 32-16,0-1 16 0,-3-2 0 0,2 1 0 15,-1 1-16-15,1-1 0 0,-1 0 0 0,2-1 0 16,3-1-144-16,0 0-16 0,3 1-16 0,-1 0 0 16,-4-2-48-16,1 2-128 0,-1 0 192 0,0 2-64 0,0-1-128 0,1 0 0 15,3-1 0-15,1 2 128 16,3-1-128-16,-5 0 0 0,-2 2 0 0,0-2 128 0,-1-1-128 0,0 2 0 15,-1 2 0-15,3-1 0 0,4-1 128 0,-2 0-128 16,1 3 0-16,-2-3 128 0,0 2-128 0,0-1 160 16,-1-1-160-16,2-1 160 0,1 2-160 0,5-1 192 15,0 1-192-15,-2 1 192 0,-2-3-192 0,0 2 192 16,1-2-192-16,-1-1 192 0,-3-1-48 0,5-1 0 16,1 1 0-16,0 1 0 0,-2 0-144 0,-2 1 192 15,0-1-192-15,-2 2 192 0,-2-1-192 0,3-1 0 16,1 0 144-16,1 0-144 0,2 0 0 0,-1 0 0 15,-4 0 0-15,3 1 128 0,-1 0-128 0,0 1 0 0,0-1 0 0,4-1 0 16,3 0 0-16,-2 1 0 0,-3-2 0 0,1 1 0 16,-2 1 0-16,-1 1 0 0,0-2 0 0,6 0 0 15,2 0 0-15,0 0 144 0,-2-2-144 0,-2 2 0 16,-2 2 160-16,0 3-160 0,1-4 128 0,1 0-128 16,3 0 128-16,1-1-128 0,0-2 0 0,0 1 128 15,-4 1-128-15,1 1 0 0,-1-1 0 0,4 1 128 16,1 2-128-16,2-3 0 0,2 1 0 0,-2-1 0 15,-7-1 0-15,3 1 0 0,1-2 0 0,3 4 0 16,2 0 0-16,0 1 0 0,0-3 0 0,-2 0 0 16,-3-2 0-16,0 2 0 0,0 0 0 0,4 0 0 15,4 0 128-15,-2 0-128 0,-1 0 128 0,-2 0-128 16,0 0 128-16,1 3-128 0,2 2 0 0,2-2 128 16,-1-5-128-16,-1 1 0 0,-4-4 144 0,0 5-144 15,-1 1 0-15,6 3 0 0,0-6 0 0,0 2 128 0,-2 2-128 0,-2-1 128 16,-3-1-128-16,0 0 128 0,-1-1-128 0,3 1 0 15,1 0 128-15,1 0-128 0,-2 0 128 0,0 1-128 16,-2-1 128-16,0 2-128 0,-1-1 0 0,2 0 0 16,3 0 0-16,0 1 128 0,-3 0-128 0,-1 0 0 15,-2-1 0-15,-2-1 0 0,1 0 0 0,0 0 0 16,2 1 0-16,4-1 0 0,-5 0 0 0,-1 0 128 16,-5 0-128-16,-1 4 0 0,2-2 0 0,-2 1 0 15,-1-2 0-15,4 1 128 0,1 1-128 0,-2 1 0 16,-1-1 0-16,-4-1 0 0,-2 2 0 0,2 0 0 15,-3 4 0-15,0-3 0 0,-2-4 0 0,1 3 0 0,-3 1 0 16,0 1 0-16,-4 0 0 0,-4 0 0 0,-2-3 0 0,-2 1 0 16,-4-1 0-16,1 2 0 0,-3 1 0 0,1-1 0 15,-2-1 0-15,-2 5 0 0,0-1 0 0,-2-1 0 16,-3 1 0-16,4-3 0 0,-1 3 0 0,-1-3 0 16,-3 4 0-16,-1-2 0 0,-1-3 0 0,0 1 0 15,-2 1 0-15,-1-2 0 0,-2-1 0 0,0-1 128 16,-2 1-128-16,1 2 0 0,-1 0 128 0,-1-2-128 15,0-3 0-15,-1 0 0 0,0 1 0 0,0 0 128 16,-9-1-128-16,10 1 0 0,0 1 0 0,-1-1 128 16,-9-1-128-16,11 0 0 0,-3-1 0 0,-8 1 0 15,12-5 0-15,-3 1 144 0,0-4-144 0,-2 2 0 16,1 1 160-16,0-7-160 0,-2 0 128 0,0-1-128 16,2-2 160-16,0-2-160 0,-1-1 192 0,2 0-192 15,-1-2 192-15,-1-1-64 0,0-5 0 0,0 4-128 0,2-2 160 16,-2-4-160-16,-1-2 128 0,-1-1-128 0,1-4 0 0,1 0 0 15,-4 2 0-15,3-3 0 0,-1-6 0 0,0 0 0 16,-3-5 128-16,2 1-128 0,1 0 0 0,-2 0 0 16,-1-3 0-16,0-2 0 0,-1 0 0 0,1 4 0 15,0-1 0-15,-1-2 0 0,1-3 0 0,2-2 0 16,-1-1 0-16,1 2 0 0,-1-1 0 0,4-1 0 16,0 0 0-16,2 1 0 0,-1 2 0 0,1-2 0 15,0-3 0-15,1 3 0 0,3 1 0 0,-3 0 0 16,2 0 0-16,1 1 0 0,0 3 0 0,1 0 0 15,0 0 0-15,-1-2 0 0,-1 1 128 0,1 2-128 16,-2 2 0-16,2-1 128 0,-3 2-128 0,-1 1 0 16,0 0 0-16,-3 1 0 0,0 4 0 0,-1 0 0 0,-2 3-160 0,0 1 160 15,2-3 0-15,-1 3-144 0,0 0 144 0,0 4 0 16,-1 3 0-16,2-2 0 0,-2 1 0 0,0 3 0 16,-1-2 0-16,-1 4 0 0,-1-2 0 0,0 3-128 15,0 3 128-15,0 2 0 0,-1 2 0 0,0 0 0 16,-2-1 0-16,1 3 0 0,-2 2 0 0,-1 3-128 15,0-4 128-15,-3 4 0 0,-1 2 0 0,0 2-128 16,-2-2 128-16,-3 5 0 0,-3-1-144 0,0 1 144 16,-5-1 0-16,-2 2 0 0,-3 1-144 0,-3-1 144 15,-5 1 0-15,0 1 0 0,-2 1-128 0,-4 2 128 16,-2-1 0-16,-3 3-128 0,-2 1 128 0,-4 0 0 16,-5 4 0-16,-6-2-128 0,0 2 128 0,-3-3 0 15,-3 4 0-15,-1-2 0 0,-2 2 0 0,-6 2 0 0,-5-3 0 16,-2 1-128-16,-4-3 128 0,2 2 0 0,1-2 0 0,-5 3 0 15,-7-3 0-15,0 2 0 0,3 3 0 0,-2-3 0 16,-1 3 0-16,-3-2 0 0,-5-2 0 0,2 2 0 16,0-1 0-16,-4 2 0 0,-7 2 0 0,2-3 0 15,0 2 0-15,-1 0 0 0,-3-4-128 0,-3 2 128 16,3-1 0-16,-1 2 0 0,0 2 0 0,-3-4 0 16,-2-1 0-16,2 0 0 0,3 2 0 0,-4-1 0 15,-5-3 0-15,2 3 0 0,4-3 0 0,-2 4 0 16,-2-3 0-16,5 1 0 0,4-2 0 0,-4-2 0 15,-4 2 0-15,2-1 0 0,5-1 0 0,-1 1 0 16,-4-1 0-16,5-1 0 0,-1 0 0 0,3 1 0 0,2 1 0 0,-3-3 0 16,-1-2 0-16,-1 1 0 15,4 4 0-15,-4-3 0 0,-3-1 0 0,3-1 0 0,1 4 0 0,1 1 0 16,-4-2 0-16,5-1 0 0,3-2 0 0,0 3 0 16,0 2 0-16,2-3 0 0,5-5 0 0,2 2 0 15,3 3 0-15,-2-2 0 0,-2-2 0 0,4 0 0 16,3-1 0-16,-1 2 0 0,0 3 0 0,2-3 0 15,0-3 0-15,4 0 0 0,1 0 0 0,1 3 0 16,0 3 0-16,1-3 0 0,0-3 0 0,2 2 0 16,2-2 0-16,1 3 0 0,-1 3 0 0,0-2 0 15,0-3 0-15,1 0 0 0,4 2 0 0,1 3 0 16,-1 3 0-16,0-3 0 0,-3-3 0 0,2 0 0 16,2-2 0-16,3 4 0 0,1 0 0 0,-3 1 0 15,0-1 0-15,3 0 0 0,0-2 0 0,6 0 0 16,0-2 0-16,-1 5 0 0,3 1 0 0,0-1 0 0,-1-1 0 15,1-2 0-15,3-3 0 0,3 1 0 0,0 0 0 0,4 2 0 16,0 0 0-16,1 0 0 0,-2 0 0 0,0 0 0 16,2-1 0-16,4-3 0 0,4 1 0 0,2-3 0 15,2 1 0-15,0 3 0 0,4-1 0 0,2 1 0 16,1-1 0-16,1 1 0 0,1-2 0 0,2 1 0 16,1 1 0-16,4-2 0 0,-3 1 0 0,6 0 0 15,1-4 0-15,3 2 0 0,4 0 0 0,3-1 0 16,1 1 0-16,1 2 0 0,2-1 0 0,3-1 0 15,0 0 0-15,7 5 0 0,-6-5 0 0,6 5 128 16,0 0-128-16,0 0 0 0,0 0 0 0,0 0 0 16,0 0 0-16,0 0 0 0,0 0 0 0,0 0 0 15,0 0 0-15,0 0 0 0,0 0-144 0,0 0 144 0,0 0 0 0,10 0-144 16,-10 0 144-16,12 6 0 0,-4 2 0 0,1 0-128 16,0 6 128-16,-1 1 0 0,0 3 0 0,-1-1-128 15,2 2 128-15,-3 2 0 0,1 2-144 0,-1 5 144 16,-1 2 0-16,0 6 0 0,-1 3 0 0,0 3 0 15,0-1-144-15,0 6 144 0,-1 0 0 0,2 5 0 16,-1 1-128-16,0 5 128 0,1 0 0 0,2 0 0 16,0 5 0-16,2-1 0 0,-3 5 0 0,2-2 0 15,-2 0 0-15,1 2 0 0,-2-3 0 0,0 3-160 16,-3 1 160-16,2 0 0 0,0 0 0 0,-1-5 128 16,-1 1-128-16,-2-6 0 0,3 0 128 0,-3-3-128 15,-3 1 192-15,3-2-16 0,-1-5-16 0,1 2 0 16,-1-1 16-16,-1-5 0 0,1 3 0 0,-1-8 0 15,-2-3-48-15,0-3 0 0,0 2 0 0,0-2 0 0,2-2-128 0,-2-4 160 16,-1-1-160-16,1-7 160 16,-1-2-160-16,0-2 0 0,1 1 144 0,-2-4-144 0,1-5 0 0,-2 1 144 15,1-4-144-15,6-5 0 0,-8 6 0 0,-1-3 0 16,0-3 0-16,-1 3-144 16,-1-1-1856-16,-4 4-368 0,-6 1-80 0,-8 5-16 0</inkml:trace>
  <inkml:trace contextRef="#ctx0" brushRef="#br0" timeOffset="22398.16">21018 6073 3679 0,'0'0'160'0,"0"0"32"0,9-3-192 0,-4 0 0 16,3 1 0-16,-2-3 0 0,-6 5 2416 0,0 0 432 16,6-5 96-16,-1 0 0 0,-5 5-1472 0,3-4-288 15,0-2-64-15,-3 6-16 0,0-7-272 0,-2 3-48 16,0-2-16-16,-3 0 0 0,-3 2-64 0,-1-1 0 16,-2-2-16-16,-1 2 0 0,-2 0-112 0,-1-2 0 15,-3 2-16-15,-3-2 0 0,-4 0 0 0,0 0 0 16,-2-3 0-16,-2 5 0 0,5 1-144 0,-1 2-32 15,-5-1 0-15,1 3 0 0,-1 3-80 0,-2-1-32 16,-3 1 0-16,1-1 0 0,-10 3-144 0,0 2-128 16,1-2 192-16,3 0-192 0,1 2 128 0,3 2-128 15,1 4 0-15,3 1 0 0,3 0 0 0,1 1 0 16,0 2 0-16,3 1 0 0,1 1 0 0,2 0 0 0,2 0 0 16,1 0 0-16,2 1 0 0,3-1 0 0,3 0 0 0,-1 0 0 15,6 2 0-15,1-2 0 0,4 1 0 0,3-1 0 16,3-2 0-16,3-1 0 0,5 2 0 0,3 0 0 15,4-4 0-15,16 5 0 0,1-1 0 0,-9-8 0 16,2 1 144-16,6 3-144 0,3-1 0 0,3-4 144 16,3-3 32-16,20 3 0 0,-8-3 0 0,-20-3 0 15,2-4-176-15,2-2 0 0,1 1 0 0,1-1 0 0,3-2 0 16,-1-4 0-16,5 0 0 0,0-3 0 0,-1-1 128 0,-3-2-128 16,-3-5 128-16,-3 3-128 0,-1 0 128 0,-3-1-128 15,-5 1 128-15,-4-2-128 0,-9 5 352 0,-3-2-16 16,-1 0 0-16,-4-2 0 0,-3 0 64 0,-4-1 16 15,-3-1 0-15,-2-3 0 0,-5-3-96 0,-1 4-32 16,-5 1 0-16,-2 6 0 0,-3 1-288 0,-1 1 0 16,-3 6 0-16,1-1 0 15,4 4-1472-15,-1 3-288 0,-1 1-64 0</inkml:trace>
  <inkml:trace contextRef="#ctx0" brushRef="#br0" timeOffset="23082.99">22953 5979 12959 0,'-9'-9'576'0,"9"9"112"0,-7-5-560 0,0 1-128 15,-2-1 0-15,0-3 0 0,-1 2 768 0,-2-3 128 16,-3 1 32-16,0 2 0 0,-3 1-320 0,-1 1-64 16,0 0-16-16,-5 2 0 0,0 0 48 0,-4 2 0 15,-5 2 0-15,-5-1 0 0,-6 0-80 0,-23 0-16 16,3 2 0-16,22-1 0 0,-2 2 64 0,-22 5 16 15,5 4 0-15,19-6 0 0,-5 5 0 0,-4-3 0 16,-2 4 0-16,1-1 0 0,2 0-176 0,4 3-48 16,2 3 0-16,3 1 0 0,3 0-144 0,5 1-48 15,2 2 0-15,6-1 0 0,5-2-144 0,-5 7 0 16,10-2 0-16,8-1 0 0,5-1 0 0,5-7 0 16,3 1 0-16,3 3 128 0,4-2-128 0,5-1 128 0,1 1-128 0,4-2 128 15,3-1-128-15,3 1 160 0,4 1-160 0,6-2 160 16,3-4-160-16,1-1 0 0,1-5 144 0,-2-2-144 15,0-2 128-15,-1-1-128 0,-2-3 128 0,3-1-128 16,-1-4 256-16,-2 3 0 0,-1-5-16 0,-1 3 0 16,1-6 208-16,-5 2 32 0,-5 1 16 0,-5-5 0 15,-5-1 16-15,1-13 16 0,-7 4 0 0,-9 8 0 16,-3-1-192-16,-3-1-32 0,-5-5-16 0,-2 4 0 16,-4 2-288-16,-3 0 0 0,0 0 0 0,-6-7 0 15,4 13-464-15,6 6-160 16,-1 2-16-16,-4 2-9152 0,3 3-1840 0</inkml:trace>
  <inkml:trace contextRef="#ctx0" brushRef="#br0" timeOffset="23682.92">24450 5845 16703 0,'-23'-6'368'0,"14"4"80"0,-3 1 0 0,-2 1 16 0,-3 0-464 0,-2 1 0 15,-4 2 0-15,-4 1 0 0,-3 2 1072 0,-12 2 112 16,-2 2 32-16,-1-1 0 0,-2 4-400 0,2 3-80 15,4 1-16-15,1 3 0 0,2 2-336 0,2 4-64 16,3 0 0-16,3 3-16 0,1-1-304 0,2 2 0 16,2-3 0-16,2 2 0 0,1 2 128 0,4-5-128 15,3 4 0-15,1 8 0 0,9-5 192 0,7-14-192 16,4 0 192-16,4-1-192 0,2-2 320 0,6 1-64 16,3-2 0-16,14 3 0 0,2-7-64 0,2 0-32 15,3-4 0-15,-12-1 0 0,1-4-32 0,6-4 0 16,4-3 0-16,20-3 0 0,-5-8-128 0,-8 0 192 15,-6-5-192-15,-14 6 192 0,1-3 0 0,11-10 0 16,-5-2 0-16,-12 11 0 0,-2-3 144 0,-2-3 48 16,-3-2 0-16,-3-5 0 0,-4 1 0 0,-4-3 16 15,-4 1 0-15,-2 2 0 0,-4 0-144 0,-2 6-48 16,-2-2 0-16,-1 7 0 0,-1 2-208 0,-1 5-128 16,0 4 128-16,-1 2-208 15,-1 2-2000-15,-3 3-400 0</inkml:trace>
  <inkml:trace contextRef="#ctx0" brushRef="#br0" timeOffset="24318.01">26697 5844 3679 0,'-14'-3'320'0,"-2"-1"-320"0,-2-1 0 0,-1 0 0 15,-1 1 2464-15,1 2 416 0,-4-1 96 0,-1 2 16 16,-1-1-1712-16,0 0-352 0,-3 2-64 0,13 2-16 16,-7-1-32-16,-2 0-16 15,-1 3 0-15,-5 0 0 0,-1 1-96 0,-4-1-32 16,-2-2 0-16,1 3 0 0,-3 3-16 0,-8-1 0 0,3 4 0 0,1-2 0 15,2 5-80-15,2 3 0 0,2 1-16 0,0 1 0 16,0 0-320-16,-14 12-64 0,5-3-16 0,10 0 0 16,5 0-160-16,7-2 160 0,2-3-160 0,8-1 160 15,5-2-32-15,8-12 0 0,2 3 0 0,2-3 0 16,5 2 32-16,3-2 0 0,4 2 0 0,4-5 0 16,3-1 48-16,20 3 16 0,-4-5 0 0,1-4 0 15,3-3-80-15,2 0-16 0,0-1 0 0,2-3 0 0,-2 3 64 16,1-3 0-16,-2 0 0 0,3-4 0 0,-3 0 144 0,0 2 48 15,-3-3 0-15,-1 0 0 0,0 0-64 0,-2 3 0 16,-5-2 0-16,-4-1 0 0,-4-4 64 0,-5 0 0 16,-3-1 0-16,-10 10 0 0,-2-5-16 0,-3 0 0 15,-2-1 0-15,-3-3 0 0,-2 2-96 0,-3-1-16 16,-4 3 0-16,-11-11 0 0,0 7-256 0,-2 4 0 16,-2 5 0-16,-2 3 0 15,-3 2-1264-15,-4 3-208 0,-4 1-32 0,-1 0-13472 0</inkml:trace>
  <inkml:trace contextRef="#ctx0" brushRef="#br0" timeOffset="25935.01">31266 6628 10127 0,'0'0'896'16,"0"0"-704"-16,0 0-192 0,0 0 0 15,0 0 864-15,0 0 144 0,10 1 16 0,3-1 16 16,-3-1-240-16,-10 1-48 0,11-1-16 0,1-1 0 16,-2 1-224-16,0 0-64 0,-10 1 0 0,10-3 0 0,-2-3-160 0,-8 6-32 15,0 0-16-15,0 0 0 0,8-9 208 0,-8 9 32 16,0-9 16-16,0 2 0 0,-6 0 96 0,1 0 32 15,-1 0 0-15,-3 3 0 0,-1-2-112 0,-3 1 0 16,-1 1-16-16,-2-1 0 0,-3-1-96 0,-2 1-16 16,-2 0 0-16,-1-2 0 0,0 3-32 0,-1 2-16 15,-3 1 0-15,-3-1 0 0,-2 0 0 0,-4 1 0 16,-5-2 0-16,0 0 0 0,2-2 16 0,-1 3 0 16,-1-2 0-16,0-1 0 0,3 0-128 0,1 2-32 15,1 1 0-15,-1 2 0 0,-3 0-16 0,0 0-16 16,1 1 0-16,-1-1 0 0,-1-3-160 0,3 2 0 0,2 0 144 0,2-2-144 15,2 3 0-15,2 0 144 0,-1 0-144 0,3 3 0 16,2-1 0-16,0 2 0 0,2-1 0 0,-1 2 0 16,1 0 0-16,0 0 0 0,-5-2 0 15,4 2 0-15,0 1 128 0,-2-1-128 0,3 2 0 0,-1 3 0 16,3-5 128-16,3 5-128 0,1-1 0 0,3 2 0 16,0 1 0-16,2-1 128 0,0 3-128 0,3 1 0 15,1-1 144-15,1-1-144 0,0 2 0 0,4 1 144 16,1-1-144-16,3-1 128 0,1 0-128 0,1 1 128 15,3 2 0-15,2 0 0 0,3 0 0 0,3 1 0 16,2 2 0-16,-2-2-128 0,5-3 192 0,2 0-64 16,0 2-128-16,5-1 192 0,3-2-192 0,-1-1 192 15,1 1-192-15,1 0 128 0,5-4-128 0,-4 0 128 16,-2-2-128-16,1 1 128 0,0-3-128 0,1 3 128 0,6-4-128 16,-2 2 0-16,0 0 144 0,1-2-144 0,-1 3 0 0,4-3 144 15,4-2-144-15,-1-1 0 0,3 1 144 0,-1-1-144 16,0 2 0-16,-4-3 144 0,2-1-144 0,1 0 0 15,-1-1 144-15,1 0-144 0,-2 1 144 0,3-3-144 16,3 1 192-16,-2-1-192 0,-4 1 0 0,1 0 0 16,-1 0 0-16,-3-2 0 0,-4-2 0 0,-2 0 0 15,-1 3 0-15,1-4 0 0,-4 0 128 0,2 0-128 16,0-2 0-16,0 3 0 0,-1-3 128 0,-1 2-128 16,-1-5 0-16,1 3 0 0,-2-2 128 0,-1 1-128 15,-1-2 0-15,-2-1 0 0,-2 2 144 0,-1 1-144 16,-1 0 0-16,-2-2 144 0,-2-2-144 0,-2 2 0 0,-1 0 0 15,-2-1 0-15,-2-1 0 0,-1 2 0 0,-1 0 128 0,-3-2-128 16,-3 5 0-16,-3 0 0 0,-2-1 0 0,-2 1 128 16,0-2-128-16,-3 2 0 0,-2-4 0 0,-2 2 0 15,-2 0 0-15,-4-2 0 0,-2 1 128 0,1 2-128 16,1-4 0-16,-1 3 160 0,0 1-160 0,-2-4 160 16,0 1-160-16,-2 1 0 0,-2 1 0 0,1 3 0 15,-1-3 0-15,-2 3 128 0,-1-1-128 0,-4 3 128 16,-2-4-128-16,-6 4-144 0,-1-2 144 0,-1 0-208 15,1-1 208-15,-1 2 0 0,0 0 0 0,2 0 0 16,1 3 0-16,-1 3 0 0,-4-1 0 0,2 2 0 16,0 0 0-16,-1 2 0 0,0-2-160 0,1 2 160 15,1 1 0-15,1 1 0 0,2 1 0 0,3 0 0 16,0-1 0-16,1 2 0 0,-1 0 0 0,1-1 0 16,1 2 0-16,-3-1 0 0,-3-1 0 0,4 4 0 0,3-3 0 15,2 6 0-15,0-1 0 0,5 5 0 0,-3 0-144 0,5 1 144 16,2-2 0-16,4 3 0 0,-1 1 0 0,2 0 0 15,2 0 0-15,2 0 0 0,0-1 0 0,2-2-128 16,3-1 128-16,0 3 0 0,1 1 0 0,3 2 0 16,1-4 0-16,3 0 0 0,3-2 0 0,4-1 0 15,2 0 0-15,2 0 0 0,6 1 0 0,2-1 0 16,1-1 0-16,4-1 0 0,0 3 0 0,6 0 0 16,4-3 0-16,6 0 0 0,2 5 0 0,4-1 0 15,2 1 0-15,6-1 0 0,5 1 0 0,0-1 0 16,1 0 0-16,-1-1 0 0,-3-1 0 0,2 0 0 0,-1 0 0 0,0 0 0 15,-1-4 0-15,3 0 0 0,0-5 0 16,-1 0 0-16,-1 2 0 0,-4-5 0 0,-2-2 0 0,-1 2 0 16,1-2 0-16,-3 1 0 0,-2-1-128 0,0 0 128 15,-4 0-320-15,-2-1-16 0,-5 1 0 0,-3-2 0 32,-2 0-288-32,-2 0-48 0,-3-1-16 0,-3 1 0 15,-5 4-1376-15,-1 1-288 0</inkml:trace>
  <inkml:trace contextRef="#ctx0" brushRef="#br1" timeOffset="29593.88">17516 6849 8287 0,'0'0'736'0,"-6"4"-592"16,-2-3-144-16,-3 1 0 0,-1 0 1600 0,2 2 304 15,0 1 48-15,4-2 16 0,-2-2-560 0,0 0-96 16,1 3-32-16,-2 0 0 0,1-2-272 0,2 2-64 16,-1-1-16-16,7-3 0 0,-6 2-192 0,6-2-32 15,0 0-16-15,0 0 0 0,0 0-96 0,0 0-16 16,0 0 0-16,5 5 0 0,4-1 96 0,2 0 16 15,5-4 0-15,3 0 0 0,5 0-176 0,4-1-16 16,2-3-16-16,5 2 0 0,2 1-192 0,3 1-32 16,4-1-16-16,3 0 0 0,2-2-112 0,1 1-128 15,-1-2 176-15,0-1-176 0,0 2 192 0,1 1-64 16,-1 0 0-16,0 1-128 0,0 1 320 0,25-1-64 16,-7-3 0-16,-24 0 0 0,-1 2 0 0,0-1 0 15,2 1 0-15,-1 0 0 0,-3 2-32 0,0-1-16 16,-1 1 0-16,-3 0 0 0,2-3-48 0,-4 1-16 0,-3-2 0 0,-2 2 0 15,0-1-144-15,-1 0 160 16,-2 2-160-16,-3-1 160 0,-1-1-160 0,0-1 160 0,-8 3-160 0,1 0 160 16,2-1-32-16,-2 1-128 0,0 0 192 0,-1 0-64 15,-1 1-128-15,-2-2 160 0,1 2-160 16,1-1 160-16,-3 0-32 0,-1 0 0 0,-2-1 0 0,-7 2 0 16,0 0 0-16,0 0 0 0,0 0 0 0,0 0 0 15,0 0 0-15,0 0-128 0,0 0 192 0,0 0-64 16,0 0-128-16,0 0 0 0,0 0 0 0,0 0 0 15,0 0-1664-15,0 0-384 16,0 0-64-16</inkml:trace>
  <inkml:trace contextRef="#ctx0" brushRef="#br1" timeOffset="30271.08">21124 6866 3679 0,'0'0'160'0,"0"0"32"0,0 0-192 0,0 0 0 16,-6 2 0-16,6-2 0 0,0 0 3424 0,0 0 640 15,0 0 128-15,0 0 32 0,0 0-2304 0,8 2-464 16,2-1-96-16,6 0-16 0,3 0-144 0,2 1-48 16,2-2 0-16,2 0 0 0,-5 1-128 0,2 0-16 15,9 0-16-15,1 1 0 0,0-2-224 0,1 0-64 16,0-2 0-16,0 1 0 0,6 0-64 0,-1 0-32 15,-5-1 0-15,-4 1 0 0,-4 1-176 0,-2-1-48 16,-4 0 0-16,-3-1 0 0,-1 2-192 0,-6 0-64 0,0 2 0 0,-9-2 0 16,0 0-128-16,0 0-192 0,0 0 32 0,-6 5 16 31,-1 1-2400-31,0 3-464 0,-2-3-112 0</inkml:trace>
  <inkml:trace contextRef="#ctx0" brushRef="#br1" timeOffset="31155.25">22840 6900 5583 0,'0'0'240'0,"0"0"64"0,-9 0-304 0,1 0 0 16,0 3 0-16,1-1 0 0,-2-2 1408 0,0 1 240 0,-1 1 32 0,0-2 16 16,1 1-64-16,-4 0-16 0,0 2 0 0,7-2 0 15,6-1-80-15,0 0 0 0,0 0-16 0,0 0 0 16,0 0-416-16,0 0-80 0,0 0 0 0,9-1-16 16,5 1 64-16,4-2 16 0,2 0 0 0,5 1 0 15,6 1-256-15,5-2-32 0,4 1-16 0,5-1 0 16,-1-2-192-16,4 0-32 0,6 0-16 0,-1 2 0 15,1-5-96-15,-1 2-32 0,2 1 0 0,-1 2 0 16,2-1-176-16,-2 1-48 0,-4-3 0 0,-1 1 0 16,-7 0-64-16,-4 0-128 0,-5-1 176 0,-3 3-176 0,-3-1 0 0,-3 2 0 15,-6-1 0-15,0 2 0 16,-4 2-2032-16,-3-1-400 0,-2 0-96 0</inkml:trace>
  <inkml:trace contextRef="#ctx0" brushRef="#br1" timeOffset="31606.01">24543 6923 14735 0,'0'0'1312'0,"0"0"-1056"0,-5 1-256 0,0 0 0 15,5-1 576-15,0 0 64 0,0 0 16 0,0 0 0 16,0 0 624-16,6 3 112 0,2 0 16 0,7-1 16 16,5 1 240-16,4-1 32 0,4-2 16 0,4-2 0 0,1 0-624 0,3 2-128 15,2-1-32-15,3 0 0 0,1-3-16 0,3 1 0 16,4 3 0-16,1-1 0 0,3-1-208 0,-3-3-64 16,1-1 0-16,0 3 0 0,-1-2-256 0,-1-2-48 15,-2 1-16-15,0 3 0 0,-1 2-144 0,0-3-48 16,0 3 0-16,-3-2 0 15,-4 1-848-15,-1-1-176 0,-2 2-48 0,-3-1-10016 16,-6-2-2016-16</inkml:trace>
  <inkml:trace contextRef="#ctx0" brushRef="#br1" timeOffset="32105.04">26870 7012 18431 0,'-14'-1'1632'0,"14"1"-1312"16,0 0-320-16,0 0 0 0,0 0 960 0,0 0 112 15,0 0 16-15,0 0 16 0,0 0 368 0,10 0 80 16,2-4 16-16,4 3 0 0,6 1-352 0,5 1-64 16,3-1 0-16,5 0-16 0,1 0-448 0,4 0-96 15,3 0-16-15,0 0 0 0,1 0-176 0,0-1-32 16,0-2-16-16,0 0 0 0,-2 1-80 0,0-1-16 16,0 0 0-16,-1-3 0 0,-1 4-128 0,-2 1-128 15,-1-2 192-15,12 3-192 16,-5 0-1168-16,-24 1-352 0,0-1-64 0,2 0-16 0</inkml:trace>
  <inkml:trace contextRef="#ctx0" brushRef="#br1" timeOffset="33924">31458 5848 15663 0,'0'0'688'0,"0"0"144"0,0 0-656 0,0 0-176 0,0 0 0 0,0 0 0 16,0 0 736-16,7 6 112 0,-7-6 32 0,0 0 0 16,0 0-256-16,0 0-48 0,0 0-16 0,0 0 0 15,-6 9 64-15,-2 0 16 0,1-4 0 0,-1 1 0 16,-1-5-144-16,9-1-32 0,-10-1 0 0,10 1 0 15,-9-4 48-15,9 4 0 0,-9-6 0 0,3-2 0 16,1-3-112-16,2-2-16 0,-2-5 0 0,1-1 0 16,1-2 0-16,-2-1 0 0,-1-2 0 0,0 1 0 15,0 2 0-15,-1-2 0 0,0-4 0 0,-1 2 0 16,1-6 64-16,-2 2 0 0,2 1 0 0,0 0 0 16,0 4-160-16,2 0-32 0,0-3 0 0,0 7 0 15,2 2-80-15,1 1-32 0,1 4 0 0,-1 5 0 0,1-3-144 16,0 5 0-16,1 6 144 0,0-10-144 0,0 10 0 0,0 0 0 15,0-8 0-15,0 8 0 16,0 0 0-16,1-10 0 0,-1 10 0 0,0 0 0 0,0 0 0 0,0 0-128 16,0 0 128-16,0 0 0 0,-4-6 0 0,4 6 0 15,0 0 0-15,0 0-128 0,0 0 128 0,-7-5 0 16,7 5 0-16,0 0 0 0,0 0 0 0,0 0-128 16,-9 0 128-16,9 0 0 0,-10 2 0 0,-1 1 0 15,1-1 0-15,1 2 0 0,-1-3 0 0,-1 4 0 16,-2-1 0-16,-1 0 0 0,-2 2 0 0,-4 2 0 15,-2-2 0-15,-4 6 0 0,-6-2 0 0,-3 1 0 16,-5 1 0-16,0-3 128 0,-2 4-128 0,-1-2 0 16,-4 0 128-16,1 2-128 0,0-1 0 0,0-4 144 15,-1 5-144-15,0-4 0 0,-1 1 128 0,-2-1-128 16,-3 3 0-16,2 0 0 0,4-3 0 0,1 4 0 0,3-3 128 16,1 1-128-16,0 2 0 0,0-5 0 0,0 2 0 0,0-2 0 15,2 2 128-15,-1-4-128 0,-1 2 0 0,1-2 0 16,2-1 176-16,2 2-176 0,3-4 160 0,1 0-160 15,1-2 0-15,1 0 128 0,1 1-128 0,2-1 0 16,0-1 0-16,4-1 144 0,-2-1-144 0,2 0 128 16,3-1 0-16,2-3-128 0,0 1 192 0,2 0-64 15,3-3-128-15,-1 2 0 0,2 1 144 0,2-2-144 16,-1 2 0-16,5 2 144 0,-4-1-144 0,6-1 0 16,-1 1 0-16,6 4 0 0,0 0 0 0,0 0 0 15,0 0 0-15,0 0 0 0,0 0 0 0,0 0 0 16,0 0 0-16,0 0 0 0,0 0 0 0,0 0 0 15,9 10 0-15,0-1 0 0,0 2 0 0,0 1-144 0,-2-1 144 16,1 3 0-16,-3 3 0 0,0-1 0 0,1 2 0 16,-2 2-160-16,-1 6 160 0,-1 0 0 0,-1 2 0 0,-1 0-128 15,-1 3 128-15,0-1 0 0,1 3 0 0,-1-1 0 16,-1 1 0-16,1-2 0 0,-1-2 0 0,2 3 0 16,-2 1 0-16,2-1 0 0,-2-3 0 0,2 3 0 15,0 1 0-15,0-3 0 0,0-2 0 0,0 4 0 16,0-2 0-16,4 0 0 0,-3-1 0 0,1-2 0 15,2-2 0-15,0-3 0 0,-1-1 0 0,3 2 0 16,0-1 0-16,-1-2 0 0,0-2 0 0,2-3 128 16,-1-2-128-16,1 0 0 0,-1-2 128 0,1-3-128 15,-7-8 0-15,7 9 0 0,-7-9 144 0,11 3-144 0,-11-3 128 0,12 3-128 16,-2-3 192-16,1-1-64 0,2-1 0 0,0-1 0 16,-1-4 48-16,4 1 0 0,-1 1 0 0,4-2 0 15,0 1-16-15,3 1 0 0,-1-4 0 0,3 3 0 16,3-5-160-16,1 4 0 0,3-3 0 0,3 2 128 15,4 3-128-15,4-1 0 0,3 1 144 0,-1 1-144 16,-1-3 0-16,2 2 0 0,2 1 0 0,2-2 0 16,5-1 0-16,3 3 0 0,3 4 0 0,2-2 0 15,0 1 0-15,-2 1 0 0,-3-1 0 0,3 2-128 16,1 0 128-16,0 2 0 0,0 3 0 0,-1 2 0 16,-4-4 0-16,-3 1 0 0,-3 1 0 0,-6-1 0 15,-6-1 0-15,-3 4 0 0,-4-2 0 0,1-1 0 16,-6 3 0-16,-1-3-128 0,-2 0 128 0,-3 3 0 15,-2-3 0-15,-2 0 0 0,0 2 0 0,-2-2 0 16,1 1 0-16,-2 1 0 0,-2-2 0 0,-1-1-128 0,0 1 128 0,-10-5 144 16,0 0-16-16,9 8-128 0,-9-8 0 15,0 0 0-15,0 0 0 0,0 0 0 0,0 0 0 0,0 0 0 16,0 0 0-16,0 0 0 0,0 0 0 0,2-10 192 16,-2-4-64-16,-2-2-128 0,1-5 192 0,1-1-64 15,1-1 0-15,2-7-128 0,1-3 192 0,-2-7-192 16,5-2 192-16,-1-8-192 0,0-5 320 0,2-4-64 15,-2-7 0-15,2-2 0 0,2-2 0 0,-4 0-16 16,1 0 0-16,-3 6 0 0,1 3 64 0,-3 8 16 16,-2 7 0-16,0 3 0 0,0 6 64 0,-1 8 32 15,-2 4 0-15,0 7 0 0,-1 5-288 0,-1 0-128 0,-2 4 128 16,1 3-128-16,-3-2 0 0,-1 2 0 0,-1 2-224 0,-5 2-12576 16,-2 2-2528-16</inkml:trace>
  <inkml:trace contextRef="#ctx0" brushRef="#br1" timeOffset="35191.11">2674 1606 8287 0,'2'-18'736'0,"-2"18"-592"15,4-7-144-15,-1-5 0 0,1 2 1536 0,-1-1 288 16,3-1 48-16,-3 3 16 0,-3-1-1264 0,0 10-256 16,0-6-48-16,0 6-16 0,0 0 208 0,0 0 32 15,0 0 16-15,-5 10 0 0,-2 0-304 0,1 7-64 16,-1 3-16-16,1 9 0 0,0 0 80 0,1 7 0 15,-2 6 16-15,1 2 0 0,-2 7 240 0,1 5 32 16,-2 8 16-16,-1 1 0 0,2 3 32 0,0 3 16 16,-1 4 0-16,1 4 0 0,-1 1-240 0,1 2-48 0,2-4-16 0,1 0 0 15,0-7-112-15,-1-7 0 16,1-6-16-16,0-2 0 0,1-9 16 0,1-2 0 0,-1-9 0 0,-3 8 0 16,1-10-352-16,4-18-64 15,-2 0-16-15,-1-9-11280 0</inkml:trace>
  <inkml:trace contextRef="#ctx0" brushRef="#br1" timeOffset="35607.89">2147 2676 20271 0,'0'0'1792'0,"0"0"-1424"0,6-5-368 0,6 3 0 0,-1-5 256 0,4 2 0 15,6-1-16-15,2-4 0 0,2-2 64 0,4-2 16 16,3-2 0-16,4-3 0 0,3-3 16 0,2-5 16 15,-1 2 0-15,1-3 0 0,0 3-208 0,-2-5-144 16,-2 1 192-16,-1 1-192 0,-2-1 176 0,0 3-176 16,-2 0 160-16,-1 3-160 0,-3 3 304 0,-2 2-48 15,-2 1 0-15,-2 5 0 0,-3 3 96 0,-1 2 16 16,-2 6 0-16,0 6 0 0,-2 3-128 0,-2 7-32 16,-2 4 0-16,-1 4 0 0,-1 6-208 0,-3 4 0 15,-2 3 0-15,-2 7 0 0,-2 9 160 0,-3 3-160 16,-3 3 160-16,0 2-160 0,-3-3 224 0,-1 0-48 0,0-2-16 0,0-3 0 15,-2-2 240-15,1-8 48 0,1-5 16 0,1-6 0 16,0-1 288-16,2-8 48 0,2-3 16 0,1-3 0 16,1-9-320-16,4-7-64 15,0 0-16-15,0 0 0 0,4-7 0 0,1-9 0 16,1-3 0-16,2-2 0 0,-1-6-224 0,5 2-32 16,-1-7-16-16,2 1 0 0,1 1-144 0,7-15 0 0,4 6 0 0,-10 12 0 15,3 2 0-15,2 1 0 0,3 1 0 0,1 4 0 16,1 0 0-16,2 1 0 0,0 0 0 0,2 2 0 31,2 2-1696-31,2-2-224 0</inkml:trace>
  <inkml:trace contextRef="#ctx0" brushRef="#br1" timeOffset="36042.04">4196 2478 21183 0,'0'0'944'0,"1"-8"192"0,2-2-912 0,-3 10-224 16,2-5 0-16,-2 5 0 0,3-9 1680 0,-2 2 304 16,-1-1 48-16,-2-1 16 0,-5 1-1568 0,-2 0-304 15,-2 1-176-15,-3 0 192 0,-1 1-192 0,-4 5 0 16,-4 0 0-16,-1 2 0 0,-2 6 0 0,-1 4 0 15,-2 7 0-15,0 5 0 0,1 6-192 0,-14 14 192 16,6-1-160-16,16-15 160 0,2 6 192 0,3 0 144 16,1 2 32-16,4 0 0 0,2-1 16 0,5-2 0 0,3-2 0 0,1 0 0 15,1-6-144-15,6-1-32 16,1-6 0-16,2-1 0 0,3-4 48 0,2-5 0 16,0-5 0-16,3-3 0 0,1-4-16 0,1-3 0 15,-1-4 0-15,0-5 0 0,1-2-32 0,-2 0 0 16,1-1 0-16,-3-5 0 0,1 0-48 0,-1 1-16 0,-1-3 0 15,-4 4 0-15,-2 0-144 0,-1 2 160 0,-2 3-160 0,0 4 160 16,0 3-160-16,-3 2 0 0,1 2 144 0,-5 7-144 16,0 0 0-16,0 0 0 0,5 9-192 0,0 0 64 15,-3 4 128-15,3 1 0 0,-2 4 0 0,-1-3 0 16,1 1-1376-16,1 1-192 0,1-1-32 0</inkml:trace>
  <inkml:trace contextRef="#ctx0" brushRef="#br1" timeOffset="36244.37">4820 2352 23951 0,'0'0'2128'0,"-1"13"-1696"16,1 1-432-16,-3 5 0 0,2 4 272 0,-2 5-16 15,0 2-16-15,-1 2 0 0,0 1 192 0,-4 3 32 16,1 1 16-16,-1 2 0 0,-1 2 192 0,0 2 32 15,-1-1 16-15,0 4 0 0,0-5-576 0,0 0-144 16,0-5 0-16,6-6 0 16,1-4-1440-16,3-5-320 0,1-8-64 0</inkml:trace>
  <inkml:trace contextRef="#ctx0" brushRef="#br1" timeOffset="36666.65">5355 2437 21183 0,'-7'8'1888'0,"2"7"-1504"0,-1 6-384 0,1 4 0 16,2 2 1936-16,-3 7 320 0,3 0 64 0,-5 2 16 15,0 1-1440-15,0 0-304 0,-1-1-48 0,2 0-16 16,1-4-208-16,-2 7-64 0,-1-7 0 0,6-17 0 15,1-3-80-15,1-1-32 0,0-2 0 0,1-9 0 16,0 0 32-16,0 0 0 0,0 0 0 0,7-9 0 0,2-4 32 0,-1-3 16 16,2-4 0-16,0-3 0 0,-1-1-96 0,1-6-128 15,2 1 176-15,0 1-176 0,-1-4 272 0,1 2-48 16,2-1-16-16,3 1 0 0,-3 1-32 0,2 3-16 16,2-3 0-16,0 6 0 0,-3 3-160 0,2 3 0 15,-1 3 144-15,2 8-144 0,0-1 0 0,0 11 0 16,-1 4 0-16,1 7 128 0,0 7-128 0,0 4 0 15,-2 2-176-15,0 7 176 0,-1 4 0 0,-1 7 0 16,-5-2 0-16,2 25 0 0,-1-2 0 0,-3-25 0 16,-2 5 0-16,1-5 160 0,2 2-160 0,-1-9 0 15,1-4 0-15,-3-2 128 0,0-5-128 0,-1-1-176 16,0-7 48-16,-2-4 0 16,3-2-1840-16,-5-10-352 0</inkml:trace>
  <inkml:trace contextRef="#ctx0" brushRef="#br1" timeOffset="36828.65">5187 1939 25791 0,'-40'-13'1152'0,"25"11"224"0,-2-1-1104 0,4 2-272 0,3 1 0 0,0 1 0 15,10-1 2592-15,0 0 464 0,0 0 80 0,0 0 32 16,0 0-3440-16,0 0-688 15,11 8-144-15</inkml:trace>
  <inkml:trace contextRef="#ctx0" brushRef="#br1" timeOffset="37725.94">7172 2662 12831 0,'0'0'576'0,"0"0"112"0,-7 0-560 0,7 0-128 16,-6 3 0-16,6-3 0 0,-6 1 1024 0,6-1 192 0,-5 4 16 0,5-4 16 15,0 0-416-15,-3 5-64 0,3-5-32 0,3 9 0 16,3-3-32-16,5 2 0 15,6-3 0-15,6-1 0 0,6 0-208 0,7-2-48 16,3-2-16-16,7-1 0 0,3-4-16 0,5 2 0 0,3-1 0 0,36-3 0 16,-3 3-96-16,-30 3-32 0,5-3 0 0,2-1 0 15,4 2-64-15,5 1-16 0,3 0 0 0,1 1 0 16,5 1 0-16,-2-1 0 0,-2 0 0 0,5-1 0 16,2 2-16-16,3 0 0 0,-2 0 0 0,0-1 0 15,-2 0 160-15,7-2 32 0,3 3 0 0,0 0 0 16,-2-1-96-16,0 1-16 0,-2 1 0 0,51-1 0 15,-9-1-112-15,-72 1-32 0,7 0 0 0,4 4 0 16,1-2-128-16,1 1 192 0,2-2-192 0,-1 2 192 0,1-2-192 16,61 3 0-16,-28 2 144 0,-22-1-144 0,-14 0 288 0,-11 2-16 15,-7-2 0-15,-6-1 0 0,-4 1-272 0,-4 0 160 16,0-3-160-16,-5 1 128 0,-3 1-128 0,-5-1 192 16,-2 3-192-16,-5-3 192 0,-2 0-192 0,-7-1 128 15,0 1-128-15,-5-3 128 16,-9 0-512-16,0 0-128 0,0 0 0 0,0 0-16 15,0 0-1744-15,-9-6-352 0,-2 1-64 0</inkml:trace>
  <inkml:trace contextRef="#ctx0" brushRef="#br1" timeOffset="38093.92">10507 2165 21183 0,'0'0'1888'0,"12"-4"-1504"0,0-1-384 0,5 3 0 16,1 1 128-16,3 3-128 0,3-1 128 0,6 2-128 16,4 1 416-16,4 3 16 0,1 2 0 0,7 3 0 15,4 0 0-15,1-1 0 0,1 1 0 0,-1 2 0 16,-3 0-160-16,-2 4-16 0,-12-3-16 0,2 7 0 15,-6 0-240-15,1 2 144 0,-1 4-144 0,-2 0 128 16,-1 3 128-16,-2 1 0 0,-2-1 16 0,-3 0 0 16,-1 14 112-16,-2-4 0 0,-6-1 16 0,-2 2 0 15,-4-4 176-15,-3 2 48 0,-6-5 0 0,-9 15 0 16,-3-8 144-16,5-17 48 0,0-1 0 0,-6 2 0 0,-3 1-80 0,-4-2-16 16,-4 3 0-16,-4-3 0 0,-1 5-320 0,-30 19-64 15,7-9-16-15,5-5 0 0,4-8-320 0,1-2 128 16,0-4-128-16,2-1-10944 15,-1 0-2224-15</inkml:trace>
  <inkml:trace contextRef="#ctx0" brushRef="#br1" timeOffset="39126.68">13025 2136 16175 0,'1'-18'704'0,"1"12"176"0,0-4-704 0,1-6-176 0,-1 3 0 0,1 4 0 16,-1-4 624-16,2 3 80 16,0-3 32-16,0 3 0 0,1 2-272 0,0 3-48 0,-5 5-16 0,0 0 0 15,6 5-400-15,1 3 0 16,-2 6 0-16,0 6 0 0,-1 8 160 0,-2 5 0 15,0 7 0-15,-4 3 0 0,0 4 96 0,-2 7 32 0,-2 7 0 0,-3 3 0 16,0 3 64-16,-12 31 16 0,0-9 0 0,6-34 0 16,-2 0-112-16,-1 1 0 0,0-1-16 0,1-6 0 0,3-5 128 0,-2-8 16 15,4-8 16-15,2-4 0 0,-1-6 496 0,4-7 80 16,2-3 32-16,5-8 0 0,0 0-112 0,1-13 0 16,3-6-16-16,2-5 0 0,3-7-512 0,8-18-112 15,0 4 0-15,-3 14-16 0,3-5-240 0,2-5 0 16,4-5 128-16,2-1-128 0,3-1 0 0,4-1 0 15,2-4 0-15,3 4 0 0,1 4 0 0,2 3-160 16,4 4 160-16,3 9-128 0,2 4 128 0,-1 7-208 16,0 6 80-16,16 1 128 0,-12 8-192 0,-23 6 192 15,-2 6-192-15,-4 5 192 0,-6 4-144 0,-4 7 144 16,-4 4 0-16,-4 7 0 0,-6 3 0 0,-7 6 0 16,-8 2 0-16,-3 0 0 0,-4 1-176 0,-3-5 176 0,-2-2-160 15,2-8 160-15,0-5 0 0,3-2-144 16,4-6 144-16,1-7 0 0,2-2 0 0,3-5 0 0,4-3 0 0,4-6 0 15,4-4 224-15,1-9 32 0,5-3 0 0,4-3 0 16,5-5-256-16,4-1 128 16,2-8-128-16,2-1 0 0,4-2 0 0,4-2 0 15,1-1 0-15,2-2 0 0,1 3 0 0,1 4 0 16,2 1 0-16,4 2 0 0,-2 12 0 0,0 5-128 16,1 4 128-16,-1 11-160 0,1 4 160 0,-2 9-160 0,-5 2 160 0,-3 12-160 15,-2 6 160-15,-4 6 0 0,-3 4 0 0,-5 9-128 16,-7-7 128-16,-8 6 0 0,-2 6 0 0,-5 2 0 15,-3 8 0-15,-4-4 0 0,1 0 0 0,-1-4 0 16,-9 41-640 0,15-55-160-16,0-6-32 0,5-4-8176 0,2-6-1632 0</inkml:trace>
  <inkml:trace contextRef="#ctx0" brushRef="#br1" timeOffset="39512.08">15238 2357 28559 0,'-5'-4'2544'0,"-1"2"-2032"16,-3 2-512-16,-1 1 0 0,-2 2 0 0,-3 4-208 15,-5 1 16-15,-4 7 0 0,-3 3 352 0,-1 7 80 16,-1 6 16-16,-1 3 0 0,1 3-32 0,2 5 0 15,2 4 0-15,3 3 0 0,2 0-224 0,2 3 128 16,3 2-128-16,4 0 0 0,2-2 128 0,6-5-128 16,4-5 0-16,5-8 144 0,2-5-144 0,6-8 0 15,4-3 0-15,5-10 0 0,4-2 144 0,3-6-144 0,3-8 160 16,3-1-160-16,0-6 256 0,-1-6-64 16,2-7 0-16,-1 2 0 0,-2-5 128 0,-2 0 32 15,-3-5 0-15,-2 0 0 0,-5 2 288 0,0-2 64 0,-3 1 16 16,-4-1 0-16,-3-1-256 0,-7 2-48 0,-3 3-16 0,-4-1 0 15,-4 1-144-15,-5-1-16 0,-3 4-16 0,-7-4 0 16,-2 7-224-16,-2 9 128 0,-2 3-128 0,8 7 0 16,-2 4-768-16,1 0-256 0,-2 2-64 15,2 2-9296-15,2-1-1872 0</inkml:trace>
  <inkml:trace contextRef="#ctx0" brushRef="#br1" timeOffset="39994.97">16670 2296 23951 0,'-16'-11'2128'0,"10"7"-1696"16,0 1-432-16,-2 1 0 0,3-1 208 0,-3 0-32 15,2 1-16-15,-4 1 0 0,-6 0 32 0,0 2 16 16,-3 4 0-16,-3 1 0 0,1 3 48 0,-5 5 0 15,-2 5 0-15,-12 12 0 0,-4 3-256 0,0 4 0 16,-3 4 0-16,1 4 0 0,3 4 0 0,3-3 0 16,5 2 0-16,2 3 0 0,4 3 192 0,6-4-64 15,6-2-128-15,6-7 192 0,3-6-192 0,6-4 0 16,5-9 0-16,11 5 0 0,7-14 256 0,8-8 0 16,5-10 0-16,-3-7 0 0,7-6 160 0,4-3 32 0,1-8 16 0,2-3 0 15,2-6-80-15,-2-3 0 0,0-2-16 0,-2 0 0 16,-1-3-96-16,1 1-16 0,0-6 0 0,-1-2 0 15,-2-4 16-15,-3 0 0 0,0-5 0 0,-3 2 0 16,-4-7-144-16,2-7-128 0,-9 16 192 0,0-4-192 16,0-7 160-16,-2 1-160 0,-2 2 128 0,-1 7-128 15,-1 6 0-15,-3 7 0 0,-3 7 0 0,1-1 0 16,-3 11 128-16,-3 9-128 0,-2 6 128 0,-4 13-128 16,0 0 0-16,-7 15-176 0,-2 9 16 0,-1 8 0 0,-5 6 32 15,0 12 0-15,-2 7 0 0,-1 8 0 0,-1 3 128 0,-2 10 0 16,-2 7 0-16,-1 3 0 0,-2 2 0 0,5-1-192 15,3-5 192-15,-1 30-192 16,7-23-2048-16,10-18-400 0,2-12-96 0</inkml:trace>
  <inkml:trace contextRef="#ctx0" brushRef="#br1" timeOffset="40561.33">17346 2511 24879 0,'-28'1'1088'0,"16"2"256"0,1 4-1088 0,1 1-256 16,2 5 0-16,2 2 0 0,2-1 368 0,0 1 16 15,3 1 0-15,1-1 0 0,5 3-384 0,4-3 144 16,2-1-144-16,6-4 0 0,3 1 352 0,6-5-32 0,3-3-16 0,4-3 0 15,5-2-48-15,3-3 0 0,2-7 0 0,6 3 0 16,2-3-64-16,7-2 0 0,-1-3-16 0,-4-1 0 16,-2-2 16-16,-3-2 0 0,-1-6 0 0,-2 3 0 15,-1 1 192-15,-3-3 32 0,-2 3 16 0,-1 0 0 16,-3 0-128-16,0 1-32 0,-3-3 0 0,-4 1 0 16,-1-2-96-16,-4 1-32 0,-8-1 0 0,-2-1 0 15,-4 0-16-15,-4 3 0 0,-4 2 0 0,-4 0 0 0,-2 2 0 0,-4 4-128 16,0 3 192-16,-4 4-64 0,-4-3-128 0,-2 8 160 15,-5 1-160-15,-2 5 160 0,-3 3-160 0,-1 2 0 16,-3 6 0-16,-3 3 0 0,-2 3 0 0,0 3 0 16,-4 10 0-16,-1 1 0 0,-2 3 0 0,-20 23 0 15,7-4 0-15,25-14 0 0,1 3 0 0,-10 24 0 16,13-7 0-16,15-18 0 0,4 0 0 0,3-2 0 16,3 0-144-16,6-3 144 0,1-3 0 0,5-3 0 15,4-2 0-15,3-2 0 0,3-3 0 0,3-4 0 16,5-2 0-16,13 2 0 0,-1-5 144 0,-10-8-144 15,3-1 128-15,2-3-128 0,0-3 128 0,2-4-128 16,3-4 0-16,1 2 128 16,-1-3-448-16,4 0-112 0,2-2-16 0,2 0 0 15,-3-1-128-15,-1-1-16 0,0 3-16 0,-1-2 0 0,-4 0 208 0,-2 3 32 16,0-5 16-16,-2 4 0 16,-2 2-208-16,-1 2-32 0,1-1-16 0,-3 2-7696 15,-2 1-1536-15</inkml:trace>
  <inkml:trace contextRef="#ctx0" brushRef="#br1" timeOffset="41128.43">19054 3119 23615 0,'0'0'1040'0,"-6"3"224"0,3 5-1008 0,3-8-256 16,0 0 0-16,0 0 0 0,0 0 272 0,0 0 16 15,9 5 0-15,3-4 0 0,0-1 528 0,4-6 96 16,1-4 32-16,5-3 0 0,2-2-496 0,0-4-80 16,3-4-32-16,3 0 0 0,2-5-208 0,3 1-128 15,0-4 128-15,2-2-128 0,0-4 0 0,0-3 144 16,-2-5-144-16,2-1 0 0,1-5 144 0,2-2-144 16,-1-5 0-16,2-4 144 0,-1 0-144 0,4-6 0 15,-5 0 144-15,2-2-144 0,-3-3 0 0,-2 0 144 16,-5-1-144-16,-1 4 0 0,-8 3 144 0,0 4-144 15,-4 2 0-15,-4 7 144 0,-4 7 16 0,-2 4 0 16,-3 4 0-16,-4 6 0 0,-4 4 160 0,-2 2 48 0,-2 7 0 0,-2 5 0 16,-4 2-192-16,-2 7-48 0,-5 5 0 0,-6 7 0 15,-4 7-128-15,-2 6 0 0,-3 6 0 0,0 4 0 16,-2 8 0-16,0 6 0 0,2 3-128 0,0 10 128 16,2 8 0-16,1 4 0 0,3 3 0 0,4 2 0 15,3-2 0-15,7 2 0 0,2-2 0 0,8-3 0 16,1-3 288-16,8 24-32 0,5-19 0 0,5-8 0 0,3-8-128 0,0-23-128 15,7 1 192-15,16 13-192 0,2-8 240 0,7-2-64 16,9 0-16-16,8-8-10304 16,4-1-2064-16</inkml:trace>
  <inkml:trace contextRef="#ctx0" brushRef="#br0" timeOffset="45548.18">20910 2542 10127 0,'-18'-8'448'0,"11"7"96"0,-1-2-544 0,2 2 0 16,-2-2 0-16,2 1 0 0,-2-3 1536 0,3 1 208 15,0 0 48-15,5 4 0 0,0 0-384 0,5-9-64 16,-5 9 0-16,8-6-16 0,3 1-608 0,3 1-112 16,4 0-32-16,2 2 0 0,2-2-352 0,4 1-80 0,5 2-16 0,2 0 0 15,0 1-128-15,4-2 192 16,2 1-192-16,3-1 192 0,1-1-64 0,24 2 0 16,-5-1 0-16,-1 1 0 0,-1-1 112 0,-3 0 16 15,-3 0 0-15,2-1 0 0,2-2-32 0,0 3 0 0,2-1 0 16,2 3 0-16,3-1 32 0,-2 0 0 0,0-3 0 0,0 2 0 15,1 2 0-15,2-2 0 0,1-1 0 0,4 3 0 16,3 0-256-16,-4 0 176 0,-1 0-176 0,-1 0 160 16,4 0-160-16,3 0 0 0,1-1 144 0,0 1-144 15,0-1 0-15,-2 0 0 0,-3-2 0 0,0 2 128 16,1-2-128-16,1 1 0 0,4-2 0 0,-2 3 128 0,-2-2-128 0,-1 2 0 16,-4 0 0-16,2 1 0 0,0-4 0 0,2 1 0 15,1 2 0-15,-3 0 0 0,-4-3 0 0,-3 0 0 16,1 0 128-16,0 4-128 0,3 0 160 0,0-1-32 15,1-2-128-15,-3 2 192 0,-3-4-192 0,-2 4 128 16,-1 2-128-16,2-1 0 0,2 0 128 0,1 0-128 16,3 0 0-16,-5 0 0 0,-4 0 0 0,-1 0 128 15,-1 0-128-15,-2 0 0 0,-2 0 0 0,0 1 0 16,1 2 0-16,-2-3 0 0,-2 0 128 0,-4 0 0 16,0 0-128-16,-4 0 192 0,-2-3-64 0,-2 1-128 15,-2-1 176-15,1 1-176 0,-4 3 256 0,2 1-48 16,-1 1-16-16,4 2 0 0,4-1-192 0,-2-2 0 15,-1 2 0-15,2-1 0 0,-4-2 128 0,0 2-128 16,-4-1 0-16,-3 1 144 0,-4-2-144 0,0-1 0 16,-4 0 0-16,1 0 0 0,-6 0 0 0,0 0 0 15,-4 0 0-15,0-3 0 0,-5 1-224 0,-7 2-32 16,0 0 0-16,7-6 0 16,-7 6-1488-16,4-8-304 0,-4 8-64 0</inkml:trace>
  <inkml:trace contextRef="#ctx0" brushRef="#br0" timeOffset="45915.48">25927 1912 19231 0,'0'0'848'0,"0"-9"176"0,0 1-816 0,0 8-208 15,5-9 0-15,0 2 0 0,2 0 512 0,0 2 64 16,3 3 16-16,3 0 0 0,1 1-208 0,3 1-64 16,3 1 0-16,4 3 0 0,3-1-128 0,3 4-48 15,5 0 0-15,0 0 0 0,2 3-144 0,1-1 0 16,-1 1 0-16,1 4 128 0,-2 0-128 0,-4 2 0 16,1 2 0-16,-2-1 0 0,0-2 0 0,-1 2 0 15,0 0 0-15,-1 1 0 0,-1-1 0 0,1 2 0 16,2-1 0-16,-5 1 0 0,1 1 0 0,-5 4 0 15,-5 0 0-15,-3-1 0 0,-2-1 256 0,-3 4 112 16,-4 1 16-16,-4 1 16 0,-5-3 112 0,-5 5 32 16,-5 3 0-16,-7 2 0 0,-11 2-112 0,-6-1-32 15,-5-1 0-15,-8 1 0 0,-8 2-176 0,-5 7-32 16,-10 0-16-16,-13 0-12752 0</inkml:trace>
  <inkml:trace contextRef="#ctx0" brushRef="#br0" timeOffset="49235.28">27946 1541 11455 0,'10'-26'512'0,"-6"14"96"0,2-3-480 0,0-3-128 16,3 0 0-16,-1-1 0 0,-3-2 592 0,1 3 112 0,1 4 0 0,0-8 16 16,1 8-16-16,-3 4-16 0,-2 4 0 0,0-2 0 15,-3 8-160-15,0 0-16 0,0 0-16 0,0 0 0 16,0 0-80-16,-1 10-16 0,-1 4 0 0,-2 5 0 15,-4 4 64-15,1 9 16 0,-2 2 0 0,-2 6 0 16,1 3-32-16,-2 9-16 0,0 5 0 0,-9 38 0 0,-2-3-80 16,7-34-16-16,2 7 0 0,-1 0 0 0,0 4-112 0,2-1-32 15,2-2 0-15,2-6 0 0,1 3 112 0,3-8 16 16,3-4 0-16,2-8 0 0,1-2-16 0,4-4 0 16,3-4 0-16,2-2 0 0,2-7 144 0,4 0 48 15,0-8 0-15,3-3 0 0,2-1-208 0,-1-5-32 16,4-4-16-16,0 1 0 15,-1-4-1616-15,4-6-320 0,20-10-64 0,-14-6-16 0</inkml:trace>
  <inkml:trace contextRef="#ctx0" brushRef="#br0" timeOffset="49410.02">27553 2240 30687 0,'0'0'1360'0,"0"0"288"0,0 0-1328 0,9 2-320 16,1-1 0-16,4 1 0 0,2-2 0 0,5 0 0 0,3-1 0 0,6 0 0 16,9 1 128-16,3-4 96 0,2-5 32 0,2 1 0 15,0-3-256-15,1 3 176 0,-2-2-176 0,4 4-13984 16</inkml:trace>
  <inkml:trace contextRef="#ctx0" brushRef="#br0" timeOffset="49736.68">28562 2347 26719 0,'0'0'2368'0,"0"0"-1888"16,0 0-480-16,8-4 0 0,2-2 672 0,3 1 32 15,1-7 16-15,3 3 0 0,4-2-464 0,2-2-112 16,-2 1-16-16,3-5 0 0,1-3 32 0,0-2 0 15,-2 3 0-15,-3 0 0 0,-2 0-160 0,-4 1-192 16,-4 2 32-16,-2-1 16 0,-4-1-112 0,-4 3-32 16,-3-1 0-16,-3 2 0 0,-4 1 144 0,-6 5 144 15,-3 2-208-15,-2 6 80 0,-2 5 128 0,-3 1 0 16,0 7 0-16,-1 2 128 0,0 4 0 0,1 4 16 16,-1 9 0-16,4-2 0 0,0 4-144 0,3 0 192 15,1 0-192-15,5-1 192 0,4-1-64 0,2-4 0 0,4 0 0 0,4-4 0 16,4 1-128-16,5-2 160 15,4-5-160-15,2 1 160 0,-1-10-160 0,4 0 0 0,3-5 0 0,6-2-9024 32,3-3-1664-32</inkml:trace>
  <inkml:trace contextRef="#ctx0" brushRef="#br0" timeOffset="50052.78">29768 1981 20271 0,'-15'-5'896'0,"8"4"192"0,-5 2-880 0,-2 1-208 0,0 1 0 0,-1 3 0 0,0-1 832 0,-4 3 112 16,-7 2 16-16,3-1 16 0,-1 3-16 0,0 2-16 15,1-2 0-15,-5 2 0 0,4 1-560 0,5 1-128 16,5-1 0-16,5 3-16 0,5-3-240 0,6-2 0 16,1-1 0-16,7 1 0 0,2 1 128 0,3-5 0 15,2 1-128-15,1-2 192 0,-2 3-192 0,3-1 176 16,4 3-176-16,-1 0 160 0,-5-4-160 0,1 3 0 15,-3 5 0-15,-2-2 0 0,-5 1 0 0,-2 0 0 16,-6 2 128-16,-1 0-128 0,-4 2 640 0,-4 0 64 16,-4-1 0-16,-5 0 0 0,-5-1-160 0,-3 0-32 15,-1-3 0-15,-3-3 0 0,-6 0-160 0,-1-3-32 16,-1-4-16-16,1-3 0 0,3-4-304 0,3 1 160 16,3-4-160-16,5-4-10160 15,6 2-2112-15</inkml:trace>
  <inkml:trace contextRef="#ctx0" brushRef="#br0" timeOffset="50385.17">30532 1154 28559 0,'-19'-12'1264'0,"13"10"272"0,6 2-1232 0,0 0-304 0,10 1 0 0,-2 4 0 0,-4 4 288 0,-3 5 0 16,-2 1 0-16,-1 3 0 0,-3 3-288 0,1 6 0 15,-1 2-176-15,-9 35 176 0,-3-2 0 0,5-15 0 16,3-1 0-16,-3 30 0 0,4-6 0 0,3-22 0 15,-2 6 0-15,-1 30 0 0,1-8 0 0,3-26 192 16,1-8-16-16,-1 21-16 16,1-12-656-16,1-8-128 0,-5-3-16 0,4-19-12000 0</inkml:trace>
  <inkml:trace contextRef="#ctx0" brushRef="#br0" timeOffset="50535.4">30121 2128 19343 0,'24'-11'848'0,"-12"6"192"0,2-1-832 0,7-1-208 16,4 2 0-16,6-3 0 0,4 3 1440 0,5-3 240 15,3-1 48-15,1-3 16 0,5 2-1056 0,2-4-224 16,2-3-32-16,0 1-16 0,3 1-240 0,26-4-48 16,-10 6-128-16</inkml:trace>
  <inkml:trace contextRef="#ctx0" brushRef="#br0" timeOffset="51558.48">27705 3232 10127 0,'0'0'448'0,"0"0"96"0,0 0-544 0,0 0 0 16,0 0 0-16,0 0 0 0,0 11 2864 0,0 2 464 16,2 0 80-16,0 3 32 0,2 3-2224 0,-1 5-432 15,-2 0-80-15,0 6-32 0,2-4-288 0,-2 6-64 0,0 2-16 0,-1 1 0 16,0-1-304-16,-2-2 160 0,-1 0-160 0,-1-2 128 15,2-1-128-15,-1-4 160 0,-2-3-160 0,1-2 160 16,2-4 32-16,-1-3 0 0,1-2 0 0,2-11 0 16,0 0 224-16,0 0 48 0,0 0 16 0,10-7 0 15,1-7 416-15,5-7 96 0,3-3 16 0,1-6 0 16,3-5-416-16,2-2-80 0,3-2 0 0,0 0-16 16,0-3-368-16,0-2-128 0,1-1 0 0,2 1 144 15,-1 3-144-15,2 0 0 0,0 4 0 0,-2 10 0 16,1 6 0-16,-3 5 0 0,-3 5 0 0,-3 7 0 15,0 4-192-15,-5 5 192 0,-3 8-160 0,-2 5 160 16,-3 3-176-16,-5 9 176 0,-6-1-192 0,-3 4 192 0,-4 0 0 16,-6 3-128-16,-5-1 128 0,-2 1 0 0,-1-2 0 15,0-1 0-15,0-5 0 0,2-1 0 0,0-7 192 16,5-3 32-16,3-5 16 0,7-5 0 0,6-7 80 0,0 0 0 16,0 0 16-16,0-14 0 0,2-4 176 0,6-2 16 15,3-3 16-15,6-8 0 0,2-2-352 0,4 0-192 16,1 1 192-16,5-1-192 0,3 0 0 0,0 3 0 15,1 2 0-15,-3 1 0 0,1 4 0 0,-3 7 0 16,-3 4 0-16,-1 6 0 0,-1 5-160 0,3 6 160 16,-5 7-160-16,0 6 160 0,-3 2-192 0,-3 10 192 15,-2 4-208-15,-3 4 80 0,-3 3 128 0,-2 2-160 16,-2 2 160-16,-3-2-160 0,-3 1-80 0,1-2-16 16,-1 1 0-16,1-7 0 15,0-7-1920-15,2-3-384 0,3-5-64 0</inkml:trace>
  <inkml:trace contextRef="#ctx0" brushRef="#br0" timeOffset="51902.65">29273 3276 32015 0,'-16'3'1408'0,"8"1"320"0,-1 1-1392 0,-4 2-336 0,-2 1 0 0,-3 6 0 15,-1 5 0-15,0 1 0 0,1 1 0 0,0 0 0 16,0 1 128-16,4-1 48 0,3 4 16 0,3-1 0 16,3-3-192-16,3-3 0 0,-1 0 0 0,8-3 128 0,4-6-128 0,4-1-224 15,1-4 48-15,6-3 16 16,4-2-96-16,6-2 0 0,1-5-16 0,6 1 0 0,3-6 272 0,-2-2 0 16,-3-2 0-16,0-1 0 0,-4 1 0 0,-4-1 0 15,-7-1 128-15,-3 0-128 0,-4-2 368 0,-3 2-32 16,-6 0 0-16,-4 0 0 0,-4 1 256 0,-5 2 48 15,-4-1 16-15,-3 2 0 0,-3 0-304 0,-3 3-64 16,-2 1-16-16,0 6 0 0,2-3-496 0,-1 4-96 16,2 3-32-16,2 2 0 15,2 2-2784-15,4 1-544 0,-2-3-112 0,15-1-32 0</inkml:trace>
  <inkml:trace contextRef="#ctx0" brushRef="#br0" timeOffset="52303.91">30086 3027 25167 0,'0'0'1104'0,"0"0"240"0,0 0-1072 0,0 0-272 0,0 0 0 0,-6 5 0 15,0 5 512-15,-3 2 64 0,-2 2 0 0,1 4 0 16,-5 1-96-16,-1 3-16 0,-2 5 0 0,-4 4 0 16,-2-1-320-16,-1 3-144 0,-3 0 128 0,1 2-128 15,3-1 0-15,3-2 128 0,5-4-128 0,6-3 0 16,3-6 0-16,5-4 0 0,4-4 128 0,-2-11-128 15,14 8 192-15,5-5 0 0,3-6 0 0,2-4 0 16,3-3 432-16,1-7 80 0,0-6 32 0,1-2 0 16,-2-7-128-16,-3-1-32 0,0-3 0 0,0 0 0 15,-1-3-80-15,0 0-32 0,0 0 0 0,-2-3 0 0,0 0-160 0,-3-5-48 16,-2-4 0-16,-1-4 0 0,-1-2-112 16,-4-1-16-16,-3-2-128 0,-2 4 192 0,0 5-192 0,-2 9 0 15,-1 12 0-15,1 4 0 0,-2 8 0 0,-1 12 0 16,0 6 0-16,0 0-160 0,-5 18 32 0,-2 11 0 15,-1 3 0-15,-1 10 0 0,0 1 0 0,0 9 0 16,-1 3 0-16,0 10 0 0,-1 6 128 0,0 2 0 16,-2 1 0-16,0 0-128 0,2 0 128 0,-2-4 0 15,2-6 0-15,2-6 0 0,4-6-144 0,2-8 0 16,3-4 0-16,3-7 0 16,1-5-976-16,2-8-192 0,4-5-32 0,2-3-8496 15,-3-7-1680-15</inkml:trace>
  <inkml:trace contextRef="#ctx0" brushRef="#br0" timeOffset="52670.28">30461 3382 19343 0,'-14'6'1728'0,"5"0"-1392"0,-1 5-336 0,0-3 0 16,5 3 1664-16,-1 0 272 0,-1-3 48 0,7-8 16 15,0 0-800-15,0 0-176 0,0 0-16 0,7 10-16 16,4-6-144-16,3-4-16 0,4-3-16 0,2-3 0 15,3-2-368-15,1-6-64 0,0-2 0 0,0-3-16 16,-1-3-192-16,0 2-48 0,0-2 0 0,-1-1 0 16,-2 2 0-16,-2-1-128 0,-4 3 192 0,-3-3-64 15,-3-1 128-15,-3 4 32 0,-2 3 0 0,-3 4 0 16,-3 1 160-16,-1 6 16 0,4 5 16 0,-10 0 0 16,-4 2-224-16,1 6-64 0,-3 3 0 0,-1 6 0 0,1 5-192 0,-1 4 0 15,2 0 0-15,1 3 0 0,1-2-128 0,2 3 128 16,2-3 0-16,1 1 0 0,2-5 0 0,2 1-128 15,4-4 128-15,3-3 0 0,0-5 0 0,5 0-160 16,2-1 160-16,2-4-128 0,0-1-48 0,4-1 0 16,-1-5 0-16,4-4 0 0,3-1-80 0,2-2-32 15,1-7 0-15,1 0 0 16,3-2-544-16,0 1-128 0,2 1 0 0,2-4-16 16,3-3-2016-16,1 2-400 0</inkml:trace>
  <inkml:trace contextRef="#ctx0" brushRef="#br0" timeOffset="53003.64">31612 2100 27647 0,'-4'-16'1216'0,"3"8"256"0,-1-2-1168 16,2 10-304-16,0 0 0 0,0 0 0 0,0 0 1216 0,0 0 192 0,-5 12 48 0,0 0 0 15,-1 6-832-15,-1 9-176 0,1 5-16 0,-2 7-16 16,1 5 32-16,-2 10 16 0,-1 6 0 0,0 4 0 16,-1 8-208-16,-1 5-32 0,0 1-16 0,-2 0 0 15,-2 4-32-15,-1-2-16 0,1 1 0 0,0-2 0 0,1-4-160 0,1-6 192 16,3-6-192-16,2-7 192 0,1-5-64 0,4-8 0 15,4-3 0-15,0-9 0 0,2-3 48 0,0-3 0 16,1-8 0-16,1-4 0 0,1-4-176 0,-5-9-144 16,0 0 144-16,0 0-11536 15,0 0-2192-15</inkml:trace>
  <inkml:trace contextRef="#ctx0" brushRef="#br0" timeOffset="53854.78">23095 1464 16575 0,'0'0'736'0,"-2"-9"160"0,0-4-720 0,5 3-176 16,2-2 0-16,1 0 0 0,-1 2 848 0,2-3 144 15,2 0 32-15,-3-1 0 0,0 0-192 0,2-1-16 16,-2-2-16-16,1 3 0 0,-2 7-288 0,-5 7-64 16,6-10-16-16,-6 10 0 0,0 0-240 0,10 0-64 15,-10 0 0-15,10 12 0 0,-1 4-128 0,-2 4 128 16,-2 3-128-16,-3 7 128 0,2 5 128 0,-3 1 0 16,1 3 16-16,-2-1 0 0,0 1-144 0,-2 3-128 15,1-1 192-15,1 2-192 0,1 1 176 0,1-2-176 16,0 2 160-16,2-5-160 15,0-2-256-15,3-4-128 0,4-6-48 0,1-4-7312 16,4-7-1456-16</inkml:trace>
  <inkml:trace contextRef="#ctx0" brushRef="#br0" timeOffset="54084.28">22992 1773 22111 0,'-11'6'976'0,"11"-6"208"0,0 0-944 0,0 0-240 0,7 11 0 0,3-6 0 16,6-2 240-16,2-3 0 0,4-3 0 0,4-3 0 16,4-5 256-16,3-1 48 0,-1-3 16 0,4 0 0 15,-2-6-320-15,4 0-64 0,3 0-16 0,0 2 0 16,-3 2-496-16,0-1-112 0,-1 0 0 0,-3-1-10464 15</inkml:trace>
  <inkml:trace contextRef="#ctx0" brushRef="#br0" timeOffset="54404.47">23761 1649 21935 0,'0'0'960'0,"0"0"224"0,14-2-944 0,0-3-240 16,0-2 0-16,4-3 0 0,0-1 416 0,3-5 32 0,1-1 16 16,-1-1 0-16,1-4-32 0,-3-1-16 0,-1 2 0 0,-2 0 0 15,-3 1-272-15,-3 2-144 0,-8 2 160 0,-2 3-160 16,-2 3 0-16,-5-2 0 0,-3 1 0 0,-3 5 0 16,-4 2 0-16,-2 4 0 0,-4 0 0 15,1 4 0-15,-4 6 368 0,3 0-32 0,0 5 0 0,2 4 0 16,-1 7-128-16,3-1-16 0,3 6-16 0,2-5 0 15,3 1-176-15,5-3 0 0,5-1 0 0,2 0 0 16,3-3 0-16,5-1 0 0,1-2 0 0,8-4 128 16,2-2 64-16,2-1 0 0,1-5 0 0,1 0 0 15,5-2-192-15,1 1-176 0,2-3 48 0,1-1-8112 16,5 0-1616-16</inkml:trace>
  <inkml:trace contextRef="#ctx0" brushRef="#br0" timeOffset="54560.09">24393 1256 7359 0,'0'0'320'0</inkml:trace>
  <inkml:trace contextRef="#ctx0" brushRef="#br0" timeOffset="54888.63">24566 1094 18431 0,'-13'2'1632'0,"4"0"-1312"0,-2 1-320 0,-1 2 0 15,-2 2 640-15,-1-2 48 0,-3 3 16 0,0 0 0 16,-1 4 64-16,0-2 0 0,0 3 16 0,1 1 0 15,2 0-288-15,-1 1-64 0,2-1-16 0,2 4 0 16,3 1-416-16,3 0 128 0,2-3-128 0,5-2 0 16,2 0 0-16,4-3 0 0,5 0 0 0,1-3 0 15,2 1 192-15,5-3 48 0,6 1 16 0,-1 0 0 16,4-2-112-16,0 3-16 0,0-3 0 0,0 4 0 16,-2 1-128-16,-3 1 0 0,-3-2 0 0,-4 4 0 15,-1-4 0-15,-4 1 0 0,-2 1 0 0,-1-1 0 16,-6 3 256-16,-3 1-16 0,-4-4-16 0,-3 3 0 0,0 0 336 15,-9-2 64-15,-5 1 16 0,-2 0 0 0,-2-2-272 16,-1 3-48-16,-1-4-16 0,3 0 0 0,0-5-304 16,5-2-304-16,4-3 64 0,3-3-13280 15</inkml:trace>
  <inkml:trace contextRef="#ctx0" brushRef="#br0" timeOffset="55095.25">25157 842 21183 0,'0'0'944'0,"-8"-4"192"0,-1 4-912 0,0 7-224 0,-1-2 0 0,-1 7 0 16,-2 1 1792-16,0 5 320 0,-1 5 64 0,0 0 16 16,-2 1-1632-16,2 4-336 0,0-1-64 0,0 6-16 15,1-2-144-15,-1 4 160 0,-1 2-160 0,0 1 160 16,1 2-160-16,1 2 0 0,3-2-160 0,-2-1-8672 15,1-1-1728 1</inkml:trace>
  <inkml:trace contextRef="#ctx0" brushRef="#br0" timeOffset="55455.84">24756 1348 17503 0,'0'0'1552'0,"0"0"-1232"0,0 0-320 0,0 0 0 15,0 0 384-15,11-9 32 0,-1 0 0 0,2-1 0 0,2 2 160 0,3-3 48 16,2 0 0-16,0-2 0 16,4 0-240-16,2 3-64 0,2-2 0 0,1 2 0 0,0 1-160 0,-1-2-32 15,-1 1-128-15,0 1 192 0,-2 5-192 0,-5 3 128 16,-1-2-128-16,-3 5 0 0,-1 0 400 0,-2 6-16 16,-2 2 0-16,-3 4 0 0,0 0 192 0,-1 4 48 15,-1 2 0-15,-1 4 0 0,-2 0-96 0,-2 3-16 16,-2-3 0-16,-1 5 0 0,0-2-224 0,-2 1-48 15,1-1-16-15,-1-1 0 0,0-7-16 0,1-2 0 16,0-3 0-16,1-5 0 0,3-9 0 0,0 0 0 16,0 0 0-16,0 0 0 0,0 0 96 0,0 0 16 15,0 0 0-15,7-9 0 0,2-5 32 0,-2 0 16 16,1-4 0-16,1 0 0 0,0-1-368 0,1 0 0 0,0 2 0 16,-1 0 128-16,-1 0-128 0,-1 5-256 0,1 2 64 0,-1-2 0 31,1 5-432-31,0-1-80 0,-8 8-32 0,10-4-8496 0,-10 4-1712 0</inkml:trace>
  <inkml:trace contextRef="#ctx0" brushRef="#br0" timeOffset="55872.07">25808 1156 35583 0,'0'0'1584'0,"-11"1"320"0,11-1-1520 0,-10 13-384 15,3 1 0-15,-3 3 0 0,-3 2 0 0,0 1-208 16,0 0 16-16,1 4 16 0,-2 4 176 0,1-3 0 16,0 3 0-16,1-2 0 0,-2 5 0 0,1 0 0 15,1-4 0-15,1 0 0 0,5-7 0 0,-2-2 0 16,3-4 0-16,1-6 0 0,4-8-192 0,0 0-16 15,0 0 0-15,0 0 0 0,1-8 208 0,2-5-144 16,2-3 144-16,3-3-128 0,-2 0 128 0,5-4 0 16,0-1 0-16,1 1 128 0,1 4-128 0,1-2 0 15,0 1 0-15,0 2 0 0,0 2 0 0,0 0 0 0,4 1 0 0,-2 8 0 16,-1-2 0-16,1 5-192 0,0 3 192 16,1 2-192-16,1 1 192 0,-1 5-160 0,1 2 160 15,0 2-160-15,0 3-48 0,1 1-16 0,1 1 0 0,2-1 0 31,3-5-352-31,3 0-64 0,3-2 0 0,3-2-16 16,4-3-768-16,2-3-160 0,1-3-16 0,-1-6-16 16,-3 2-784-16,-2-9-160 0</inkml:trace>
  <inkml:trace contextRef="#ctx0" brushRef="#br0" timeOffset="56158.43">26692 1131 9215 0,'0'0'400'0,"0"0"96"0,0 0-496 0,0 0 0 0,3 9 0 0,-2 3 0 16,-2 0 2992-16,-2-2 496 0,-2 1 96 0,-1-1 32 15,-2 3-1824-15,-2 2-384 0,0 1-64 0,-1-1 0 16,-3 1-512-16,2 4-80 0,-3 0-32 0,0 0 0 16,-2 1-368-16,2 0-80 0,0-2-16 0,3 4 0 0,2-1 16 0,2-3 0 15,2-3 0-15,5-4 0 0,1-2 48 0,1 1 0 16,5-2 0-16,3 3 0 0,3-5 0 0,3 5 0 16,3-3 0-16,2 1 0 0,3-1-128 0,4 0-32 15,2-1 0-15,1 1 0 0,1-4 32 0,1 3 0 16,-4-3 0-16,-2 0 0 0,-3 5 80 0,-2-1 32 15,-2 0 0-15,-3 0 0 0,-1 4 0 0,-2 1 0 16,-3 2 0-16,-2-2 0 0,-2 2 64 0,-3 1 16 16,-3 6 0-16,-3 0 0 0,-2 1-32 0,-1 4 0 15,-3-2 0-15,-1 3 0 0,-2 0-352 0,1 2 0 16,-3 0-160-16,0 0-11616 0,-3-4-2336 16</inkml:trace>
  <inkml:trace contextRef="#ctx0" brushRef="#br0" timeOffset="57189.66">7515 3243 7359 0,'-22'0'656'0,"8"4"-528"15,-2 1-128-15,-2 4 0 0,0 4 880 0,0 1 144 0,-3 3 16 0,-3 5 16 16,-1 1-48-16,0 0-16 0,1 0 0 0,2 1 0 15,4-1-288-15,1 5-64 0,0 0-16 0,6 2 0 16,1-4-208-16,6-4-32 0,4-2-16 0,4-7 0 16,7 0-16-16,3-1 0 0,4-6 0 0,5-1 0 15,2 0 368-15,3-2 80 0,3-6 16 0,-2 1 0 16,3-5-368-16,-1 2-80 0,1-5-16 0,-10 4 0 16,1-1-160-16,1-3-16 0,0 1-16 0,0-2-7312 15,0-1-1456-15</inkml:trace>
  <inkml:trace contextRef="#ctx0" brushRef="#br0" timeOffset="57508.51">7998 3192 12895 0,'-4'16'1152'0,"3"-9"-928"16,0 6-224-16,-1 3 0 0,1 3 704 0,-2 4 112 15,1 5 16-15,-1-1 0 0,0 2-432 0,-1 3-80 16,-1 0 0-16,0 0-16 0,-2 3 16 0,1-2 16 16,1-1 0-16,0 1 0 0,-2-5-176 0,1 1-32 15,2-3-128-15,0-3 192 0,3-7-192 0,-1-4 176 16,0-1-176-16,1-5 160 0,1-6 208 0,0 0 32 16,0 0 16-16,3-9 0 0,0-5 544 0,1-1 128 15,0-3 0-15,0-1 16 0,0-1-384 0,-1 0-80 0,1-5 0 0,1 3-16 16,-1 0-224-16,1 2-32 15,2-1-16-15,-1 1 0 0,0 0-224 0,2 2-128 0,0 4 128 0,-1 1-128 16,6 0 0-16,-2 5 0 0,1-4 0 0,-2 7 0 31,1 3-656-31,2 0-208 0,-1 2-32 0</inkml:trace>
  <inkml:trace contextRef="#ctx0" brushRef="#br0" timeOffset="57806.64">8392 3651 17503 0,'0'0'1552'0,"0"0"-1232"16,0 0-320-16,0 0 0 0,0 0 416 0,0 0 32 15,0 0 0-15,8-2 0 0,0-5 368 0,1 1 80 16,2-6 0-16,-1 2 16 0,1-4-224 0,2-3-48 16,-2-1-16-16,1 0 0 0,-1 0-400 0,-1-1-80 15,-2 1-16-15,-2 0 0 0,-3 2-128 0,-2 1 160 16,-2 3-160-16,-2 3 160 0,-2 0 32 0,-1 6 0 15,0 3 0-15,-2 7 0 0,-2 2-16 0,-3 6 0 16,-1 6 0-16,-1 4 0 0,-2 1 0 0,3 3 0 16,-1-2 0-16,-3 14 0 0,4 0-176 0,8-17 192 15,0 4-192-15,3-5 192 0,3 0-192 0,3-3 128 16,3-2-128-16,0-3 128 0,6-1-128 0,-1-2 0 16,4-7 0-16,2-3-8352 15,-1 0-1552-15</inkml:trace>
  <inkml:trace contextRef="#ctx0" brushRef="#br0" timeOffset="58490.34">8890 3494 16575 0,'-6'12'736'0,"2"-5"160"0,-1 4-720 0,-3 1-176 0,-2 1 0 0,0 3 0 15,-1 2 944-15,-3-2 144 0,1 1 48 0,0 0 0 0,0 1-160 0,2 0-16 16,1 0-16-16,2-2 0 0,3-3-272 0,1 0-48 15,3-2-16-15,2-3 0 16,3 1-320-16,4-6-64 0,3-3-16 0,4-3 0 0,3-5 160 0,3-1 16 16,0-5 16-16,2 1 0 0,0-1-176 0,-1 0-32 15,-2-1-16-15,0-1 0 0,-1-1-176 0,-1 1 192 16,-4 0-192-16,-1 4 192 0,-2 2-192 0,-1-1 128 16,-1 4-128-16,0 3 128 0,-1-1-128 0,-1 4 0 15,-7 1 0-15,8 6-176 0,-2-1 176 0,1 3 0 16,-3 1 0-16,1-1 0 0,0 3 0 0,1-5 0 15,1 2 128-15,1-5-128 0,0-1 0 0,2-2 0 16,4-2 0-16,0-4-128 0,1-5-16 0,2-6 0 16,1-2 0-16,1-1 0 0,1-7-48 0,0 2 0 15,0-5 0-15,-1 2 0 0,0-3 192 0,-2-1 0 16,-1 0-144-16,-1 0 144 0,-1-3 0 0,-3-1 128 16,1 0 0-16,-3-3 0 0,0-3-128 0,-3 1 128 15,-3-3-128-15,0 5 128 0,-1 3-128 0,-1 4 0 16,-1 7 144-16,0 2-144 0,0 5 0 0,0 4 0 15,0 4 0-15,0 10 0 0,0 0 0 0,-5 6 0 0,-3 3 0 0,-1 5 0 16,-2 4 0-16,-1 6 0 0,1 5 0 0,0 7-128 16,-2 1 128-16,4 6-160 0,-1 4 160 0,1 4-160 15,0-2 160-15,3 4 0 0,2-1 0 0,4 1 0 16,4-1 0-16,3-3 128 0,3-5-128 0,3-6 0 16,0-6 0-16,5-4 144 0,4-4-144 0,1-5 0 15,-2-5 208-15,0-2-64 0,1-7-16 0,0-4 0 16,-1-4 272-16,1 0 48 0,-2-8 16 0,0 1 0 15,-2-4-64-15,3-1-16 0,-4 0 0 0,-1-2 0 0,-1 1-256 16,-1-1-128-16,-1 1 0 0,-2-1 128 0,-1 2 32 0,0 0 0 16,-5 2 0-16,1 4 0 0,-4-2-160 0,1 4 0 15,-3 7 0-15,0 0 0 0,0 0 0 0,0 0 0 16,0 0 0-16,-4 8 0 0,0 6 0 0,-2 1 0 16,-1 3 0-16,0 2-176 0,-1 2 176 0,0 6 0 15,2-2 0-15,0 5 0 0,1-3 0 0,1 1 0 16,2 0-144-16,5-2 144 15,0 0-448-15,3-2-32 0,2-1 0 0,3-1 0 16,2-2-672-16,2-4-128 0,1-3-16 0,2-5-11136 0</inkml:trace>
  <inkml:trace contextRef="#ctx0" brushRef="#br0" timeOffset="58661.37">9028 3425 31151 0,'-14'5'1376'0,"14"-5"288"0,0 0-1328 0,0 0-336 0,1 9 0 0,3-3 0 15,5 2 0-15,11-3-256 0,7-1 32 0,6-2 16 32,10-2-544-32,11-1-96 0</inkml:trace>
  <inkml:trace contextRef="#ctx0" brushRef="#br0" timeOffset="62010.93">32555 962 32255 0,'0'-7'2864'0,"1"3"-2288"0,-1 4-576 0,0 0 0 15,0 0-848-15,0 0-288 0,0 0-48 0,0 0-16 0,-5-7 1200 0,-1 2 144 0,-3 2 80 0,0-1 16 16,0-1-80-16,-3 3-16 0,0-2 0 0,-6 1 0 16,1 0-144-16,-4-1 0 0,-2 1 0 0,-5 1 0 15,-3 0 0-15,14 2-144 0,-6 0 144 0,-4 0-160 16,-1 0 160-16,-6 2-128 0,-2-1 128 0,-6-6-128 16,-2 5 128-16,-41-3 0 0,8-3 0 0,7 3-128 15,3 0 128-15,5 0 192 0,0 1-32 0,-2-2-16 16,-3-1 240-16,-1-2 32 0,-3 1 16 0,0-3 0 15,0 4 32-15,-1-1 16 0,1 2 0 0,-2-1 0 0,-9-2-240 0,38 1-48 16,-10 0-16-16,-2 2 0 0,-5-1-176 0,-3 1 128 16,-6 0-128-16,-4 3 128 0,1-4 48 0,-63-2 0 15,27 5 0-15,10-1 0 0,2 3-176 0,7-1 0 16,1-2 0-16,5 1 0 0,5-2 0 0,3 2 0 16,2 0 0-16,-6 0 128 0,-2 0-128 0,6 0 0 15,2-3 0-15,4 0 0 0,6 1 128 0,2 1-128 16,1 0 128-16,-1-5-128 0,-3 0 144 0,4-1-144 15,6 2 160-15,6-3-160 0,2 1 144 0,5-1-144 16,2 1 128-16,6 0-128 0,2 2 192 0,2-3-64 16,0 1 0-16,2 0 0 0,-1 2 16 0,3-2 0 15,0 0 0-15,1 3 0 0,1-4-144 0,-1 4 0 0,5-1 144 0,0 0-144 16,-1 1 0-16,4-2 0 0,0 5 0 0,1 1 0 16,-1 0 0-16,3 1 0 0,0 1 0 0,0 0 0 15,1 2 0-15,1-1 0 0,-1 2 0 0,1 1 0 16,2 0 0-16,0 2 0 0,3-2 0 0,-4 2 0 15,2 3 0-15,1-3 0 0,-3 3 0 0,2 1 0 16,-1 3 0-16,0 2 0 0,-1 1 0 0,-2 0 0 16,0 2 0-16,-1 1 0 0,-1 1 0 0,0 2 0 15,1 6 0-15,0-4 144 0,-1 3-144 0,2 1 160 16,-2 1-160-16,1 0 192 0,-2 3-192 0,1 4 192 16,-1 2-192-16,-1 2 128 0,1 4-128 0,-2-2 128 15,0 2-128-15,0 1 0 0,0 2 144 0,2 3-144 16,-2 2 0-16,2 2 0 0,-1 2 0 0,2-2 0 15,-2 2 0-15,1 2 128 0,0 0-128 0,1 6 0 16,0 3 0-16,0-1 144 0,1 3-144 0,-3-1 0 0,1 1 128 0,-2 2-128 16,0 2 0-16,-1-2 0 0,-3 0 0 0,2 5 0 15,-4 3 0-15,1-1 0 0,0-2 128 0,0 3-128 16,2-4 0-16,2-2 0 0,0 4 0 0,1-1 0 16,0 1 0-16,3-3 0 0,1-3 128 0,1 2-128 15,-1-3 0-15,3-3 0 0,0-3 128 0,2 0-128 16,2-3 0-16,0-1 0 0,1-5 128 0,-1-2-128 15,0-2 0-15,0-3 0 0,-1-2 0 0,3-4 0 16,0 4 0-16,1-5 0 0,0-5 0 0,3-1 0 16,1-9 0-16,1 2 0 0,2-3 0 0,2-1 0 15,1-3 0-15,4-3-144 0,2-4 144 0,3-1-128 16,4-1 128-16,3 1-128 0,3-3 128 0,6 2 0 16,0-5 0-16,10 2 0 0,4-4 0 0,0 3 0 0,5-3 0 15,-1-2-128-15,1-1 128 0,5 2 0 0,3 0 0 16,6-2 0-16,4 0 0 0,5 0 0 0,2-2 0 0,0 0 0 15,-2-2 0-15,8-2 0 0,4-1 0 0,5 2 128 16,4 1-128-16,1-1 0 0,-3-2 0 0,6 1 128 16,7 2-128-16,2-2 0 0,-1-1 0 0,3-3 0 15,4 3 0-15,3 1 0 0,2-2 0 0,0 0 0 16,2 0 0-16,2 0 0 0,2 1 0 0,-2 0 128 16,-5 0-128-16,5 0 0 0,5 1 0 0,-5 1 0 15,-5 2 0-15,3 1 0 0,2 1 0 0,-7-1 0 16,-5-1 0-16,-2 1 0 0,0 4 0 0,-1 1 0 15,-3 3 0-15,-6-2 0 0,-5 4 0 0,-4 0 0 16,-2 2 0-16,-4 2 0 0,-6-4 0 0,-5 1 0 16,-5 1 0-16,-30-7 0 0,5-1 0 0,0 2 128 0,2 3-128 0,2 2 0 15,-2-2 0-15,2 3 0 0,-4-5 0 0,29 10 0 16,-13-2 0-16,-11-3 128 0,-7-2-128 0,-18-5 0 16,1 2 0-16,-2-3 0 0,0 1 0 0,-1 2 0 15,0-3 0-15,-1-2 0 0,-1 2 0 0,13 1 0 16,-11-2 0-16,-2-2 0 0,-3-2 0 0,-5-1 0 15,-10 2 0-15,8-6 0 0,-8 6 0 0,6-9 144 16,-1-4-144-16,-2 2 0 0,-2-1 192 0,-1-4-192 16,0-3 192-16,-2-3-192 0,-3-3 240 0,-1-2-64 15,3-5-16-15,-2-3 0 0,-2-9-160 0,2-1 192 16,1-9-192-16,-1-10 192 0,-1-10-192 0,-1-2 0 0,2-1 0 0,2-8 128 16,-1-9 32-16,-1-8 0 0,-2-3 0 0,2 1 0 15,-1 1 64-15,0-7 16 0,-2-5 0 0,2 3 0 16,-1 5 48-16,2-1 16 0,-1-4 0 0,1 5 0 15,2 4-48-15,-2 8 0 0,1 11 0 0,2 2 0 16,-2 4 0-16,1 1 0 0,1 2 0 0,-1 1 0 31,1 0-1200-31,0-5-240 0,1-1-48 0</inkml:trace>
  <inkml:trace contextRef="#ctx0" brushRef="#br0" timeOffset="64594.66">5531 19873 21183 0,'-19'-4'1888'0,"8"4"-1504"0,0 0-384 0,0-2 0 15,2 0-832-15,0-1-256 0,2 0-32 0,2 0-16 0,5 3 1472 0,0 0 304 16,0 0 48-16,0 0 16 0,-6-5 240 0,6 5 48 15,0 0 16-15,10-5 0 0,3-4-160 0,5 5-16 16,2-1-16-16,7 1 0 0,4 2-128 0,8-1-32 16,5 1 0-16,3-1 0 0,3-1-112 0,3-2-32 15,3 1 0-15,5 2 0 0,5-1-32 0,7 1-16 16,9 0 0-16,0-3 0 0,-4-3-144 0,-1 0-48 16,-1 4 0-16,-4-3 0 0,2 3-144 0,-3 1-128 15,-7-5 144-15,-6 4-144 16,-11 0-800-16,-3 0-256 0,-6 1-48 0</inkml:trace>
  <inkml:trace contextRef="#ctx0" brushRef="#br0" timeOffset="65412.42">9556 19691 16575 0,'0'0'1472'0,"0"0"-1168"0,0 0-304 0,7-5 0 16,2-2 144-16,3 4-16 0,2-1-128 0,4 2 192 15,2 0 32-15,6-2 0 0,2 0 0 0,1 0 0 0,5 1 496 16,3 0 112-16,6 2 0 0,6-3 16 0,-1 0-144 0,3 0-16 15,0 1-16-15,2-1 0 0,3 0-272 0,5 1-48 16,5 1-16-16,4-1 0 0,4 2-160 0,1 0-48 16,0-2 0-16,5 2 0 0,6 1-128 0,6 1 0 15,3 2 144-15,-1-1-144 0,2 0 0 0,5 1 0 16,6 5 0-16,1-2 0 0,0 2 0 0,3 1 144 16,4 1-144-16,1 2 0 0,1 2 128 0,-1 0-128 15,1-1 0-15,3 3 0 0,6-1 0 0,-1 0 0 16,-1-1 0-16,3-2 0 0,6-1 128 0,-5 3-128 15,-2-6 0-15,4 2 0 0,4-4 224 0,-5 3-16 16,-5-5 0-16,2-1 0 0,4-1 176 0,-4-2 48 16,-6-1 0-16,0 1 0 0,-1 0-192 0,-7 0-48 0,-9-1 0 15,-4 2 0-15,-5 1-192 0,-3 3 0 0,-4-1 0 0,-10-1-12672 16</inkml:trace>
  <inkml:trace contextRef="#ctx0" brushRef="#br0" timeOffset="68182.78">5419 16816 16575 0,'0'0'736'0,"-9"1"160"0,9-1-720 0,-9-3-176 16,1 0 0-16,8 3 0 0,-1-13 1200 0,4 3 208 15,2-3 32-15,5-2 16 0,3-1-608 0,3 0-112 16,3-2-32-16,2 2 0 0,3 0-240 0,1 4-48 15,3-2-16-15,1 0 0 0,2 4 0 0,-3-1 0 16,0 5 0-16,-2 1 0 0,1 5-16 0,-3 1 0 16,-3 4 0-16,-5 3 0 0,-3 5-128 0,-2 3-16 15,-3 1-16-15,-3 4 0 0,-5 3 16 0,-3 7 0 16,-4 2 0-16,-6 3 0 0,-2 0-32 0,-3 1 0 0,-4 1 0 16,-2-2 0-16,-4-3 192 0,2-1 48 0,-2-3 0 15,0-1 0-15,1-1 192 0,3-3 64 0,1-6 0 0,3-3 0 16,3-2-240-16,4-2-32 0,5-3-16 0,8-8 0 15,0 0-240-15,0 0-48 0,0 0-128 0,0 0 192 16,11-3-192-16,4-1 128 0,3-1-128 0,4-1 0 16,3 1 0-16,4 0 128 0,2-4-128 0,1 1 0 15,-2 1 0-15,1-1 0 0,-3 2-192 0,0-5 192 32,-3 5-640-32,-2-4 0 0,-3 4-16 0,2-3 0 15,1 1-2416-15,-6-3-464 0,5-7-112 0,-3 6 0 0</inkml:trace>
  <inkml:trace contextRef="#ctx0" brushRef="#br0" timeOffset="68513.75">6372 16615 6447 0,'-13'-1'272'0,"13"1"80"16,-12-3-352-16,-1 2 0 0,0-2 0 0,2 8 0 0,-1 0 5424 0,1 8 1008 15,0-5 208-15,-2 8 32 0,-2 5-5088 0,-1 4-1024 16,-3 0-208-16,-4 6-32 0,0-2-160 0,3 4-32 15,2 2 0-15,4-2 0 0,5 0 32 0,6-3 0 16,3-3 0-16,5-3 0 0,5-1-160 0,6-4 128 16,7-4-128-16,3-3 128 0,-1-6 128 0,3-5 0 15,4-6 16-15,0-2 0 0,-1-5 272 0,1-2 48 16,1-4 16-16,-1-3 0 0,-7-2-144 0,0 1-16 16,-4-3-16-16,-3-1 0 0,-5 2-192 0,-2-2-48 15,-4 3 0-15,-6 0 0 0,-5 1-32 0,-4 2-16 0,-3-1 0 16,-6 2 0-16,-2 0-144 0,-5 3 160 0,-4 2-160 0,0 4 160 15,-2-4-160-15,-1 4 0 0,1 2-160 0,3 4 160 32,3-1-608-32,4 2-32 0,3 3 0 0,4 3 0 15,4 1-1536-15,9-4-320 0,0 0-64 0</inkml:trace>
  <inkml:trace contextRef="#ctx0" brushRef="#br0" timeOffset="69047.48">6972 16228 26719 0,'0'0'2368'0,"-10"5"-1888"0,1-2-480 0,9-3 0 0,-10 6 864 0,0 7 80 15,-2 1 16-15,0 4 0 0,-1 2-512 0,-2 2-112 16,-3 2-16-16,0 4 0 0,0 0-80 0,0 2-32 16,2 1 0-16,3-3 0 0,4 2-80 0,5 0 0 15,4-5-128-15,2-1 192 0,4-2-192 0,4-8 128 16,0-4-128-16,4-4 0 0,3-1 320 0,1-5-16 15,-2-1-16-15,3-5 0 0,2-2 272 0,0-5 48 16,5-1 16-16,-5-2 0 0,1-2-192 0,-2-1-48 16,-1-3 0-16,-1 1 0 0,0 1-176 0,-3-1-32 15,-2 0-16-15,-3 1 0 0,-1 3-160 0,-3-1 0 16,-2-1 144-16,-3 0-144 0,-1 0 128 0,0 2-128 16,0 2 128-16,-1 3-128 0,0 0 0 0,1 4 0 15,0 8 0-15,0 0 0 0,0 0 0 0,0 0 0 0,0 0 0 16,0 0 0-16,10-1-192 0,-10 1 32 0,13 2 16 15,-1 1 0-15,0-2 144 0,1 3 0 0,-1 0 0 0,1 2-128 16,-2-2 128-16,2-1 0 0,-1 0 0 0,-2 1-128 16,-1 1 128-16,-9-5 0 0,11 5 0 0,-5 2 0 15,-6-7 0-15,8 10 0 0,-4 1 0 0,-2-1 0 16,1 3 0-16,-2 1 128 0,-1 0-128 0,0 4 176 16,-1 5-176-16,0-2 0 0,-2 4 0 0,-1 3 128 15,-1 5-128-15,0-3 0 0,-1 2 0 0,-1 0 0 16,-3-1 128-16,0-3-128 0,0 2 0 0,0-1 128 15,-2-5-128-15,2 1 0 0,0 2 0 0,0-7 128 16,-2 0-128-16,0-1 128 0,-1 0-128 0,0-2 128 16,2 1-128-16,-1-1 192 0,1-2-192 0,0-1 192 15,0-4-192-15,2 2 0 0,3 0 0 0,1-5 0 16,5-7-1344-16,0 0-336 0,0 0-80 0,0 0-13728 16</inkml:trace>
  <inkml:trace contextRef="#ctx0" brushRef="#br0" timeOffset="69315.31">7521 16880 11967 0,'0'0'1072'0,"0"0"-864"16,0 0-208-16,9 4 0 0,-9-4 3072 0,6 9 560 15,1-1 112-15,-5 5 32 0,-2-3-1872 0,-2 4-368 16,-2 0-80-16,-1 1-16 0,0-1-480 0,0 2-112 16,0 1-16-16,-4-1 0 0,0 2-368 0,0 1-80 15,4-1 0-15,2 0-16 0,2-2-48 0,4 1 0 16,3 1 0-16,5-2 0 0,1 2-320 0,2 0 144 0,2-4-144 0,3-4 0 15,2 1 192-15,2-7-192 0,-3-4 192 0,2-4-192 16,-3-2 544-16,-2-5 0 16,0-2 0-16,-4 2 0 0,-2-2 208 0,-3-1 32 0,-3 1 16 15,-4 2 0-15,-5-5-224 0,-2 1-32 0,-5 2-16 0,-3 2 0 16,-3-3-336-16,-1 3-192 0,-2 0 192 0,-2 1-192 31,-2 4-976-31,1-3-304 0,2 3-64 0,-1 1-16 16,2-2-1568-16,-1 2-304 0</inkml:trace>
  <inkml:trace contextRef="#ctx0" brushRef="#br0" timeOffset="70465.39">11776 16507 17503 0,'-3'-10'1552'0,"3"10"-1232"16,-4-9-320-16,3 0 0 0,1 2 1344 0,0 7 192 15,0 0 64-15,0 0 0 0,0 0-224 0,0 0-32 16,0 0-16-16,0 0 0 0,3 13-384 0,-1 1-80 0,-1 4-16 0,2 5 0 16,-2 1-176-16,1 6-32 0,-1 1-16 0,0 2 0 15,-1 3-240-15,0 0-64 0,0 0 0 0,0 1 0 16,0 2-128-16,0-3-16 0,-1-4-16 0,1-1 0 16,-1 1-160-16,-1-5 0 0,2-2 144 0,0-4-144 15,0-5-192-15,2-3-128 0,-2-13 0 0,5 6-16 31,-5-6-2208-31,10-1-432 0,5-14-96 0,0-2 0 0</inkml:trace>
  <inkml:trace contextRef="#ctx0" brushRef="#br0" timeOffset="70800.5">12218 16528 28911 0,'0'0'1280'0,"-8"-2"256"0,1-1-1216 16,7 3-320-16,-8 3 0 0,1 2 0 0,-2 6 688 0,-2 3 80 15,1 4 0-15,-2 4 16 0,-5 2-192 0,3 4-32 16,-1-1-16-16,0 3 0 0,-1-1-240 0,4-2-48 16,0 1-16-16,3-3 0 0,5 2-240 0,3-3 128 15,4 2-128-15,4-1 0 0,4-3 0 0,4-5 0 16,0-1 0-16,3-7 0 0,1-2 0 0,1-4 0 16,1-6 0-16,0-2 0 0,2-4 224 0,0-2-48 15,-1-1-16-15,-2-4 0 0,-1-2 176 0,-1-2 48 16,-3-4 0-16,-1 1 0 0,-3 1 16 0,-3-2 16 15,-4 0 0-15,-4 1 0 0,-3-1-96 0,-2 1 0 16,-5 1-16-16,-3 1 0 0,-3-3-176 0,-3 1-128 0,-7 1 192 0,2 3-192 16,0 2 0-16,1 2 0 0,-1 1 0 0,0 4-144 15,1 0-112-15,0 4-32 0,3-2 0 0,3 2 0 32,3 4-1824-32,5 0-352 0,9 2-80 0</inkml:trace>
  <inkml:trace contextRef="#ctx0" brushRef="#br0" timeOffset="71282.75">12726 16329 33055 0,'-12'6'1472'0,"5"2"288"0,1-1-1408 0,0 5-352 0,1 3 0 0,-2 3 0 15,1 2 512-15,0 2 48 0,-1-2 0 0,1 2 0 0,1-3-128 0,2-1-32 16,1-3 0-16,4 0 0 0,1 0-256 0,1-2-144 15,2-1 160-15,2-4-160 0,-1-4 128 0,3-1-128 16,1-3 0-16,0-3 144 0,2-3-144 0,-1-7 128 16,1-2-128-16,1-2 128 0,1 1 160 0,-2-3 32 15,-4-3 0-15,-3 1 0 0,-1-2 96 0,-3 4 32 16,-4-3 0-16,-3 0 0 0,0-2-128 0,-2 0 0 16,-7 5-16-16,1-1 0 0,1-1-304 0,1 4 160 15,-2 0-160-15,2 4 128 0,1 3-128 0,2-1 0 16,2 3 0-16,2-1 0 0,4 9 0 0,0 0 0 15,1-7-128-15,-1 7 128 0,8-12-144 0,2 5 144 16,4 0-192-16,1 1 192 0,4 1-144 0,-2-3 144 0,1 3 0 16,-3 0-144-16,1 0 144 0,1 1 0 15,-1 0 0-15,0 2 0 0,-1 2 0 0,-2 1 0 0,-2 0 0 0,-11-1 0 16,10 4 0-16,-1 6 0 0,-2 2 0 0,-4 2 0 16,-1 3 0-16,-4 5 0 0,-1 6 0 0,-5 8 0 15,-2 3 0-15,-3 6 128 0,-4-2-128 0,-2 6 0 16,0 2 0-16,0 4 128 0,3-1-128 0,-3 2 0 15,-2-1 0-15,1 1 0 0,0-4 0 0,2-2 0 16,0-7 0-16,3 0 0 0,0-5 0 0,1 0 128 16,1-3-128-16,1-4 0 0,2-4 0 0,1-3 128 15,2-2-128-15,2-4-208 0,2-4 48 0,2-4 16 32,1-10-2736-32,0 0-528 0</inkml:trace>
  <inkml:trace contextRef="#ctx0" brushRef="#br0" timeOffset="71616.55">13033 16872 28559 0,'-17'17'2544'0,"2"4"-2032"16,1 2-512-16,3-1 0 0,2 3 1296 0,0 1 176 15,1-2 16-15,2 4 16 0,0-1-752 0,2 0-160 16,2-6-16-16,1-3-16 0,2 0-320 0,3-4-64 15,1-4-16-15,4 0 0 0,3-5 96 0,3-1 0 16,3-3 16-16,2-3 0 0,3-3 112 0,1-7 0 16,0 2 16-16,0-5 0 0,-1-4 64 0,-2-3 16 0,-4-3 0 15,-1 2 0-15,-4 4 48 0,0-1 16 0,-5-3 0 0,-1 2 0 16,-5 1 48-16,-4 0 16 0,-2 1 0 0,-4 1 0 16,-2-1-160-16,-4 2-48 0,-5 3 0 0,-2 4 0 15,-3-1-144-15,-1 4-16 0,-2 1-16 0,-1 2 0 16,-2 2-224-16,-1 2 0 0,1 2 0 0,-1 2 0 31,-1 1-1088-31,0 1-304 0,-3 2-64 0,2 2-11632 0,-1-2-2336 0</inkml:trace>
  <inkml:trace contextRef="#ctx0" brushRef="#br0" timeOffset="80755.84">15508 6414 10127 0,'-7'-8'896'0,"7"8"-704"15,0 0-192-15,0 0 0 0,0 0 1152 0,0 0 192 16,0 0 32-16,0 0 16 0,0 0-48 0,0 0-16 16,0 0 0-16,0 0 0 0,7-8-320 0,4 4-64 15,1 3-16-15,0 0 0 0,5 1-256 0,4 0-48 16,4 0-16-16,4-2 0 0,-1 4-272 0,6-1-48 16,6-4-16-16,-2 1 0 0,-1-2-80 0,1 0-32 15,1 3 0-15,2-2 0 0,1 2-160 0,0 1 0 16,-2 0 0-16,4 0 0 0,0 0 0 0,1 0 128 15,-2-1-128-15,-1-2 0 0,-4 2 128 0,-4-2-128 0,-2 0 0 16,-2 0 128 0,1 1-1168-16,-2-2-240 0,9 0-64 0,-11-4 0 0</inkml:trace>
  <inkml:trace contextRef="#ctx0" brushRef="#br0" timeOffset="81123.7">16423 6113 26719 0,'-1'-7'2368'0,"-3"-1"-1888"0,0-3-480 0,4 4 0 0,0 7 128 0,4-10-128 16,0 4 0-16,-4 6 144 0,11-8-144 0,2 3 192 15,1 2-192-15,2 1 192 0,2 1-192 0,1 1 160 16,2 1-160-16,1 3 160 0,3-1-160 0,0 8 0 16,0-2 0-16,1 3 0 0,-1 1 0 0,1 0 0 15,-6 1 0-15,-1 1 0 0,-2 1 0 0,-2 0 0 16,-1-1 0-16,-3-1 0 0,-2 1-144 0,-2 4 144 16,-5-1 0-16,-2 5 0 0,-1 1 0 0,-4 0 0 15,-3-2 0-15,-1 2 0 0,-4-4 192 0,-3 3 32 16,-4 1 16-16,-5-1 0 0,-5-2 128 0,-2 0 16 15,-3 0 16-15,0 3 0 0,0 0-240 0,-1 4-160 0,-1-4 192 16,0 3-192 0,0-1-1536-16,2-2-432 0</inkml:trace>
  <inkml:trace contextRef="#ctx0" brushRef="#br0" timeOffset="81757.83">15041 8378 20271 0,'0'0'1792'0,"0"0"-1424"0,13-4-368 0,7 4 0 16,7 2 640-16,9 0 48 0,4 2 16 0,2-3 0 16,0-1-160-16,3 3-32 0,0-2 0 0,4 2 0 15,-1-2-80-15,4 0-32 0,1 2 0 0,1-1 0 16,1 2-208-16,-3 0-64 0,-4-4 0 0,-2 0 0 0,-3 0-128 0,-1 1 0 15,-4 1 0-15,-1 0 0 16,-4-1-256-16,-1 2-128 0,-3-2-16 0</inkml:trace>
  <inkml:trace contextRef="#ctx0" brushRef="#br0" timeOffset="82091.73">15954 7988 22111 0,'13'-5'1968'0,"4"2"-1584"0,4 2-384 0,5 2 0 16,5 2 0-16,7 2 0 0,3 4 0 0,3-1 0 15,1 0 0-15,-2-1 0 0,-4-1 160 0,-3 2-160 16,0-1 176-16,-2 5-176 0,-1-1 160 0,-1 1-160 16,-4 2 128-16,-3 4-128 0,-1 3 0 0,-3 3 0 15,-5-2 0-15,-2-2 0 0,-4 2 0 0,-3-1 0 16,-2 2 128-16,-7 0-128 0,-3 3 0 0,-5 2 0 16,-3-3 0-16,-4 4 0 0,-8 3 0 0,-2-1 0 15,-3 0 0-15,-3 2 128 0,-1 0-128 0,-2 3 0 16,-2 1 0-16,-2 1 0 0,-6 0 0 0,1 0-6800 15,-2 2-1296-15</inkml:trace>
  <inkml:trace contextRef="#ctx0" brushRef="#br0" timeOffset="82744.17">14777 10407 17503 0,'0'0'1552'0,"0"0"-1232"16,0 0-320-16,0 0 0 0,0 0 976 0,6-5 144 15,7 0 32-15,3 1 0 0,5 0-192 0,4-2-48 0,6-1 0 0,6 2 0 16,3-1-192-16,5 1-32 16,7 1-16-16,-1-2 0 0,2-1-368 0,-2 4-80 0,-3-1-16 0,-1-1 0 15,-4 0-208-15,1 2 0 0,-2 0 128 0,0 1-128 16,-3 1 0-16,3-2 0 0,0 2 0 0,-1 0 0 31,-3-1-1488-31,-1 1-240 0,-4 1-64 0</inkml:trace>
  <inkml:trace contextRef="#ctx0" brushRef="#br0" timeOffset="83075.98">15585 10085 20383 0,'14'-3'896'0,"-1"1"192"0,2 1-864 0,6 0-224 16,4-1 0-16,5 2 0 0,4 2 0 0,-1-2 0 15,-3-2 128-15,2 2-128 0,-3 3 0 0,4 0 128 16,-2 2-128-16,-1-2 0 0,1 2 0 0,-2 3 0 15,-1-2 0-15,-1 5 0 0,-2-2 0 0,-1 2 0 16,-2-1 0-16,-3 4 0 0,-5 4 0 0,-3 1 0 16,-3 0 0-16,-4 1 0 0,-4 3 0 0,-4 1 0 15,-4-3 0-15,-4 7 0 0,-8 1 0 0,-1 1 0 0,-5 2 0 0,-3-4 0 16,-4 1 160-16,0 4-160 0,-3 1 160 16,1 0-160-16,-1-1 128 0,-1 1-128 0,-1 2 0 0,0-1-6144 15,1 2-1328-15</inkml:trace>
  <inkml:trace contextRef="#ctx0" brushRef="#br0" timeOffset="83641.83">14759 12254 21183 0,'-4'-12'944'0,"4"12"192"0,4-7-912 0,4-1-224 0,2 2 0 0,4 2 0 16,4-1-240-16,3-2-80 0,2 1-32 0,5-2 0 16,1 2 928-16,3 2 176 0,2-1 32 0,7 0 16 15,5 1-320-15,2 1-64 0,2 0-16 0,1-2 0 16,-1 1-224-16,1 2-48 0,-2 0-128 0,1 2 192 15,1-2-192-15,3 2 0 0,0 1 0 0,2 2 0 16,1-2 0-16,-3 0 0 0,-5-1 0 0,0 3 0 16,-2 0-320-16,-2 0-128 0,0 0 0 0,2 0-6592 15,-1 1-1296-15</inkml:trace>
  <inkml:trace contextRef="#ctx0" brushRef="#br0" timeOffset="83977.05">16014 11682 16575 0,'-2'-9'1472'0,"2"9"-1168"0,0 0-304 0,7-9 0 16,0 5 2064-16,7 3 368 0,2 3 64 0,3 2 0 15,2 1-2048-15,7 6-448 0,5-3 0 0,0 5 0 16,2 2 0-16,-4 3 0 0,2 3 0 0,-3 1 144 16,-4 3-144-16,-1-3-256 0,-3 4 64 0,-1 2 16 31,-1 2-352-31,-2 0-80 0,-5 1-16 0,-2 1 0 16,-5-1-64-16,-1-2-16 0,-3 1 0 0,-5 0 0 0,-2-4 416 0,-5 4 80 0,-5-3 16 0,-3 4 0 15,-4-4 192-15,-2 2 0 0,-4 3 0 0,-5-1-144 16,-2 0 144-16,-6 2 0 0,-4 3 0 0,2-3 128 15,2-2-272-15,5-1-48 0,-14 12-16 16,12-7 0-16</inkml:trace>
  <inkml:trace contextRef="#ctx0" brushRef="#br0" timeOffset="84425.38">15156 14019 11967 0,'0'0'1072'0,"0"0"-864"0,0 0-208 0,0 0 0 16,0 0 2560-16,16 0 480 0,4 2 96 0,1 0 0 15,0-1-2096-15,2-2-416 0,5-1-96 0,4-1-16 16,2 2 16-16,5-3 0 0,1 0 0 0,5 0 0 0,2 2-224 0,5-5-48 16,4 5-16-16,0-4 0 15,-2-1-240-15,0-3 0 0,2 2-192 0,-3-3 192 16,-1 2-1328-16,7 0-144 0,-2-2-48 0</inkml:trace>
  <inkml:trace contextRef="#ctx0" brushRef="#br0" timeOffset="84759.77">15930 13695 11967 0,'0'0'1072'0,"0"0"-864"0,10-4-208 0,4 4 0 16,4 4 2736-16,3 0 496 0,5-1 96 0,2 3 32 15,2 2-2656-15,5-3-512 0,1 1-192 0,5 2 0 16,-3-2 160-16,-1 5-160 0,-3-2 128 0,-2 3-128 16,0 2 0-16,-2 1 0 0,1-1 128 0,-3 1-128 15,-3 3 0-15,-2 1 0 0,-2 3 0 0,-2 1 0 16,-3-3 0-16,-3 1 0 0,-3 4 0 0,-4 1 128 15,-2 1-128-15,-6 1 0 0,-6-1 0 0,-3 3 0 16,-7 4 192-16,-6 3-32 0,-6 1-16 0,-6 6 0 16,-8 0-144-16,-9 8 0 0,-14 4 0 0,-8 5-11168 15</inkml:trace>
  <inkml:trace contextRef="#ctx0" brushRef="#br0" timeOffset="91364.3">19634 19874 27647 0,'-12'-9'2448'0,"12"9"-1952"15,0 0-496-15,0 0 0 0,0 0 384 0,0 0 0 16,0 0-16-16,0 0 0 0,14-3-368 0,4 3 0 16,1 3 0-16,3 1 0 0,2-3 0 0,4 4 0 15,1 1 144-15,8 0-144 0,2-3 320 0,6 2-32 16,-1 2-16-16,3-3 0 0,0 1-32 0,4 1-16 16,1-1 0-16,7 1 0 0,4 2-16 0,7-4 0 15,4 0 0-15,0-2 0 0,0 0-80 0,2 0 0 0,5 1-128 16,6-2 192-16,3-1-64 0,0 0 0 0,-2 0-128 0,2 0 192 15,3-1 16-15,5-2 0 0,2 1 0 0,-1-1 0 16,-1 2-16-16,4-2 0 0,3 2 0 0,0-3 0 16,-5 3-64-16,3-3 0 0,2 1-128 0,2 1 192 15,0-2-192-15,-3 2 0 0,-5-3 128 0,4 2-128 16,5 2 0-16,-3-2 0 0,-5-1 128 0,0 2-128 16,3-1 0-16,0-1 0 0,4 1 128 0,-6 0-128 15,-9 1 0-15,2 2 0 0,2 0 0 0,-2 0 0 16,-3 2 0-16,-4-1 0 0,-7-1 0 0,1 3 0 15,2 2 0-15,1-1 0 0,1-2 0 0,-8 1 0 16,-7-2 0-16,-2 2 0 0,-2-1 0 0,0 2 0 16,-3-1 0-16,-1-1 128 0,-4-1-128 0,-6 2 0 15,-6-2 0-15,-7 2 128 0,-3-2-128 0,-7 0 0 16,-3 2 0-16,-5-2 128 0,-2-1-128 0,-2 1 0 0,-7 1 0 0,-10-2 144 16,0 0-144-16,0 0 128 0,0 0-128 0,0 0 192 15,0 0-192-15,0 0 192 0,0 0-32 0,-14-2 0 16,-3 1 0-16,0 0 0 0,-4-2-160 0,-2 1 0 15,-6-1 0-15,-6 1 0 0,-9-1 0 0,-4-1 0 16,-4-1 0-16,-1 0 0 0,-5 1 0 0,0 2 0 16,-2 1 0-16,-6-1 0 0,-5-2-128 0,-7 2 128 15,-3-2 0-15,-2 2 0 0,1-1 0 0,-2 0 0 16,-6 2-144-16,-5-3 144 0,-4 1 0 0,1 0 0 16,2 3 0-16,-5 0 0 0,-9-1 0 0,-2 1 0 15,4 0 0-15,-3 1 0 0,-3 0 0 0,-2 2-128 0,-2-2 128 16,1 2 0-16,1 2-144 0,-3-3 144 15,-8-2-208-15,2 2 80 0,7 3 128 0,-5-3-160 0,-4-3 160 0,2 3-160 16,6 4 160-16,-2-3 0 0,-1-3 0 16,5 3 0-16,5-2 0 0,0 0 0 0,-5 1 0 0,7-1 0 15,5-1 0-15,6 1 0 0,6 3 0 0,2-1 0 16,1-1 0-16,6 1 0 0,9-1 0 0,10 2 0 16,8 0 176-16,5 0 16 0,10-2 0 0,5 2 0 15,6-1-192-15,8 2 128 0,6-3-128 0,5 1 128 16,12-3-128-16,0 0 0 0,0 0 0 0,17 5 0 15,4-1 0-15,6-1-192 0,6 0 32 0,9-2 16 16,8-2 144-16,11 0 0 0,9-1-144 0,8 0 144 16,6-2 0-16,8 0 0 0,2 2 0 0,13-2 0 15,10 0 0-15,5 0 0 0,1-1 0 0,12 3 0 16,8-2 0-16,7-1 0 0,4 2 0 0,7-1 0 0,6 2 0 0,7 1 128 16,7 1-128-16,-3 1 0 0,-3 0 0 0,0 0 0 15,2 3 0-15,1 0 0 0,3 1 0 0,-2 0 128 16,-4 3-128-16,-3 1 0 0,-4-3 0 0,2 6 0 15,2-2 0-15,-9 2 0 16,-7 1-896-16,-3 0-272 0,1-2-48 0</inkml:trace>
  <inkml:trace contextRef="#ctx0" brushRef="#br0" timeOffset="114295.92">20027 19787 23951 0,'-4'-16'2128'0,"-1"1"-1696"15,2-1-432-15,-1 1 0 0,6-1 576 0,0 2 48 16,1-2 0-16,2 4 0 0,0-2-240 0,2 0-64 0,2 5 0 0,4-3 0 15,0-2-192-15,3 4-128 0,5-1 128 0,0-2-128 16,5 4 0-16,2 0 144 0,3 3-144 0,4 1 0 16,4-3 0-16,4 4 0 0,4-1 0 0,3 0 0 15,1 1 256-15,5 2-64 0,-3-1-16 0,4 2 0 16,4 0 96-16,5-2 32 0,7 1 0 0,1 2 0 16,-2 3 192-16,3-1 32 0,3-4 16 0,2 2 0 15,2 3 96-15,5 0 32 0,2-1 0 0,1 2 0 16,2-2-176-16,2 5-48 0,3-3 0 0,0 1 0 15,-4 0-192-15,1 0-64 0,1 0 0 0,6 4 0 16,0-3-192-16,-3 2 0 0,-5-1 128 0,1-3-128 16,0 1 0-16,1 2 128 0,2-3-128 0,-3-1 0 15,-4 2 0-15,1 2 128 0,0-5-128 0,-1 2 0 0,-1 0 0 16,-2 2 0-16,-8-2 0 0,-2-3 0 0,-1 2 128 16,2 0-128-16,-6 0 0 0,-3 1 0 0,-4-1 128 0,-7-2-128 15,-3 0 0-15,-2 0 0 0,-4-1 128 0,-5 2-128 16,-3-1 0-16,-3 2 0 0,-2-1 128 0,-3 2-128 15,-5-3 0-15,-5 2 144 0,-6-2-16 0,-3 3 0 16,-4 0 0-16,-10-4 0 0,0 0 48 0,0 0 0 16,0 0 0-16,-5 10 0 0,-9-3-32 0,-7 0 0 15,-8-3 0-15,-7-2 0 0,-3 2-144 0,-7-2 0 16,-6 4 0-16,-2-3 0 0,-2 1 0 0,-11 1 0 16,-9 0 0-16,-7-2 0 0,-3-1 0 0,-2 2 0 15,-1 3 0-15,-8-2 0 0,-7-3 0 0,-4 2 0 16,1-1 0-16,-5 2 0 0,-4 0 0 0,-3-3 0 0,0 2 0 15,-2 1 0-15,-4-1 0 0,-2-1 0 0,-4-2 0 0,1 1 0 16,-1 2 0-16,1 0 0 0,-4-3 0 0,2 3 0 16,0-1 0-16,4-1 0 0,-1-2 0 0,2 0 0 15,3 5 0-15,3-2 0 0,4-7 0 0,4 1 0 16,6 6 0-16,5-3 0 0,-1-3 0 0,9 1 0 16,5-1 0-16,7 3 0 0,8 2 0 0,4-1 128 15,4 0-128-15,5-2 0 0,6-2 0 0,7 3 0 16,9 0 0-16,7 0 0 0,6-2 0 0,9 2 0 15,5 0 0-15,12 0 0 0,0 0-176 0,0 0 176 16,15 2-224-16,10 2 32 0,6 0 16 0,13 2 0 16,8-2 176-16,6 0-160 0,6-4 160 0,8 1-160 15,10 6 160-15,10-1 0 0,10 0 0 0,5 2 0 16,1-6 0-16,9 2 0 0,7 3 0 0,6 0 0 0,3-5 0 16,9 3 0-16,4 2 0 0,4-2 0 0,1 2 0 0,3 2 176 15,3-4-48-15,6 6 0 0,4-1-128 0,-5 3 0 16,-4 0 0-16,1-1 0 0,2 4 0 0,2 0 0 15,-4 1 0-15,-3 1 0 0,-5-2 0 0,5 1 0 16,-3-1 0-16,-6 1 0 0,-10-1 0 0,-1 1 0 16,-3-1 128-16,-7-1-128 0,-9 1 0 0,-5-1 0 15,-9-1 0-15,-1 2 128 0,-6 0-128 0,-13-4 0 16,-13 0 0-16,-8-1 128 0,-11-3-128 0,-7 2 0 16,-9-1 0-16,-9 0 0 0,-8-3 0 0,-9 1 0 15,-9-7 0-15,-6 8 0 0,-7-2 0 0,-10-1 0 16,-10 1 0-16,-10-2 0 0,-9 1 0 0,-14 0 0 0,-14-8 0 0,-7 3 128 15,-4-1-128-15,-11 2 0 0,-7-1 0 16,-8-1 0-16,-8-1 0 0,-7-1 0 0,-3 2 0 0,-3 0 0 16,-4 1 0-16,-5-3 0 0,-4-1 0 0,-4 0 0 15,2 2 0-15,-3-1 0 0,-3-1 0 0,0 2 0 16,1 2-160-16,2-1 160 0,1-3 0 0,2 1-144 16,0-2 144-16,12 4 0 0,3-2 0 0,9 2 0 15,3-1 0-15,10-1 0 0,9 2 0 0,11 1 0 16,7 5 0-16,7-1 0 0,6-3 0 0,9-1 0 15,10 0 0-15,10 1 0 0,8 1 0 0,10 0 0 16,9 1 0-16,8 2 0 0,12-5 0 0,0 0 0 16,17 7-160-16,11 6-96 0,10-3-32 0,15 0 0 15,15-2 112-15,8 1 32 0,8-4 0 0,13 4 0 16,11-3 144-16,10 2 0 0,6 1 0 0,11-3 0 16,10 4 0-16,2-3 0 0,1-2-176 0,7 2 176 0,5-3 0 15,7 2 0-15,2 1 0 0,-3-5 160 0,-1 1-160 0,3 1 160 16,0 1-160-16,-1 0 160 0,-7-3-160 0,-6 4 0 15,-7-1 0-15,-6 0 0 0,-5-1 0 0,-9 1 128 16,-9 0-128-16,-12-1 128 0,-12-2-128 0,-10 2 0 16,-10-3 0-16,-11 2 0 0,-9-1 128 0,-14-1-128 15,-12 1 128-15,-10-2-128 0,-18 0 0 0,0 0 0 16,-15-5 0-16,-17 1 0 0,-14 0-128 0,-16 2-16 16,-12-4 0-16,-15 0 0 0,-15 1-208 0,-13-1-32 15,-9-3-16-15,-11 2 0 0,-12-3 400 0,-3 4-128 16,-6-3 128-16,-7 1 0 0,-11-1 0 0,-2 1-160 0,-2-1 160 0,1 2 0 15,2 2 0-15,-2-4 0 0,-4 0 128 0,2-1-128 16,-1 4 304-16,7-2-48 16,5 2 0-16,6 0 0 0,5-5-80 0,11 2-32 0,10-1 0 0,12-1 0 15,10-3-144-15,16 1 128 0,12-1-128 0,13 1 128 16,10-1-128-16,15 1 0 0,8-3 0 0,10 2 0 16,13-1 0-16,11 1-272 0,12-4 32 0,12 2 16 15,12-2-96-15,12 0 0 0,12-2-16 0,15-1 0 16,13 0 96-16,17 1 32 0,12-1 0 0,13 3 0 15,9-2 208-15,12 2 0 0,8 0 0 0,12 2 0 16,8 2 256-16,3 1-48 0,-1 2-16 0,4-3 0 16,1 1 48-16,4 5 0 0,2 1 0 0,-5 4 0 15,-6 2-240-15,-5 1 144 0,-5 0-144 0,-3 8 128 32,-8 1-912-32,-11 5-192 0,-11 1-48 0,-8 1 0 0</inkml:trace>
  <inkml:trace contextRef="#ctx0" brushRef="#br0" timeOffset="138180.23">21234 20192 18431 0,'-25'2'816'0,"8"1"160"0,-1-1-784 0,1-2-192 0,-1-2 0 0,3-1 0 15,1 2 1600-15,0-2 256 0,1 0 64 0,1-4 16 16,4 2-752-16,1 0-160 0,1-5-16 0,6 10-16 16,4-9-448-16,2-3-96 0,5 1 0 0,7 1-16 15,6-4-304-15,9 0-128 0,8-3 0 0,9 1 128 16,7 1-128-16,13-1 0 0,11 2 0 0,3-1 0 15,5 0 0-15,9 0 0 0,11 1 0 0,3 0 0 0,4 0 0 0,6 0 0 16,9 2 0-16,-2-2 0 0,-3-2 0 0,3 3 0 16,3 5 0-16,0-3 0 0,-4 1 0 0,3 1 0 15,4 6 0-15,-4 2 0 0,-1-3 208 0,-5 3-32 16,0 4-16-16,-6-1 0 0,-5-1 224 0,-6 1 32 16,-7 1 16-16,0 4 0 0,-1-2 16 0,-12-1 16 15,-12-3 0-15,-7 0 0 0,-11 1-176 0,-8 0-32 16,-8 3-16-16,-12-1 0 0,-8-1-112 0,-9-1-128 15,-13-2 176-15,0 0-176 0,-17 6 256 0,-11-1-48 16,-13-1-16-16,-14 3 0 0,-17-1-192 0,-15-2 176 16,-16 0-176-16,-10-1 160 0,-7 3-160 0,-13-4 0 15,-16-1 0-15,-6 2 0 0,-7-2 0 0,-4 3 192 0,-2 1-192 0,-6-1 192 16,-8-3 80-16,-2 4 32 0,-3 0 0 0,3 3 0 16,2-3-128-16,4 3-32 0,3-5 0 0,8 1 0 15,8 1-144-15,14 2 0 0,14-2 0 0,13-1 128 16,10 3-128-16,11 0 128 0,14-2-128 0,11 4 128 15,15-3-128-15,14 4 0 0,11-1 0 0,13 2 0 16,8-2 0-16,16 3 0 0,6 2-192 0,15-4 192 16,13 1-320-16,18 2 48 0,18-4 16 0,14 2 0 15,13-4 256-15,17 2-128 0,17-3 128 0,12 2 0 16,9-1 0-16,11-2-128 0,8-1 128 0,9 1 0 16,10 0 0-16,2-1 0 0,1 5 0 0,-4-4 0 15,-3 0 0-15,-9 0 0 0,-3 3 0 0,-7-2 0 16,-10 3 0-16,-17-4 0 0,-19-2 144 0,-16 1-144 15,-15 1 224-15,-16-1-32 0,-18-3-16 0,-19 1 0 0,-18 0 48 0,-24-2 16 16,-12 2 0-16,-21 1 0 16,-23 2 256-16,-24 4 48 0,-23 8 16 0,-26 4 0 0,-21-2-400 0,-26 4-160 15,-18-2 128-15,-15 1-128 0,-7 1 0 0,-5 4-272 16,-4-3 32-16,1 2 16 16,1-1-1568-16,3-3-304 0,4 0-64 0</inkml:trace>
  <inkml:trace contextRef="#ctx0" brushRef="#br0" timeOffset="139297.23">17671 16103 13823 0,'0'0'608'0,"0"0"128"0,-9-6-592 0,0 4-144 0,0-1 0 0,1 3 0 16,-3 2 1536-16,3 1 256 0,-4 3 64 0,-1 2 16 15,-2 1-656-15,0 5-128 0,1 3-16 0,-3 3-16 16,0 2-576-16,0 2-112 0,1-1-32 0,0 0 0 16,1 2-144-16,4-1-48 0,3-1 0 0,2-2 0 15,2-5 0-15,2-1 0 0,4-1 0 0,4-2 0 16,0-5 368-16,5 1 80 0,1-3 16 0,4-2 0 16,0-3-128-16,2-3-32 0,1-2 0 0,1 0 0 15,2 0 0-15,-2-4 0 0,-1-1 0 0,-1-4 0 16,0-2-16-16,-4 1-16 0,-3 0 0 0,-2 1 0 15,-2-1-160-15,-4-2-16 0,-4 1-16 0,-3-1 0 16,-6-1-80-16,0 1-16 0,-5-1 0 0,-1 0 0 0,0 0-128 0,-1 2 0 16,1 0 144-16,1 6-144 0,1-1 0 15,1 2-240-15,2-3 48 0,0 7 0 16,1-1-1664-16,10 6-336 0,-7-4-64 0,7 4-10704 16</inkml:trace>
  <inkml:trace contextRef="#ctx0" brushRef="#br0" timeOffset="139567.18">17999 16080 5519 0,'-2'21'496'0,"-2"-7"-496"0,2 2 0 16,0 0 0-16,-1 3 3088 0,1 1 528 16,-1 2 96-16,0 1 32 0,-3 1-1984 0,1-4-400 15,0 0-80-15,0-1 0 0,0-4-288 0,1 0-48 0,0-5-16 0,2 0 0 16,2-10-96-16,0 0-32 0,0 0 0 0,0 0 0 15,0 0 128-15,0 0 32 0,0 0 0 0,5-14 0 16,1-1-256-16,2-1-64 0,1-3 0 0,1 1 0 16,1 0-384-16,2 0-96 0,1-1-16 0,0 1 0 15,0 2-144-15,0 3 0 0,0 0 0 0,0 2 128 16,1 3-128-16,2 1 0 0,1 0 0 0,-1 4 0 16,1-1 0-16,-2 0-176 0,-1 1 176 0,1 2-128 31,2 0-2304-31,2 0-464 0</inkml:trace>
  <inkml:trace contextRef="#ctx0" brushRef="#br0" timeOffset="139997.31">18661 15869 16575 0,'-12'1'736'0,"12"-1"160"0,-11 3-720 0,1 2-176 16,0-2 0-16,-1 2 0 0,-1 7 2464 0,0-2 464 15,-2 4 80-15,-3 4 32 0,-1 1-1824 0,2 3-384 16,-3 3-64-16,1 0 0 0,1 5-352 0,2-2-64 16,4 1-16-16,0 3 0 0,5-2-336 0,2-6 144 15,4-6-144-15,4-3 0 0,1-6 128 0,4-1-128 16,3-4 0-16,3-4 0 0,1-5 288 0,5-6 0 16,3-1 0-16,0-6 0 0,0-4 160 0,2-1 48 15,-1-5 0-15,0 0 0 0,0-3-176 0,-4 0-16 0,-3 2-16 0,-2-3 0 16,-2-2-144-16,-2-2-16 0,-3 3-128 0,-2-1 192 15,-1-4-64-15,-1 0-128 0,-5-2 176 0,2-2-176 16,-4-1 176-16,-1 7-176 0,1 7 160 0,-1 8-160 16,2 5 0-16,-2 7 0 0,-1 1 0 0,4 8 0 15,0 0 144-15,-7 15-144 0,-1 8 128 0,0 3-128 16,0 0 128-16,0 7-128 0,-1 5 0 0,3 8 128 16,-4 0-128-16,2 6 0 0,-4 1 0 0,4 6 0 15,0 0 0-15,2-2-176 0,0-6 176 0,5-10-192 16,4-2-448-16,1-7-80 15,1-5-32-15,2-8 0 0,1-5-80 0,3-5 0 0,3-4-16 16,3-4 0-16,1-3-192 0,1-5-48 16,0-5 0-16</inkml:trace>
  <inkml:trace contextRef="#ctx0" brushRef="#br0" timeOffset="140247.74">18966 16047 2751 0,'0'0'256'0,"-2"10"-256"15,2-10 0-15,-1 10 0 0,-1 1 4384 0,4-3 832 16,-2-8 160-16,0 0 48 0,5 9-3024 0,-5-9-608 15,10 4-112-15,3-2-16 0,-1-4-352 0,1-1-64 16,0-4-16-16,1 0 0 0,1 2-640 0,-1-5-128 16,-3 1-16-16,0-1-16 0,-4 4-304 0,0-3-128 15,-2 1 128-15,-5 8-128 0,0-6 224 0,0 6-32 16,0 0-16-16,0 0 0 0,-12-5 304 0,2 5 64 16,-1 5 16-16,-1 1 0 0,1 3-160 0,1 4-16 15,-1 1-16-15,2 0 0 0,2-2-208 0,3 2-32 0,3 0-128 0,3-2 192 16,5-3-192-16,3 1 0 0,4-5 128 0,4-1-128 15,3-4-192-15,3-2-96 0,2 0-16 0,4-1 0 32,1-3-1968-32,-1-3-400 0,0-2-80 0</inkml:trace>
  <inkml:trace contextRef="#ctx0" brushRef="#br0" timeOffset="140498.51">19420 15965 3679 0,'-15'22'160'0,"6"-7"32"0,-2 4-192 0,-2 4 0 0,1 4 0 0,-1 2 0 16,-4 3 5376-16,2-2 1040 0,1-3 208 0,4-3 32 16,1-2-3824-16,2-8-768 0,2-2-144 0,5-12-48 15,2 11-608-15,-2-11-128 0,0 0-32 0,12 0 0 16,6-5-528-16,1-4-96 0,0-5-32 0,3-4 0 0,2-4-192 0,0 1-32 16,0-6-16-16,-1 3 0 15,-1-5-208-15,-4 2 176 0,1-1-176 0,-2 5 160 0,1 0-160 0,-3 2 0 16,3 1 0-16,0 7 0 0,0 0 0 0,-2 3 0 15,-2 3 0-15,0 3 0 0,0 2 0 0,-1 3 0 16,-2 2 0-16,-11-3 0 16,12 9-2816-16,-3 2-480 0</inkml:trace>
  <inkml:trace contextRef="#ctx0" brushRef="#br0" timeOffset="141198.64">20967 15885 23039 0,'-16'5'2048'0,"-3"3"-1648"0,-3-3-400 0,-1 6 0 15,0 1 896-15,-1 2 112 0,-1 0 16 0,-2 2 0 16,-1 2-448-16,0-1-96 0,0-1-16 0,-1 3 0 16,5 2-256-16,0-2-48 0,2 0-16 0,4-3 0 15,3-2 96-15,3-2 16 0,4 2 0 0,5-3 0 16,3-11 192-16,0 0 64 0,0 0 0 0,10 5 0 16,2-1-192-16,2-3-16 0,2-2-16 0,2-2 0 0,1 0-96 0,1-1-32 15,-3-4 0-15,3 2 0 0,-2 1 0 0,-3-3 0 16,2 3 0-16,-5 0 0 0,0-4-160 0,-3 3 160 15,-3-4-160-15,-6 10 160 0,3-8-160 0,-3 8 128 16,-3-11-128-16,1 5 128 0,2 6-128 0,0 0 128 16,-9-3-128-16,0-1 128 0,9 4-128 0,-8-3 0 15,8 3 0-15,-10-1 128 0,10 1-128 0,0 0 0 16,0 0 0-16,0 0 0 0,0 0 0 0,0 0 0 16,0-6 0-16,4-3 0 0,3 0 0 0,4 0 0 15,0 0 0-15,3-1 0 0,1 0 0 0,2-4 0 16,-2 1 0-16,3 0 0 0,0-2 0 0,-1 1 0 0,1-2 0 0,-2 3 0 15,-4 0 0-15,1-1 0 0,-2-1 0 16,1 1 0-16,-1 1 128 0,-1 2-128 0,-1-5 0 0,-1 1 128 16,0-1 0-16,-2-1 0 0,-1 1 0 0,3-5 0 15,-2-2 16-15,-2-3 0 0,2 2 0 0,-1-1 0 16,0-6-144-16,0-1 128 0,-1 1-128 0,1 3 128 16,-1 3-128-16,1 3 0 0,0 3 0 0,0 5 0 15,-2 4 0-15,1 0 0 0,-4 10 0 0,0 0 0 16,0 0 0-16,0 0 0 0,-4 18 0 0,1 6 0 15,0 1 0-15,-3 8 0 0,1 4 0 0,-1 7 128 16,-2 4-128-16,0 3 160 0,-5 2-160 0,0 6 160 16,-3 5 32-16,-3 5 16 0,-2 1 0 0,-2-1 0 15,-1-2 96-15,0 0 16 0,-3 1 0 0,3-6 0 16,3-6-144-16,3-4-32 0,0-4 0 0,4-7 0 0,1-3-144 0,6-4 0 16,0-2 0-16,5-3 0 15,0-7-608-15,5-4-208 0,1-8-32 0,3-2-10208 16,-7-8-2032-16</inkml:trace>
  <inkml:trace contextRef="#ctx0" brushRef="#br0" timeOffset="141328.31">20841 16311 24879 0,'0'0'2208'0,"9"-4"-1760"16,3-7-448-16,5 4 0 0,8-1 1424 0,4 1 208 15,4-3 32-15,4 1 16 0,0-1-912 0,1 0-176 16,1-3-32-16,1 2-14848 0</inkml:trace>
  <inkml:trace contextRef="#ctx0" brushRef="#br0" timeOffset="141932.81">22421 16015 17503 0,'-20'1'1552'0,"-4"3"-1232"16,-2 0-320-16,0-2 0 0,0 1 1216 0,2 2 176 15,0 3 32-15,1-1 16 0,0 5-320 0,3 0-64 16,1 1-16-16,1 4 0 0,2 2-592 0,0-2-112 16,1 1-16-16,1 1-16 0,4-1-304 0,2-1 0 15,3-1 0-15,4-2 0 0,1-2 0 0,0-12 128 16,5 7-128-16,4 0 0 0,4-2 608 0,1-5 16 15,2-5 0-15,3-2 0 0,0 1-16 0,7-7 0 0,2-3 0 0,2-2 0 16,-1-3-160-16,3 0-48 0,-1-2 0 0,3-4 0 16,0-2-240-16,-1 0-160 0,-1-2 192 0,-4 1-192 15,-4-1 160-15,-1-3-160 0,-1-2 128 0,-4 0-128 16,-2-4 224-16,-1-1-32 0,-5-3-16 0,2-4 0 16,-6-6 32-16,2 2 16 0,-3 5 0 0,-1 6 0 15,-3 7-224-15,2 10 144 0,-3 5-144 0,-3 6 128 16,1 7-128-16,2 6 0 0,-9 5 0 0,-2 11 0 15,-3 7 0-15,2 10 0 0,-5 9 0 0,1 8 0 16,-2 5 0-16,-1 6 0 0,-1 0-176 0,-1 6 176 16,1 2 0-16,5 1 0 0,3-3 0 0,3-2-128 15,3-8 128-15,3-8 0 0,3-4-144 0,5-7 144 16,6-5-592 0,0-1-48-16,4-7-16 0,3-7 0 0,2-6-1552 0,3-4-304 0,3-5-64 15</inkml:trace>
  <inkml:trace contextRef="#ctx0" brushRef="#br0" timeOffset="142282.34">23080 15937 24879 0,'-21'8'2208'16,"-5"1"-1760"-16,-6-2-448 0,-1 5 0 0,2 3 1344 0,0 3 176 15,-2 1 32-15,0 4 16 0,0 0-624 0,2 1-128 16,3-4-32-16,4 2 0 0,5 1-352 0,4 0-80 15,4-3-16-15,5-3 0 0,4 0-336 0,3-5 0 16,4-3 0-16,4-3 0 0,3-3 0 0,8-3 144 0,1-4-144 0,5-1 0 16,0-6 192-16,5 3-192 0,-1-8 192 0,2 2-192 15,-1 0 192-15,-1 3-64 0,-2-4 0 0,-4 1-128 16,-2 0 128-16,-4 2-128 0,-4 0 0 0,-4 0 0 16,-4 2 208-16,-1 1-64 0,-5 9-16 0,0 0 0 15,0 0 224-15,0 0 32 0,0 0 16 0,-11 10 0 16,-1-1-208-16,2 3-32 0,0 0-16 0,0 0 0 15,2 2-144-15,3 0 0 0,3 1 0 0,2-5 0 16,0-10-272-16,6 12 16 0,4-2 0 0,3-5 0 31,2-4-720-31,4-1-144 0,4-4-32 0,4-6 0 0,1-3-1024 0,2-1-192 16,1-3-64-16,0-6 0 0</inkml:trace>
  <inkml:trace contextRef="#ctx0" brushRef="#br0" timeOffset="142483.68">23823 15315 28559 0,'0'0'1264'0,"0"0"272"0,0 0-1232 0,-3 13-304 16,0 3 0-16,-3 3 0 0,-3 2 768 0,-3 6 80 15,-2-1 32-15,-2 8 0 0,-4 7-176 0,-2 3-48 16,-1-2 0-16,-1 5 0 0,-2 1 80 0,1 6 16 16,0-1 0-16,-2 6 0 0,0-1-496 0,3 0-80 15,6 6-32-15,0-7 0 16,3-3-528-16,4-6-96 0,3-7-32 0,2-6 0 15,3-2-960-15,5-7-192 0,1-6-32 0,2-5-7776 16,3-3-1568-16</inkml:trace>
  <inkml:trace contextRef="#ctx0" brushRef="#br0" timeOffset="142870.1">23418 16019 24879 0,'0'0'2208'0,"0"0"-1760"0,0 0-448 0,15-3 0 15,4 2 1216-15,5 0 144 0,6-1 48 0,1 0 0 16,2-3-992-16,8-4-192 0,-1 2-32 0,-1-3-16 31,0 1-1552-31,-1-2-304 0,1 3-64 0,-3-2-16 16,-1 3 416-16,-3-1 64 0,-2 3 32 0,-2 2 0 0,-3 1 128 0,-3 0 32 16,-4 1 0-16,-7 2 0 0,-11-1 1904 0,5 7 384 0,-3 6 80 0,-7-5 0 15,-6 4 784-15,0 2 160 0,-4-3 16 0,-2 5 16 0,-2 0-1168 16,-1 1-224-16,-1 0-48 0,2 1-16 0,-1 1-352 0,5-2-64 15,0-3 0-15,3-3-16 0,1-2 304 16,6-3 64-16,5-6 16 0,0 0 0 0,0 0-192 0,0 0-48 16,0 0 0-16,12 2 0 0,1-4-176 0,0-1-32 15,-1-1-16-15,2-1 0 0,0-2-288 0,-1 2 160 16,1 3-160-16,-2-2 128 0,-2-1-128 0,0 4 0 16,0 3 0-16,-1 4 0 0,-9-6 0 0,11 8 0 15,-2 5 0-15,-1 1 0 0,2 2 0 0,0 2 0 16,0 1 0-16,2 0 0 0,-2 0 0 0,1-2 0 15,3-4 0-15,3-1 0 0,1 0-400 0,5-7 32 16,1 1 16-16,0-6 0 16,1-5-2432-16,2-3-480 0</inkml:trace>
  <inkml:trace contextRef="#ctx0" brushRef="#br0" timeOffset="143267.13">24840 15886 28559 0,'0'0'2544'0,"0"0"-2032"0,-6 11-512 0,-2 0 0 15,-1 3 1280-15,2 4 144 0,0 3 48 0,-1 4 0 16,-1-2-656-16,-2 3-128 0,1 5-32 0,-1 0 0 16,-3-1-368-16,-1-1-80 0,-3 3-16 0,0 1 0 15,2 0-192-15,-1-4 176 0,0 2-176 0,3-6 160 16,3-2-160-16,1-5 0 0,0-6 0 0,3-1 128 15,7-11 32-15,0 0 0 0,0 0 0 0,0 0 0 0,0 0 544 0,16-8 96 16,0-6 32-16,2-3 0 0,0-2-352 0,2-1-64 16,4-7-16-16,-5 3 0 0,0-6-400 0,-1 2 128 15,0-3-128-15,1-1 0 0,-1 2 0 0,1 4 0 16,1 4 0-16,2 4 0 0,-2 3 0 0,-1 2 0 16,-1 5-176-16,-4 2 176 0,-3 3-128 0,-11 3 128 15,0 0-128-15,0 0 128 0,6 14-160 0,-8 2 160 16,-4-5-192-16,-6 4 192 0,-3 1-288 0,-3-1 48 15,-4 0 16-15,-1-5 0 0,-1-1-32 0,1-1 0 16,2 1 0-16,3-8 0 16,5-1-1232-16,1-3-256 0,3-6-48 0,5 1-16 15,4-5-1040-15,5-4-208 0</inkml:trace>
  <inkml:trace contextRef="#ctx0" brushRef="#br0" timeOffset="143458.97">25565 15434 23039 0,'0'0'2048'0,"0"0"-1648"0,0 0-400 0,-10 6 0 16,0 7 2288-16,-3 2 368 0,-2 1 80 0,-3 4 16 15,-3 2-1264-15,0 3-240 0,-1 3-48 0,-1-1-16 16,4-1-656-16,1 5-128 0,1-2-16 0,3 3-16 16,5 0-368-16,0 1 0 0,0 1 0 0,0-2 0 15,1-1-1936-15,2 1-368 16,2 0-64-16,3-5 0 0,1-2 208 0,1-5 48 0,3-2 16 0,1-6-9072 15</inkml:trace>
  <inkml:trace contextRef="#ctx0" brushRef="#br0" timeOffset="143611.18">25126 15814 20271 0,'0'0'896'0,"0"0"192"0,5-8-880 0,4 1-208 15,4 0 0-15,5 2 0 0,5 0 2800 0,3 0 512 16,2 3 96-16,3-3 32 0,1-3-2576 0,-1 3-512 15,-1-3-96-15,1 2-32 16,1 1-944-16,-1-3-192 0,-1 3-48 0,-2 1-8384 16,0 4-1664-16</inkml:trace>
  <inkml:trace contextRef="#ctx0" brushRef="#br0" timeOffset="143850.23">25773 15725 7359 0,'0'0'656'0,"0"0"-528"0,5-5-128 0,-5 5 0 16,0 0 4096-16,0 0 768 0,5-8 176 0,-5 8 16 15,0 0-2832-15,0 0-576 0,0 0-112 0,0 0-32 16,0 0-368-16,-11 3-80 0,-3 1-16 0,-2-2 0 15,-2 3-208-15,-4 3-32 0,-5-3-16 0,1 3 0 16,-3 2-80-16,2-3-32 0,1 4 0 0,6-2 0 16,4 1-128-16,4 1-32 0,3-1 0 0,4 3 0 15,1-4-192-15,7 1-64 0,2 3 0 0,1-3 0 16,2 0-112-16,2-4-16 0,2 3-128 0,0-2 192 16,6 0-192-16,0 2 0 0,0-2 0 0,1 0 0 15,-2 0 0-15,0-2 0 0,-2 0 0 0,-1-1 0 16,-2-3-384-16,-1 1 0 0,-1 0-16 0,2-2 0 15,-2-2-1680-15,0 0-336 0,-1-1-64 0</inkml:trace>
  <inkml:trace contextRef="#ctx0" brushRef="#br0" timeOffset="144284.81">27028 15626 21135 0,'0'0'928'0,"-10"-3"208"0,1 1-912 0,9 2-224 0,-10 5 0 0,10-5 0 16,-9 0 1216-16,9 0 208 0,0 0 48 0,-8 5 0 16,2-1-192-16,6-4-16 0,-5 9-16 0,1 0 0 15,0 3-304-15,0 2-64 0,-1 4-16 0,0 0 0 16,-1 0-304-16,-1 1-64 0,1 1-16 0,-2 0 0 15,2 5-96-15,-4 1 0 0,0-2-16 0,1 3 0 16,-1-3-160-16,1-3-16 0,1-1-16 0,3-1 0 0,1-4-176 16,2-1 0-16,0-2-192 0,2-6 192 15,0-6-560-15,0 0 16 0,7 8 0 0,-1-2-10208 16,-6-6-2032-16</inkml:trace>
  <inkml:trace contextRef="#ctx0" brushRef="#br0" timeOffset="144480.87">26875 15444 37727 0,'0'0'1664'0,"-9"-2"352"0,9 2-1616 0,0 0-400 16,-8-5 0-16,8 5 0 0,0 0 384 0,-9-7-16 0,9 7 0 0,-7-10 0 15,7 1-368-15,0 9 0 0,0-14 0 0,0 14 128 31,4-11-1344-31,-4 11-272 0,0 0-48 0,10-4-16 16,-1 1-1968-16,3 3-384 0,3 2-64 0,0 3-32 0</inkml:trace>
  <inkml:trace contextRef="#ctx0" brushRef="#br0" timeOffset="144784.44">27541 15631 29487 0,'-11'-5'2624'0,"2"2"-2112"0,-1 3-512 0,0 3 0 15,0-2 1648-15,-1 0 208 0,1-1 64 0,-2 4 0 16,-2 0-960-16,0 4-176 0,-2-3-32 0,5 0-16 0,-2 3-352 0,2-2-80 16,1 5-16-16,2-3 0 0,8-8-160 0,-4 13-128 15,4-4 192-15,4 2-192 0,2-1 192 0,3 3-192 16,1 0 192-16,1 1-192 0,1-2 192 0,0 2-64 16,-1 1 0-16,1 1-128 0,-2-2 160 0,-3-2-160 15,0 1 128-15,-3 1-128 0,-4-14 288 0,0 12-32 16,-2-2 0-16,-2 1 0 0,-1-3 224 0,-2 1 32 15,-3-4 16-15,-2 0 0 0,-1 0-112 0,-1 1-32 16,-2-3 0-16,-1-1 0 0,0-2-208 0,-2-1-48 16,-2 0-128-16,2 0 192 15,0-3-768-15,-1-3-144 0,-3 4-48 0,0 0 0 16,-2 1-2336-16,2 0-480 0,-12 1-80 0,7 6-32 0</inkml:trace>
  <inkml:trace contextRef="#ctx0" brushRef="#br0" timeOffset="145651.99">21535 16828 12895 0,'-10'0'1152'0,"0"0"-928"16,2-1-224-16,0 0 0 0,-5 1 3136 0,1 1 576 16,-2 2 112-16,0-1 16 0,0 2-2304 0,-1 2-480 0,0-1-96 0,-2 3 0 15,0 1-480-15,-1 0-96 0,0 2 0 0,1 2-16 16,1-4-80-16,2 2-16 0,3-2 0 0,4 3 0 15,2-1-16-15,5-1-16 0,3 2 0 0,6-5 0 16,-1 1 16-16,8-3 0 0,1-2 0 0,4-1 0 16,6-2-64-16,-1-2 0 0,5-1 0 0,-1-3 0 15,1-4-48-15,-1-1-16 0,-1 2 0 0,-3-1 0 16,-6 3-128-16,1-4 160 0,-4 3-160 0,-3-5 160 16,-5 3-160-16,-2-3 192 0,-1 3-192 0,-6 2 192 15,0-4 112-15,-6 3 16 0,-2-3 16 0,-2 5 0 16,-2-5 16-16,1 4 0 0,-2 1 0 0,-1 2 0 15,-1-3-160-15,0 3-16 0,-1 1-16 0,4 2 0 16,2-2-160-16,2-1 0 0,8 5 0 0,0 0 128 16,-6-8-128-16,3-1 0 0,3 9 0 0,3-9 0 0,0-2 0 15,5 2 0-15,3-4 0 0,2 2 0 0,1 2 0 0,0-4 0 16,0 1 0-16,0 0 0 0,0-3 0 0,-1 1 0 16,1 0 0-16,-1 1 0 0,-2-3 0 0,2 0 0 15,-2 2 0-15,1 0 0 0,-2 0 0 0,0-1 0 16,-2-3 0-16,-1 3 0 0,-3 0 0 0,0 2 0 15,-2 3 0-15,1-3 0 0,-2 3 0 0,-1 1 0 16,0 9 0-16,-1-9 0 0,1 9 0 0,0 0 0 16,0 0 0-16,0 0 0 0,-10 4 0 0,1 1 0 15,-1 4 0-15,1 6 0 0,-1 6 0 0,1 4 0 16,0 1 144-16,-3 5-144 0,1 5 144 0,-1 3-144 16,1 7 192-16,-3-3-192 0,0 4 192 0,-4 2-64 0,-1-1 0 15,-1 2-128-15,-1 0 192 0,2-5-192 0,2-2 192 0,0-3-192 16,2-1 160-16,2-5-160 0,3-5 128 0,2-2-128 15,3 2 0-15,3-6 128 0,0-4-128 0,4-2 0 16,0-3 0-16,3-3 0 0,-1-2 0 0,-4-9 0 31,10 7-512-31,2-4-64 0,-2-3-32 0,1-3 0 16,1-1-2272-16,-2-1-464 0</inkml:trace>
  <inkml:trace contextRef="#ctx0" brushRef="#br0" timeOffset="145787.79">21584 17013 21183 0,'0'0'1888'0,"7"-5"-1504"0,2-3-384 0,3 0 0 16,0 1 832-16,4-3 112 0,1 2 16 0,4-2 0 15,0 0-496-15,2 1-80 0,-1 0-32 0,1 0 0 16,0-4-1968-16,-1 3-400 0,10-12-80 0,-1 7-16 0</inkml:trace>
  <inkml:trace contextRef="#ctx0" brushRef="#br0" timeOffset="145968.12">22321 16574 13823 0,'0'0'608'0,"0"0"128"0,0 0-592 0,0 0-144 16,0 0 0-16,0 0 0 0,0 0 2800 0,0 12 528 15,-5 0 96-15,-1 5 32 0,-3 1-1776 0,-4 1-336 16,-2 1-80-16,-3 2-16 0,-1 2-288 0,-2 0-48 16,0 4-16-16,2-3 0 0,-3 3-272 0,1-1-64 0,-1 3-16 0,2-3 0 15,-1 4-352-15,6-6-192 16,1-2 192-16,3-3-192 15,2-2-1296-15,4-3-368 0,2-4-80 0,3 0-7952 0,0-11-1584 0</inkml:trace>
  <inkml:trace contextRef="#ctx0" brushRef="#br0" timeOffset="146785.4">21908 16886 25791 0,'0'0'2304'0,"15"-2"-1856"0,4 1-448 0,3-2 0 16,1 1 640-16,2-2 16 0,2 0 16 0,-1 2 0 16,2 0-448-16,0 1-96 0,0-4 0 0,-1-1-128 15,4 1-304-15,-1 2-160 16,-2 1-48-16,0 0 0 0,0 1 128 0,-1 1 0 0,-2 3 16 0,2-1 0 0,-2-1 80 0,-1 1 16 16,-2 0 0-16,-3 1 0 15,-4-2-272-15,-2 0-48 0,-2 2-16 0,0-2 0 0,-11-1 352 0,0 0 80 16,0 0 16-16,0 0 0 0,0 0 160 0,7 5 0 15,-7-5 0-15,0 0 0 0,0 0 0 0,0 0 224 16,0 0-48-16,4 9-16 0,-4-9 272 0,0 0 48 16,0 0 16-16,8 8 0 0,-8-8 400 0,9 2 96 15,2-2 16-15,-1-1 0 0,0-3 128 0,0 0 16 16,1 2 16-16,-1-2 0 0,0 0-208 0,0-2-32 16,-1-2-16-16,0 4 0 0,0-4-368 0,-3 0-80 15,-1 2-16-15,-5 6 0 0,5-11 96 0,-5 11 16 16,4-9 0-16,-4 9 0 0,0 0 48 0,0 0 16 15,0 0 0-15,0 0 0 0,-9-7-208 0,9 7-32 0,-11 1-16 0,1 5 0 16,-2 1-224-16,-2 4-144 16,0 1 192-16,0 3-192 0,-2 1 224 0,1 2-64 0,1-1-16 0,3 2 0 15,2-3-144-15,6 0 0 0,0-1 0 0,4-2 0 16,3-2 0-16,3 0 0 0,0-4-160 0,5-1 160 16,2 1 0-16,1-5 0 0,3-1 0 0,-1-2 0 15,3-1 0-15,0-4 0 0,0 0 0 0,2 0 0 16,1-4 0-16,-2 2 0 0,-2-2 0 0,-1 3-144 15,-1-3 144-15,-2 3-160 0,0-4 160 0,-1 5-160 32,-2-3-256-32,-1 3-48 0,-2-4-16 0,-1 2 0 0,-2 3-224 0,-6 5-32 15,6-10-16-15,-1 5 0 0,-5 5 80 0,7-8 16 0,-7 8 0 0,0 0 0 0,0 0 272 0,0 0 64 16,0 0 16-16,0 0 0 0,0 0 176 0,0 0 128 16,0 0-192-16,-3 12 192 15,1-1 0-15,0-2-128 0,2-9 128 0,-2 14 0 0,-1-3 0 0,3-1 0 16,-1 3 0-16,1 0 0 0,0 0 144 0,1 1-144 15,1 0 128-15,-1-2-128 0,0 1 272 0,0 2-16 16,-1 1-16-16,2 0 0 0,-2-2 0 0,1-3 0 16,0 1 0-16,-1-12 0 0,3 8 96 0,-3-8 32 15,0 0 0-15,11 3 0 0,-11-3 144 0,14-6 16 16,-1 0 16-16,2-5 0 0,-1 0-160 0,0-3-48 16,-1 0 0-16,0 1 0 0,-1 2-208 0,0-3-128 15,-2 1 160-15,0 2-160 0,0-2 0 0,-1 4 0 16,0 3 0-16,-9 6 0 0,9-3 0 0,-9 3 0 15,9 2 0-15,0 3 0 0,-2 4 0 0,1-1 0 0,-3 4 0 0,0 1 0 16,0-2 0-16,2 2 0 0,-1-1 0 0,2 0 0 16,0 1 0-16,5 2 0 0,0-2 0 0,1-2 0 31,1 0-736-31,3 2-240 0,3-7-48 0,5 0-16272 0</inkml:trace>
  <inkml:trace contextRef="#ctx0" brushRef="#br0" timeOffset="147303.34">24352 16812 19343 0,'-4'-13'1728'0,"4"13"-1392"15,0-10-336-15,0 0 0 0,0 10 2240 0,0 0 384 16,0 0 80-16,0 0 16 0,0 0-1376 0,-6 14-288 15,-2 1-48-15,1 4-16 0,-1 3-224 0,-1 2-64 0,-2 1 0 0,-2-1 0 16,-1 4-272-16,0-1-64 16,0 0-16-16,0-4 0 0,0 0 32 0,0 1 0 0,2-1 0 0,0-6 0 15,1-3-176-15,3-4-16 0,3-1-16 0,5-9 0 16,0 0 272-16,0 0 48 0,9-3 16 0,2-5 0 16,3-5-96-16,5-3-16 0,-1-6 0 0,2 2 0 15,2-1-224-15,2 2-48 0,2-2-128 0,-4-1 192 16,1 3-192-16,-4 5 0 0,-1 1 0 0,0 2 0 15,-3 3 0-15,2 2 0 0,-6 3 0 0,2 3 0 16,-2 3 0-16,0 5 0 0,-4-1 0 0,1 5 0 16,-2 3 0-16,-1 0-128 0,-1 2 128 0,-1-2-160 15,-2 0 160-15,0-1 0 0,0 0 0 0,2-1 0 16,1-2-1072-16,-2 2-128 0,-2-13-16 0,10 6-16 16,2-1-1424-16,3-7-288 0</inkml:trace>
  <inkml:trace contextRef="#ctx0" brushRef="#br0" timeOffset="147586.68">24906 16902 28959 0,'-17'12'1280'0,"4"-6"272"0,1 3-1232 0,-2 3-320 16,-1 5 0-16,0 1 0 0,-2 0 736 0,2-2 96 16,0 1 0-16,0 0 16 0,-3 1-112 0,3 0-32 15,2-4 0-15,4-3 0 0,3 2-80 0,2 1-32 16,4-5 0-16,0-9 0 0,0 0-16 0,13 6 0 15,-1-3 0-15,1-3 0 0,1-3-192 0,0-2-32 0,0-1-16 0,1 1 0 16,0-4 48-16,1 1 16 16,-4-3 0-16,1 1 0 0,-3-3-16 0,0 3-16 15,-2 1 0-15,-4-2 0 0,0 2-112 0,-4-2-32 0,0 11 0 0,-4-7 0 16,-1-2-96-16,0 4-128 0,0 0 176 0,5 5-176 16,-9-4 0-16,9 4 0 0,-9-1 0 0,9 1 0 31,0 0-880-31,0 0-224 0,0 0-48 0,0 0-16 15,0 0-2032-15,0 0-384 0,15-10-96 0,2-1-16 0</inkml:trace>
  <inkml:trace contextRef="#ctx0" brushRef="#br0" timeOffset="147770.34">25285 16675 3679 0,'0'0'320'0,"0"0"-320"0,0 0 0 0,0 0 0 15,0 0 5568-15,0 0 1024 0,-10 3 224 0,2 5 32 0,2-2-4176 0,0 7-848 16,-3 1-160-16,1 3-48 0,2-1-768 0,-2 3-144 15,-2 1-48-15,2 1 0 0,0-2-384 0,2 3-80 16,-1 3 0-16,2-2-16 0,1-3-176 0,0 3 0 16,0 1 144-16,0-1-144 15,1-4-1104-15,0 1-304 0,1 0-48 0,-1-1-8720 16,-1-4-1760-16</inkml:trace>
  <inkml:trace contextRef="#ctx0" brushRef="#br0" timeOffset="147907.72">24985 16950 27647 0,'0'0'2448'0,"0"0"-1952"16,0 0-496-16,13-5 0 0,2 0 704 0,7 3 32 0,4 2 16 0,5-2 0 15,2 1-384-15,4 0-80 0,1 0-16 0,-1-1-9424 16,-2-2-1904 0</inkml:trace>
  <inkml:trace contextRef="#ctx0" brushRef="#br0" timeOffset="148421.23">26354 16808 18431 0,'0'0'816'0,"-9"-1"160"0,-1 1-784 0,1 1-192 15,-2 0 0-15,2 4 0 0,3 7 2752 0,-3 1 496 16,-3 2 96-16,1 4 32 0,1 1-2224 0,-1 3-448 16,-1-1-96-16,3-1-16 0,-1 1-208 0,1-1-64 15,-1 1 0-15,-1-3 0 0,1-1-128 0,0-2-16 0,0-2-16 0,2-2 0 16,2-1 112-16,1-4 32 0,5-7 0 0,0 0 0 16,0 0 240-16,0 0 48 0,0 0 16 0,0 0 0 15,7-8 32-15,4-5 0 0,0 2 0 0,2-2 0 16,0-3-384-16,-2-1-64 0,-1-1 0 0,2-1-16 15,0 0-176-15,1 1 0 0,0 1 0 0,1-1 128 16,1-1-128-16,1 1 0 0,0 3 0 0,-1 2 0 16,-1 0 0-16,1 2 0 0,0 1 0 0,-1 3 0 15,0 0 0-15,3 0-144 0,2 2 144 0,0-1-208 32,-1 2-1600-32,0 3-320 0,-1 0-64 0,1 1-8448 0,-1 0-1696 0</inkml:trace>
  <inkml:trace contextRef="#ctx0" brushRef="#br0" timeOffset="148770.73">26757 16795 18431 0,'-11'-1'816'0,"11"1"160"0,-9 0-784 0,0-1-192 16,1-1 0-16,8 2 0 0,-10 3 3200 0,-1 2 608 16,-3 3 112-16,-2-2 32 0,1 4-2736 0,-1 0-528 15,-1 4-112-15,1 3-32 0,-2-1-224 0,3 0-64 16,-1-4 0-16,4 2 0 0,1 2-80 0,4-2-32 15,2-2 0-15,2 1 0 0,3 0-144 0,3-6 0 16,-3-7 144-16,10 9-144 0,3-5 176 0,-1 0-48 16,5-3 0-16,2-2 0 0,3-2 128 0,2 0 32 0,0-6 0 15,-1 0 0-15,-2-4 0 0,-2 4 0 0,-1-4 0 0,-4 2 0 16,-1-2-32-16,-3-1-16 0,-1-2 0 0,-3 3 0 16,-1 3-32-16,-2 0 0 0,-3 10 0 0,0 0 0 15,0 0-80-15,0 0 0 0,0 0-128 0,0 0 192 16,0 0-192-16,-10 6 0 0,0 3 0 0,1 0 0 15,1 2 0-15,2 2 0 0,1-2 0 0,0 5 0 16,1-1 0-16,1 0-192 0,2 2 48 0,2-3 0 31,2-3-1744-31,2 2-352 0,1 0-64 0,4-6 0 16,2 1-768-16,2-4-128 0</inkml:trace>
  <inkml:trace contextRef="#ctx0" brushRef="#br0" timeOffset="149103.51">27126 16713 28799 0,'0'0'1280'0,"-5"12"256"0,-3 1-1232 0,0-1-304 0,0 2 0 0,-3 2 0 0,0 2 752 0,-2 2 80 16,1 1 32-16,-1 0 0 0,-1-3 32 0,0-3 16 16,-1-1 0-16,2-1 0 0,1 0-432 0,4-6-96 15,0 0 0-15,8-7-16 0,0 0-16 0,0 0 0 16,0 0 0-16,0 0 0 0,0 0 160 0,0 0 16 15,6-7 16-15,4 1 0 0,1-3-224 0,1 0-64 16,1-5 0-16,-2 0 0 0,2-2-128 0,1 0-128 16,0 5 144-16,0-2-144 0,0 2 128 0,-1 2-128 15,-3 4 0-15,0-2 0 0,0 4 0 0,-10 3 0 0,0 0 0 0,11 5 0 16,-11-5 0-16,7 10 0 0,-3 3 0 0,-2-2 0 16,-2 4 0-16,-1 0 0 0,0 1 0 0,-3-2 0 15,3-4-128-15,-2 3-32 0,0-3 0 0,0 0 0 31,2 3-432-31,1-4-96 0,0-9-16 0,2 12 0 16,1 1-2016-16,-3-13-416 0,9 6-64 0</inkml:trace>
  <inkml:trace contextRef="#ctx0" brushRef="#br0" timeOffset="149558.96">27695 16701 21183 0,'0'0'1888'0,"0"0"-1504"0,-7 3-384 0,-2-2 0 0,0 2 1552 0,-1 0 240 16,0 5 64-16,-3 0 0 0,-2 4-848 0,-2 1-176 15,-2-1-16-15,-1 2-16 0,-3-1-160 0,0 3-16 16,1 0-16-16,1 3 0 0,0 0 16 0,3-1 0 16,2-1 0-16,1-2 0 0,2 0-288 0,4 0-48 15,3-1-16-15,2-1 0 0,4-13-144 0,1 8-128 16,-1-8 192-16,0 0-192 0,12 9 320 0,0-5-32 15,2-4-16-15,3-4 0 0,-1-4-80 0,2 0-32 16,1-3 0-16,0 0 0 0,-1-1 16 0,0-3 0 16,0 0 0-16,-2-4 0 0,-2-2-16 0,-1-2 0 15,-2-1 0-15,3 0 0 0,-1-3 32 0,0 1 16 0,-2-6 0 16,2 0 0-16,-2-3-80 0,2-2-128 0,1-4 176 0,1 0-176 16,2-3 128-16,-1 2-128 0,1 1 0 0,-3 7 0 15,-3 5 0-15,-1 7 0 0,-1 4 0 0,-1 7 0 16,-8 11 0-16,0 0 0 0,0 0 0 0,0 0 0 15,-3 11 0-15,-4 7-144 0,-3 4 144 0,-3 6-128 16,-1 2 128-16,-1 4 0 0,-3 5 0 0,-2 4-128 16,-1 1 128-16,1 5 0 0,0 0 0 0,1 1 0 15,1-2-352-15,2 0 16 0,4 1 0 0,3-10 0 16,1-3-496 0,3-8-112-16,3-2-16 0,2-7 0 15,2-2-16-15,2-2-16 0,1-7 0 0,4-2-8864 0,2-5-1760 0</inkml:trace>
  <inkml:trace contextRef="#ctx0" brushRef="#br0" timeOffset="150205.5">28127 16744 24879 0,'-7'-2'2208'0,"-2"2"-1760"16,-1 1-448-16,2 2 0 0,-1 1 1808 0,-2 3 288 15,-2-2 48-15,-10 9 16 0,2-1-1296 0,2 0-256 16,-1 3-48-16,4-1-16 0,1 2-80 0,2-1-16 15,7 1 0-15,2-2 0 0,3-2-192 0,3 0-64 16,3-2 0-16,3-3 0 0,2 1 48 0,3-4 0 16,2-1 0-16,3-2 0 0,2-1-32 0,0 2 0 15,-1-3 0-15,2-3 0 0,-1 0 16 0,0-1 0 16,-2 0 0-16,-4-2 0 0,-1-1-96 0,-3 3 0 16,-10 4-128-16,8-9 192 0,-4 2 0 0,-4-2-16 15,-6 0 0-15,-2 0 0 0,-1 0 64 0,-3 0 16 16,-2 0 0-16,-1-1 0 0,0 1-256 0,-2-2 144 15,-1 3-144-15,3-2 128 0,2 4-128 0,3-3 0 16,1 1 0-16,9 8 0 0,-2-12 0 0,4-4-144 0,3-1 144 0,6-1 0 16,3 0-144-16,1 3 144 15,0-1 0-15,3 1-144 0,1-1 144 0,1 2 0 0,2 1-144 0,-2 3 144 16,1-2 0-16,-1 6 0 0,0 1 0 0,-1 1 0 16,0 3-128-16,-1 3 128 0,-3 3 0 0,-2 1 0 15,-1 5 0-15,-3-1 0 0,-2 3 0 0,-2 2 0 16,-1 0-160-16,0 2 160 0,-3-2 0 0,-1 2-144 15,-1-2 144-15,-3 0 0 0,0 0 0 0,0 3-128 16,-1-4 128-16,2-2 0 0,-1-1 0 0,4-11 0 0,-3 13 0 0,3-13 0 16,0 0 0-16,0 0 0 0,0 0 0 0,0 0 0 15,12 4 0-15,0-3 0 0,4-4 0 0,-1 0 144 16,1-3-144-16,1-1 160 0,-1-5-160 0,1 2 0 16,-1-4 0-16,1-1 128 0,0 0-128 0,-2-2 0 15,3 1 0-15,-1 2 0 0,5 0 0 0,-3 0 128 16,0 2-128-16,0 5 0 0,0-3 0 0,0 4 0 15,-1 5 0-15,-1 2 0 0,-2 3 0 0,-2 4 0 16,1-1 0-16,-3 6 0 0,-1 0 0 0,0 1 0 16,-2 1-128-16,2 3 128 0,-2 0 0 0,-1 0 0 15,0-1 0-15,-1 0 0 0,2-3 0 0,-1 1 0 16,5-3 0-16,-1 0 0 0,2-4 0 0,2-1 0 16,4 5 0-16,0-3 0 0,3 2 0 0,2-2 0 0,3 3 0 0,2-5 0 31,3 3-1200-31,2-2-160 0,2 2-48 0,1-3 0 0</inkml:trace>
  <inkml:trace contextRef="#ctx0" brushRef="#br0" timeOffset="152956.2">29648 15292 22111 0,'0'0'1968'0,"0"0"-1584"16,0 0-384-16,0 0 0 0,0 0 960 0,0 0 96 15,10 1 32-15,-10-1 0 0,0 0-192 0,0 0-16 16,0 0-16-16,0 0 0 0,-6-5-256 0,-5-2-48 16,-1 1-16-16,-4 1 0 0,-1-3-352 0,-1 3-192 15,-4-4 192-15,-3 2-192 0,-4 0 0 0,-3-4 0 0,-4-3 0 0,-5-1 0 16,-4 1 160-16,-2-1-160 0,-2-1 128 0,-1 2-128 15,-1 2 400-15,-5 1 0 0,-3 1 0 0,-4 0 0 16,-6-3 112-16,-1 1 32 0,0-1 0 0,2 0 0 16,-2-1-128-16,-1 3-32 0,-2 1 0 0,-3-2 0 15,-2 2-128-15,-4-3-16 0,2 1-16 0,3 1 0 16,1-1-224-16,-4-1 0 0,-5 0 0 0,1-1 0 16,3 0 0-16,-1-1 144 0,0-3-144 0,-5 1 128 15,-3 3 64-15,1 0 0 0,4-3 0 0,-2 3 0 16,1-2-192-16,-4 2 0 0,-4-2 0 0,-1 0 0 15,1-1 0-15,2 3 128 0,0 0-128 0,-2 2 192 16,-3-1-192-16,3 3 192 0,2-2-192 0,-2 5 192 16,1-2-48-16,-3 1 0 0,-3 2 0 0,4-2 0 15,2 2-144-15,0-2 0 0,-1 0 0 0,-2 2 128 16,-2-5-128-16,2 2 0 0,5 1 0 0,-4 3 128 0,-6-1-128 0,-1 1 0 16,5 0 0-16,0 2 0 0,3 3 0 0,-5 0 0 15,-7-4 0-15,3 7 0 0,4-3 0 0,-2 2 0 16,-1 5 0-16,1-2 0 0,-4-4 0 0,3 4 0 15,3 1 0-15,-3 3 0 0,-2-2 0 0,2-2 0 16,5-1 0-16,-1 3 0 0,-1 6 0 0,-2-4 0 16,-3 0 0-16,3-2 0 0,4 4 0 0,-3-3 0 15,-3 5 0-15,2-4 0 0,0-1 0 0,2-1 0 16,1 6 0-16,-2-3 0 0,0-1 0 0,3 0 0 16,2 1 0-16,1 2 0 0,-3 0 0 0,2 1 0 15,1-2 0-15,2 0 0 0,2 1 0 0,-1 1 0 0,-1-4 0 16,0 5 0-16,1-1 0 0,3-1 0 0,2 1 0 15,0 2 0-15,0-1 0 0,-2-2 0 0,4 0 0 0,2 2 0 16,0 0 0-16,2-2 0 0,0 1 0 0,-1 1 0 16,1-4 176-16,1 2-48 0,0 2-128 0,4 0 192 15,-1 0-192-15,0 2-128 0,-4-2 128 0,-1 1-208 16,4-2 208-16,2-2 0 0,-1 2 0 0,-1 3 0 16,0 3 0-16,1-2 0 0,1-4 0 0,2 0 0 15,3 4 0-15,0 0 0 0,4-1 0 0,-1 1 0 16,-2-1 0-16,3 1 0 0,0 0 0 0,4 1 0 15,2 0 0-15,1 1 0 0,1-1 0 0,0 2 0 16,-3 1 0-16,1-2 0 0,1-2 0 0,3 4 0 16,2 2 0-16,3-2 0 0,1 3 0 0,5 1 0 15,1-5 0-15,4 1 0 0,-1 2 0 0,2 3 0 0,3-6 0 16,-1 0 0-16,0 2 0 0,5-2 0 0,1-1 0 0,3 2-144 16,2 3 144-16,2-4 0 0,4 2 0 0,2-2 0 15,1 3 0-15,4-3-128 0,0 2 128 0,3-2 0 16,1 1 0-16,4 0 0 0,-4 1 0 0,5 0-128 15,3-2 128-15,1 2 0 0,0-2 0 0,2 3-128 16,1-2 128-16,2 0 0 0,1 3 0 0,1 0 0 16,3-2 0-16,2-2 0 0,2 2 0 0,3-1 0 15,1 6 0-15,2-6 0 0,2-2 0 0,3 2 0 16,3-2 0-16,3 0 0 0,0 1 0 0,4-4 0 16,-1-2 0-16,3-2 128 0,0 2-128 0,1-4 0 15,1 3 0-15,4-1 0 0,-1-4 0 0,3 4 128 0,2-2-128 16,0 1 0-16,0 1 0 0,1-2 0 0,3 2 0 0,-1-4 0 15,-2 3 0-15,2-2 0 0,-1 1 0 16,3-1 0-16,2 2 0 0,3 2 0 0,1-4 0 0,2 1 0 16,0-5 0-16,-2 4 0 0,1 0 0 0,-1 1 0 15,-1-3 0-15,3 5 0 0,1-4 0 0,1 3 128 16,1-3-128-16,-2 3 0 0,-1-6 0 0,-3 4 0 16,1-3 0-16,3 5 0 0,1-4 0 0,1 3 0 15,0-3 128-15,1 3 0 0,-4-3 0 0,-2 5 0 16,1-6-128-16,-2 3 0 0,1-1 0 0,1 1 0 15,-1-2-128-15,3 1 128 0,-1 2-128 0,-2-1 128 16,1 2 0-16,-3 2 0 0,0-1 0 0,1-1 0 16,0 2 0-16,3-3 0 0,-3 3 0 0,2-4-128 15,-2-1 128-15,3 4 0 0,-5-4 0 0,4 3 0 16,-1-3 0-16,2 4 0 0,2-4 0 0,-1 2 0 0,-2-2 0 0,-1 2 0 16,0-4 0-16,-1 3 0 0,-3-1 0 0,6-1 0 15,1 2 0-15,1-2 128 0,1-2-128 0,-1-3 0 16,-2 1 0-16,1-2 0 0,1 2 0 0,2-2 0 15,2 0 0-15,1 0 0 0,2-1 0 0,-3-1 0 16,0-1 0-16,0-1 128 0,0 2-128 0,3 1 0 16,2 0 0-16,-1 0 0 0,-1 0 0 0,-3-3 0 15,-3 1 0-15,2-2 0 0,1 3 0 0,3-1 0 16,-1 2 0-16,2 0 128 0,-1 0-128 0,-2 0 0 16,-3-1 0-16,1 1 0 0,-2 0 0 0,2 1 0 15,2 2 128-15,0 1-128 0,-3-4 0 0,0 0 0 0,-2 0 0 16,0 1 0-16,2 3 0 0,2-2 0 0,2 1 0 0,-1-1 0 15,0 6 0-15,-2-4 0 0,-1-4 0 0,-1 2 0 16,3 1 0-16,3 3 0 0,5 1 0 0,-2-4 0 16,-2 1 0-16,-1 1 0 0,-3-2 0 0,1-1 0 15,-1 2 0-15,4 1 0 0,3 2 0 0,-2-3 0 16,-1 2 0-16,-3 0 0 0,-2-2 0 0,1 0 0 16,-1 3 0-16,2 0 0 0,3 0 0 0,-3 1 0 15,-3-4 0-15,-3 0 0 0,-2 5 0 0,-1-3 0 16,2 0 0-16,3 3 0 0,3-2 0 0,-1 1 0 15,-4-1 0-15,0 2 128 0,-4-2-128 0,1 4 128 16,0-5-128-16,3 2 0 0,3-1-128 0,-1-2 128 16,1 2 0-16,-2 0 0 0,-3 1 0 0,-1 1 0 15,0-3 0-15,1 4 0 0,1-2 0 0,1 3 0 16,2-3 0-16,1 2 0 0,-7-5 0 0,2 2 0 16,-2-1 0-16,0-2 0 0,-1 2 0 0,0 2 0 0,2-4 0 0,2 1 0 15,-2 1 0-15,1-1 0 0,-6-2 0 0,1 0 0 16,-2 2 0-16,0 1 0 0,0-3 0 0,0 4 0 15,2-1 0-15,-1-2 0 0,-1 1 0 0,-2 0 0 16,-5-1 0-16,1 0 0 0,-1 0 0 0,-1-1 0 16,1 2 0-16,2-1 0 0,2 0 0 0,1 1 0 15,-1 0 0-15,1-1 128 0,-3-1-128 0,-3-1 0 16,0 1 0-16,-2 0 0 0,-2 0 0 0,2 1 0 16,0 0 0-16,0 3 0 0,-2-3 0 0,1 0 0 15,4 1 0-15,-2-3 0 0,-1 2 0 0,-2-2 0 16,-2-2 0-16,-3 0 0 0,0 0 0 0,0-2 0 0,1 0 0 15,-1 0 0-15,1 2 0 0,0 0 0 16,-1 2 0-16,2-4 128 0,1 1-128 0,-1-1 0 0,-3-2 0 0,2 1 0 16,-3-2 0-16,-1-4 0 0,-3 3 0 0,-1-4 0 15,-1 2 0-15,-1-2 128 0,1 2-128 0,0-2 0 16,-1 1 0-16,-1-1 0 0,0 1 0 0,-1-2 128 16,0 1-128-16,2-1 0 0,-3-1 0 0,-1 0 0 15,0-3 0-15,0 0 128 0,-2 0-128 0,0-2 0 16,-1 3 0-16,1-2 144 0,-1-2-144 0,-3 1 0 15,-1 3 128-15,-1-1-128 0,-1 0 0 0,-2-2 0 16,0 2 128-16,0 1-128 0,1-1 0 0,-1 1 0 16,-1-5 160-16,0 2-160 0,-1 1 128 0,4-1-128 15,-3 1 192-15,2-2-64 0,-1 0 0 0,-3 0 0 16,-1 0-128-16,-2 1 192 0,0-1-192 0,0-3 192 0,-1 1-64 0,-1-3 0 16,-2 0 0-16,-1 3 0 0,-1 0-128 15,0-2 128-15,-1-2-128 0,2 0 128 0,-1-4-128 0,0 1 0 16,-1-2 0-16,0 2 0 0,-1-2 0 0,2 4 0 15,0-5 0-15,0 2 0 0,-3 0 0 0,1-1 0 16,-1 2 0-16,1 0 0 0,-1 1 0 0,0-1 0 16,0 2 0-16,0-3 0 0,-1 0 0 0,0-1 0 15,0 0 0-15,0 1 0 0,1-3 0 0,0 2 128 16,-1-2-128-16,0 0 0 0,-2 0 0 0,-1 1 0 16,0-3 0-16,1-1 0 0,-2 0 0 0,0 1 0 15,0 0 0-15,1 3 0 0,-2-3 0 0,-1-1 0 16,-1 3 128-16,0 3-128 0,-1-2 0 0,1-1 0 15,1 0 0-15,-2 3 0 0,1-1 0 0,-1 5 0 0,0 0 0 0,0-2 0 16,-2 0 0-16,-1 0 0 0,-2 5 0 16,0 0 0-16,2 3 0 0,-1 1 0 0,-3-1 0 0,1 1 0 15,0 3 0-15,-2 3 0 0,1-2 0 0,-2 2 0 16,3 4-128-16,1-1 128 0,1 0 0 0,0 3 0 16,1-2-176-16,2 2 48 0,1 2 0 0,1-1 0 31,1 0-384-31,11 4-80 0,-9-3-16 0,9 3 0 15,0 0-2704-15,0 0-528 0</inkml:trace>
  <inkml:trace contextRef="#ctx0" brushRef="#br0" timeOffset="156892.28">1125 16701 8287 0,'4'-12'736'0,"0"5"-592"16,-1-3-144-16,0 2 0 0,1-2 1408 0,1 3 240 15,1-5 48-15,-2 5 16 0,2-2-272 0,-6 9-48 16,3-7-16-16,-3 7 0 0,0 0-352 0,0 0-80 0,0 0-16 0,0 0 0 15,0 0-176-15,0 0-48 0,-3 17 0 0,0 2 0 16,-4 2-96-16,2 5-32 0,0 7 0 0,0 9 0 16,-3 4-256-16,3 6-64 0,1 1-16 0,1 11 0 15,-1 2-112-15,0 6-128 0,0 2 176 0,0 6-176 16,-1 3 128-16,1-1-128 0,2 3 0 0,-1-1 0 16,1-1 0-16,-1 1 0 0,-1-4 0 0,2-3 0 15,2-5 176-15,-1-6-32 0,-2-3 0 0,1-3 0 16,-1 0 368-16,0-4 64 0,0-3 0 0,3-1 16 15,-2-5-272-15,2-1-64 0,2-4-16 0,-2-3 0 16,3-1-240-16,1-2 176 0,0-4-176 0,1-3 160 16,0-5-384-16,3-1-80 0,1-4-16 0</inkml:trace>
  <inkml:trace contextRef="#ctx0" brushRef="#br0" timeOffset="157943.19">1070 16700 19919 0,'0'0'880'0,"-9"-5"192"0,0 0-864 15,2 1-208-15,2-1 0 0,5 5 0 0,0 0 496 0,0 0 48 0,0 0 16 0,0 0 0 16,5-12 16-16,2 1 0 0,4 5 0 0,4-6 0 16,1 2 176-16,9-5 32 0,3 1 16 0,5 0 0 15,2 0-176-15,7-1-48 0,6-1 0 0,10 0 0 16,5 1-256-16,7-3-64 0,4-3-16 0,5 1 0 15,3 0-80-15,7-2-16 0,7 1 0 0,-4 1 0 16,-3-1-144-16,0 2 0 0,2 1 144 0,-2 0-144 16,-2 0 0-16,-3-1 144 0,-8-6-144 0,-4 2 0 15,-1 1 144-15,-4 3-144 0,-1-1 0 0,-1-3 144 0,-3 3 144 16,-4 0 32-16,-5-1 0 0,-5 3 0 0,-1 2-16 0,-3-1 0 16,-5 3 0-16,-1 4 0 0,-2-1-176 0,-3 3-128 15,-3-1 192-15,-4 4-192 0,-1 1 128 0,-2 2-128 16,-3-2 0-16,-2 4 0 0,-3 4 176 0,-1 1-32 15,3 0 0-15,-3 4 0 0,-5-2-144 0,-2 6 0 16,2 1-192-16,-2 3 192 0,0 3 0 0,0 3 0 16,-1 2 0-16,-1 6 0 0,-1 3 0 0,0 4 0 15,-2 7 0-15,1 3 0 0,-2 8-160 0,2 6 160 16,2 3 0-16,-2 4-144 0,5 3 144 0,2 4 0 16,-1 1 0-16,1 4 0 0,3-2 0 0,-2-2-128 15,0 3 128-15,0 1 0 0,0 2 0 0,3 0 0 16,-2-2 0-16,-2 1 0 0,-4-5 0 0,3 5 0 0,-2-5 0 0,-1-1 0 15,-1-2 0-15,1-3 0 0,1-2 0 0,0-2 0 16,-1-3 0-16,-1-1 144 0,-2 2-144 0,3-4 0 16,-1-1 128-16,0-1-128 0,0-6 0 0,0-5 0 15,-1-1 128-15,-2-4-128 0,1-2 192 0,-3-5-192 16,-1-5 432-16,-1 1-32 0,0-1 0 0,-1-6 0 16,-1 2-80-16,-1-6-32 0,1 1 0 0,-3-2 0 15,0-1-64-15,1-1-16 0,0 0 0 0,-1-1 0 16,0-1-208-16,-1-1 176 0,1-1-176 0,1 2 160 15,0-5-160-15,0-2 0 0,1-1 144 0,-2 0-144 16,1-2 128-16,6-6-128 0,-9 5 128 0,9-5-128 16,-9 6 160-16,9-6-32 0,0 0-128 0,-10 1 192 15,1-1-64-15,9 0 0 0,-11-1-128 0,11 1 192 16,-11-1-192-16,1-3 144 0,1 1-144 0,0 2 128 0,9 1-128 16,-12-2 0-16,-2-1 0 0,1 2 0 15,0 1 0-15,-1-3 0 0,-2 1 0 0,1-2 0 0,-1 3 0 0,1-1 128 16,-3 1-128-16,1 1 0 0,-3 0 0 0,-1 1 0 15,-1 1 0-15,-1 0 0 0,-1 2 0 0,0 0 0 16,-1-2 0-16,-2 3 0 0,0 3 0 0,-2-2 0 16,-2 5 0-16,0-3 0 0,1 5 0 0,-3 0 0 15,-2-2 0-15,-3 5 0 0,-3 0 0 0,-2 1 0 16,0-2 0-16,-1 1 0 0,1 1 0 0,1-1 0 16,-4 0 0-16,3 1 0 0,1 4 0 0,-1-2 0 15,-5-1 0-15,-3 1 0 0,-4-1 0 0,1-2 0 16,-1-2 0-16,2 0 0 0,-2 0 176 0,3-1-48 15,1-3-128-15,-1 3 192 0,-5-2-32 0,-1-2-16 0,1 1 0 0,1-4 0 16,3 0-144-16,2 0 0 0,3-2 144 16,2-2-144-16,3 1 0 0,3-3 0 0,2-1 0 0,3-3 0 15,2-5-144-15,1 1-112 0,3-3 0 0,-2 1-16 32,4-3-1280-32,1 0-256 0,3-5-48 0,2 6-16 15,6-1-432-15,1 0-96 0,2 3-16 0,0 0-9664 0</inkml:trace>
  <inkml:trace contextRef="#ctx0" brushRef="#br0" timeOffset="158628.17">924 18501 22575 0,'0'0'992'0,"0"0"224"0,0 0-976 0,0 0-240 0,0 0 0 0,0 0 0 15,0 0 320-15,6 10 0 0,3 2 16 0,0-3 0 16,0 3-64-16,1 0-16 0,2 2 0 0,-1 1 0 15,-2 3-256-15,1 3 0 0,3 6 128 0,-3 0-128 16,-1 3 0-16,0 5 0 0,-3 0 0 0,-1 5 0 16,-1 2 128-16,0 3-128 0,-1 6 144 0,0 1-144 15,1 3 192-15,0-2-48 0,0 1-16 0,-2-3 0 16,2-4-128-16,-1 0 0 0,-1-4 0 0,1 1 0 0,-2-3 128 16,0 1-128-16,-1 0 0 0,0-4 128 0,0-1 0 15,0-2 0-15,0 0 0 0,-1-5 0 0,0-3 48 0,-2 0 0 16,6-3 0-16,-3-5 0 0,0 0-176 0,2-4 192 15,1-3-192-15,1-6 192 0,-4-6-192 0,9 5 0 16,1-2 144-16,2-3-144 0,5-2 0 0,2-4 128 16,3-3-128-16,4 0 0 0,6-4 0 0,4 3 0 15,1-2 0-15,6 0 0 0,6 1 0 0,1-3 0 16,2-3 0-16,4 3 0 0,2 0 0 0,6 3 0 16,5-3 0-16,7 2 0 0,7 5 0 0,0-6 0 15,1 0 0-15,3 2 0 0,0-3 0 0,5 0 0 16,2-1 0-16,-5-1 0 0,-8-4 0 0,-2 2 144 15,-3-1-144-15,1 0 0 0,-2-1 0 0,-2-2 0 16,-1 3-192-16,-6-2 48 16,-5-4-1440-16,-3 1-272 0</inkml:trace>
  <inkml:trace contextRef="#ctx0" brushRef="#br0" timeOffset="159760.28">1236 16959 15375 0,'0'0'672'0,"0"0"160"0,-9 0-672 0,9 0-160 15,0 0 0-15,0 0 0 0,0 0 1296 0,-11-1 240 16,11 1 32-16,0 0 16 0,-8 0-256 0,8 0-48 16,0 0-16-16,0 0 0 0,0 0-208 0,0 0-32 15,0 0-16-15,0 0 0 0,0 0-240 0,0 0-32 16,0 0-16-16,0 0 0 0,0 0-384 0,0 0-80 15,2-8 0-15,-2 8-16 0,8-10-240 0,-1 4 0 16,-2-3 128-16,3 4-128 0,2 4 0 0,0-2 0 16,1 1 0-16,-3-4 0 15,4 4-1568-15,-2-1-352 0,0 1-80 0</inkml:trace>
  <inkml:trace contextRef="#ctx0" brushRef="#br0" timeOffset="160094.74">1505 16849 3679 0,'0'0'320'0,"0"0"-320"0,0 0 0 0,-9 2 0 0,9-2 4256 16,0 0 784-16,0 0 144 0,-6 5 48 0,6-5-3376 0,0 0-656 15,0 0-144-15,0 0-32 0,0 0-256 0,0 0-48 16,0 0-16-16,0 0 0 0,0 0-256 0,0 0-48 16,0 0-16-16,0 0 0 0,0 0-208 0,0 0-48 15,10 0-128-15,1-1 192 0,-2-1-192 0,3 0 0 16,-1 0 0-16,1 0 0 15,-1 1-496-15,-1-3-144 0,0-1-16 0,1 1-12240 0</inkml:trace>
  <inkml:trace contextRef="#ctx0" brushRef="#br0" timeOffset="160396.97">1814 16781 6447 0,'0'0'576'0,"0"0"-576"0,0 0 0 0,0 0 0 15,0 0 3216-15,0 0 544 0,0 0 96 0,0 0 32 16,0 0-2368-16,0 0-480 0,0 0-80 0,0 0-32 15,0 0-192-15,8-6-32 0,-8 6-16 0,6-9 0 0,0 3-304 0,1 1-64 16,-7 5-16-16,7-9 0 0,0 2-176 0,-1 2-128 16,-6 5 192-16,10-6-192 0,-1 1 0 0,1 1 0 15,-1-2-192-15,1 1-12016 16</inkml:trace>
  <inkml:trace contextRef="#ctx0" brushRef="#br0" timeOffset="160726.66">2227 16696 4607 0,'0'0'192'0,"0"0"64"0,0 0-256 0,0 0 0 0,0 0 0 0,0 0 0 16,0 0 4304-16,0 0 816 0,0 0 176 0,0 0 16 16,0 0-3936-16,0 0-800 0,0 0-144 0,0 0-48 15,0 0-192-15,0 0-64 0,0 0 0 0,0 0 0 16,0 0-128-16,0 0 0 0,0 0 0 0,11-2 0 15,1-1-144-15,-2 2-64 0,-10 1-16 0,11-3-10944 16</inkml:trace>
  <inkml:trace contextRef="#ctx0" brushRef="#br0" timeOffset="161003.43">2533 16619 8287 0,'0'0'736'0,"0"0"-592"16,0 0-144-16,0 0 0 0,0 0 2944 0,0 0 576 0,0 0 96 0,-1 10 32 16,1-10-2128-16,0 0-432 0,0 0-64 0,0 0-32 15,0 0-432-15,0 0-96 0,0 0-16 0,0 0 0 16,10 4-192-16,-10-4-32 0,12 0-16 0,-12 0 0 15,12 0-208-15,-1 0 0 0,-3 0 0 0,3 0 0 16,-1-2 0-16,0 0 0 0,0-2-176 0,0 3 176 31,0-3-2352-31,-2-1-336 0</inkml:trace>
  <inkml:trace contextRef="#ctx0" brushRef="#br0" timeOffset="161215.57">2889 16499 17503 0,'0'0'768'0,"0"0"176"0,0 0-752 15,0 0-192-15,0 0 0 0,0 0 0 0,0 0 1616 0,0 0 304 16,0 0 48-16,0 0 16 0,0 0-1376 0,12-1-272 16,-12 1-48-16,0 0-16 0,11-1-272 0,-11 1 0 15,0 0 128-15,10-2-128 0,-10 2 0 0,13-1-144 16,-2-1 16-16,0 0 0 15,-1 0-448-15,3-1-64 0,0-2-32 0</inkml:trace>
  <inkml:trace contextRef="#ctx0" brushRef="#br0" timeOffset="161387.34">3337 16391 15663 0,'0'0'1392'0,"0"0"-1120"0,0 0-272 0,0 0 0 16,0 0 2592-16,0 0 464 0,0 0 80 0,0 0 32 15,0 0-1888-15,0 0-368 0,7-6-80 0,-7 6 0 16,0 0-544-16,9-5-96 0,-1-2-32 0,-8 7 0 31,10-5-1312-31,0 3-256 0,0-2-48 0,2-2-16 0</inkml:trace>
  <inkml:trace contextRef="#ctx0" brushRef="#br0" timeOffset="164752.62">1275 17408 17503 0,'0'0'1552'0,"0"0"-1232"15,0 0-320-15,0 0 0 0,0 0 1344 0,0 0 224 16,0 0 32-16,0 0 16 0,0 0-48 0,-3 10-16 16,3-10 0-16,0 0 0 0,0 0-400 0,0 0-96 15,0 0-16-15,0 0 0 0,0 0-592 0,0 0-128 16,0 0-32-16,0 0 0 0,0 0-288 0,0 0 160 15,0 0-160-15,0 0 128 0,0 0-128 0,0 0 0 16,0 0 0-16,9 4 0 16,-9-4-560-16,10 2-144 0,-10-2-16 0,13 3-8880 15,0 0-1792-15</inkml:trace>
  <inkml:trace contextRef="#ctx0" brushRef="#br0" timeOffset="165050.44">1579 17404 7359 0,'0'0'656'0,"0"0"-528"0,0 0-128 0,0 0 0 16,0 0 2240-16,0 0 432 0,0 0 80 0,0 0 0 0,0 0-1088 0,0 0-240 15,0 0-32-15,0 0-16 0,0 0-144 0,0 0-16 16,0 0-16-16,10-2 0 0,-10 2-624 0,9-3-128 16,-9 3-32-16,7-6 0 0,-7 6-272 0,8-5-144 15,-8 5 160-15,0 0-160 0,10-4 0 0,-10 4 0 16,0 0 0-16,12-5 0 16,-2 0-384-16,-3 1-192 0,-7 4-16 0,12-4-7456 15,-3 0-1488-15</inkml:trace>
  <inkml:trace contextRef="#ctx0" brushRef="#br0" timeOffset="165319.76">2048 17247 17503 0,'0'0'1552'0,"0"0"-1232"0,0 0-320 0,0 0 0 16,0 0 736-16,0 0 96 0,0 0 0 0,0 0 16 15,0 0-224-15,0 0-48 0,0 0-16 0,0 0 0 16,0 0-304-16,0 0-48 0,0 0-16 0,0 0 0 16,0 0-192-16,0 0 0 0,0 0 0 0,0 0 0 15,0 0 0-15,0 0-320 0,0 0 64 0,12-2-9856 16</inkml:trace>
  <inkml:trace contextRef="#ctx0" brushRef="#br0" timeOffset="165541.81">2406 17133 14735 0,'0'0'640'0,"0"0"160"0,0 0-640 0,0 0-160 15,0 0 0-15,13-5 0 0,-3-1 1184 0,0 1 208 16,3 2 32-16,-2 1 16 0,1-1-1120 0,2-2-320 16,-1 0 144-16,-1 4-144 0,0 1 0 0,-2-1 0 15,-1-2 0-15,1 0 0 0,1 0-176 0,1 1 176 0,-2 1-208 0,1 0 80 32,0 0-416-32,-1-2-80 0</inkml:trace>
  <inkml:trace contextRef="#ctx0" brushRef="#br0" timeOffset="165715.71">2864 17013 11055 0,'0'0'976'0,"0"0"-784"0,0 0-192 0,0 0 0 16,0 0 1344-16,0 0 240 0,0 0 32 0,0 0 16 16,0 0-1216-16,0 0-240 0,0 0-48 0,0 0-128 15,11 0 0-15,-1 0 0 0,-10 0-240 0,11-2 80 16,-11 2-144-16,10 0-16 0,-10 0-16 0,11-1-4448 15,-11 1-880-15</inkml:trace>
  <inkml:trace contextRef="#ctx0" brushRef="#br0" timeOffset="165939.6">3327 16826 6447 0,'0'0'576'0,"0"0"-576"15,0 0 0-15,0 0 0 0,0 0 1600 0,0 0 224 16,10-1 32-16,-10 1 16 0,0 0-512 0,0 0-96 16,0 0-32-16,0 0 0 0,0 0-16 0,0 0 0 15,9 2 0-15,-9-2 0 0,0 0-576 0,0 0-112 16,0 0-16-16,0 0-16 0,10 1-176 0,-10-1-16 0,0 0-16 0,10 2 0 16,-10-2-128-16,9 0-32 0,-9 0 0 0,10 2-7552 31,0-1-1536-31</inkml:trace>
  <inkml:trace contextRef="#ctx0" brushRef="#br0" timeOffset="166514.56">1328 17866 13823 0,'-6'1'1216'0,"-3"3"-960"0,1 1-256 0,1 0 0 16,-2-1 2304-16,4-2 432 0,5-2 80 0,0 0 0 15,0 0-1744-15,-4 5-368 0,4-5-64 0,0 0 0 16,0 0-480-16,0 0-160 0,0 0 0 0,0 0 144 16,0 0-304-16,0 0-64 0,11 0-16 0,0 0 0 15,-11 0-1936-15,11-2-384 0</inkml:trace>
  <inkml:trace contextRef="#ctx0" brushRef="#br0" timeOffset="166741.44">1744 17792 18431 0,'0'0'1632'0,"0"0"-1312"15,0 0-320-15,0 0 0 0,0 0 896 0,0 0 96 16,0 0 32-16,0 0 0 0,0 0-304 0,6 5-48 16,-6-5-16-16,0 0 0 0,12 2-272 0,-12-2-64 0,9 0-16 0,0 0 0 15,-9 0-96-15,11-2-16 0,-2 1 0 0,-1 1 0 16,-8 0-48-16,10-5-16 0,0-1 0 0,-1 3 0 15,-2-1-128-15,4 0 0 0,0-1 0 0,0 1 0 32,0-1-1936-32,-1 1-320 0,0-2-64 0</inkml:trace>
  <inkml:trace contextRef="#ctx0" brushRef="#br0" timeOffset="166866.4">2060 17718 3679 0,'0'0'320'0,"0"0"-320"0,0 0 0 0,0 0 0 16,0 0 2624-16,0 0 448 0,0 0 80 0,0 0 32 15,0 0-2096-15,0 0-400 0,0 0-96 0,0 0-16 16,11 5-448-16,0-2-128 0,-2-3 0 0,0-3-7632 16</inkml:trace>
  <inkml:trace contextRef="#ctx0" brushRef="#br0" timeOffset="167264.87">3198 17370 4607 0,'0'0'192'0,"0"0"64"0,0 0-256 0,0 0 0 0,0 0 0 0,0 0 0 15,0 0 1920-15,0 0 352 0,0 0 64 0,0 0 16 16,0 0-944-16,4 9-176 0,-4-9-32 0,3 9-16 0,-3-9-288 0,0 0-64 16,3 11-16-16,-3-11 0 0,5 6-496 0,2 0-112 15,-7-6-16-15</inkml:trace>
  <inkml:trace contextRef="#ctx0" brushRef="#br2" timeOffset="68206.23">14612 5954 20159 0,'0'0'896'0,"0"0"176"0,6-5-864 0,0 3-208 0,2 2 0 0,0-2 0 15,-1 1 512-15,2 0 64 0,0 0 16 0,1 2 0 16,0 1 128-16,2 4 32 0,0 0 0 0,8 2 0 15,-4 2-224-15,-2-3-32 0,-1 6-16 0,3 2 0 16,2 3-96-16,4 4 0 0,1 2-16 0,1 4 0 16,1-2-128-16,2 4-32 0,-3 0 0 0,0-1 0 15,-1 3-80-15,0 0-128 0,-2-1 176 0,0-5-176 16,-2 2 144-16,-3-2-144 0,-4 2 0 0,-2-4 144 0,-1-5-144 16,0-1 0-16,-2-1 144 0,1 0-144 0,-3-3 0 0,0-4-320 15,-1 3 64-15,0-1 16 16,-2-4-1792-16,1 1-352 0,-3-9-80 0</inkml:trace>
  <inkml:trace contextRef="#ctx0" brushRef="#br2" timeOffset="68489.88">15285 5877 19007 0,'0'0'416'0,"-1"-5"96"0,-2 0 0 0,3 5 16 0,-3-7-528 0,-4 5 0 0,1 0 0 0,-2 4 0 16,-1 2 1152-16,-1 4 128 16,-4 1 32-16,0 5 0 0,-1 7-48 0,-3 3-16 0,-3 0 0 0,-2 8 0 15,2 3-240-15,0 3-48 16,-2 2-16-16,0 4 0 0,-2 1-256 0,0 4-48 0,1-3-16 0,1 1 0 16,1 0-304-16,0-4-64 15,3 2-16-15,1-4 0 0,3-5-240 0,0 0 0 0,-1-3 0 0,4-5 0 16,0-2 0-16,3-5-240 0,2-3 48 0,0 0 16 31,2-3-528-31,3-5-128 0,0 0 0 0,2-5-16 0,0-5-2032 0,5-5-416 0</inkml:trace>
  <inkml:trace contextRef="#ctx0" brushRef="#br2" timeOffset="68775.17">15386 5920 26719 0,'0'0'1184'0,"0"0"240"0,0 0-1136 0,5 5-288 16,1 3 0-16,2 2 0 0,-1-1 352 0,0 5 16 16,2 2 0-16,0 3 0 0,1 3 336 0,1 3 64 15,1-2 0-15,0 4 16 0,1-2-576 0,0 5-208 16,3-4 144-16,-1 6-144 0,-2 1 208 0,4-4-32 15,1 2-16-15,-1 1 0 0,1-4-160 0,-1-2 0 16,-1-2 0-16,-1 1 0 0,-2-5 0 0,0-2-224 16,0-2 48-16,-1-3 16 15,0 0-288-15,-2-2-48 0,-1-4-16 0,0 0 0 16,-2-3-1456-16,1-3-288 0,0-3-64 0</inkml:trace>
  <inkml:trace contextRef="#ctx0" brushRef="#br2" timeOffset="69026.47">15798 5914 23951 0,'0'0'2128'0,"-6"-3"-1696"0,6 3-432 0,-6-2 0 16,1 0 496-16,-3 5 16 0,-3 2 0 0,1 4 0 16,2 1 352-16,-1 4 80 0,-3 1 16 0,0 3 0 0,-3 2-128 0,-3 6-32 15,-2 2 0-15,-2 4 0 0,0 3-304 0,0 2-64 16,-3 1-16-16,1 3 0 0,0 1-208 15,1-3-32-15,2-1-16 0,0-1 0 0,4-4-160 0,3-1 0 16,1-7 144-16,3 1-144 0,2-3-192 0,4-6-96 16,3-3-32-16,2-3 0 15,1 0-768-15,1-6-144 0,4-2-48 0,0-3-7792 16,1-5-1552-16</inkml:trace>
  <inkml:trace contextRef="#ctx0" brushRef="#br2" timeOffset="69269.92">15936 5914 7359 0,'-10'11'320'0,"6"-3"80"0,3 2-400 0,-3 5 0 16,3-3 0-16,2 5 0 0,3 6 5072 0,-2 1 944 15,5 1 176-15,-1 0 32 0,2-2-4304 0,-1 1-848 0,2 1-176 16,1-3-48-16,2 1-528 0,2 4-128 15,1-1 0-15,0 1-16 0,-3-8-176 0,0 0 0 0,2 0 0 0,0 2 0 32,0 1-400-32,2 0-112 0,0-4-32 0,-2-2 0 15,3 5-752-15,-1-5-160 0,-3-3-16 0,0-2-11072 0</inkml:trace>
  <inkml:trace contextRef="#ctx0" brushRef="#br2" timeOffset="69491.87">16255 5898 23039 0,'0'0'1024'0,"-7"4"192"0,-5-1-960 0,4-1-256 15,8-2 0-15,-3 12 0 0,-8 0 1472 0,0 6 256 16,-3 1 64-16,-1 5 0 0,0-1-512 0,-2 4-112 16,-1 2-16-16,0 3 0 0,-1-1-736 0,0-1-160 15,1 3-16-15,1 3-16 0,-1-1-224 0,0 1 144 16,2-2-144-16,0-1 128 15,2 2-1440-15,3-4-288 0,-1-4-64 0,5 0-16 16,-2-6-576-16,0-4-112 0,-21 6-32 0,14-9 0 0</inkml:trace>
  <inkml:trace contextRef="#ctx0" brushRef="#br2" timeOffset="69706.32">16373 5798 28559 0,'3'14'1264'0,"-3"-14"272"0,5 6-1232 0,1 2-304 0,2 2 0 0,1 2 0 16,-3-1 256-16,3 3 0 0,1 3 0 0,2 3 0 16,2 1-64-16,0 6 0 0,-3 0-16 0,2 3 0 15,-3 5-176-15,0-2 0 0,-2 1 0 0,1 0 0 16,-2 2-2160-16,5 0-304 0</inkml:trace>
  <inkml:trace contextRef="#ctx0" brushRef="#br2" timeOffset="69923.1">16734 5785 27647 0,'-33'17'2448'0,"19"-4"-1952"16,-1 4-496-16,-5 6 0 0,-2 9 784 0,-1 4 64 16,-3 3 16-16,1 7 0 0,1 3 224 0,0 5 32 15,-1 4 16-15,2 1 0 0,0-5-432 0,-1 2-96 16,5-14-16-16,1 4 0 16,1 1-1760-16,1-1-368 0,-1 1-64 0</inkml:trace>
</inkml:ink>
</file>

<file path=ppt/ink/ink3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7:59.917"/>
    </inkml:context>
    <inkml:brush xml:id="br0">
      <inkml:brushProperty name="width" value="0.05292" units="cm"/>
      <inkml:brushProperty name="height" value="0.05292" units="cm"/>
      <inkml:brushProperty name="color" value="#FF0000"/>
    </inkml:brush>
  </inkml:definitions>
  <inkml:trace contextRef="#ctx0" brushRef="#br0">9636 15588 11567 0,'0'0'512'0,"0"0"112"0,0 0-496 0,-5-7-128 0,3 1 0 0,2 6 0 16,-7-8 720-16,1 3 128 0,-2 2 32 0,3-1 0 15,-4 0-112-15,1 1 0 0,8 3-16 0,-11-3 0 16,2-1 80-16,1 1 32 0,8 3 0 0,-11-4 0 15,3 3-112-15,8 1-32 0,0 0 0 0,0 0 0 16,-11 4-128-16,11-4-16 0,-7 4-16 0,7-4 0 16,0 0 80-16,0 0 32 0,0 0 0 0,-7 7 0 15,7-7-32-15,0 0-16 0,0 0 0 0,7 8 0 16,-7-8-96-16,12 4-16 0,2-4 0 0,4 0 0 16,1 0-48-16,4 0-16 0,3-3 0 0,3 1 0 0,5-2-144 0,6 0-48 15,-1 0 0-15,5 0 0 0,3-4-80 0,3 1-32 16,0-3 0-16,6 2 0 0,-2-2-16 0,6 3 0 15,2-1 0-15,6 2 0 0,4 2 64 0,1-3 16 16,-1 1 0-16,0 2 0 0,0 2-208 0,3 2 144 16,3 1-144-16,4 2 128 0,-5 0-128 0,2 2 0 15,-5-1 0-15,0 0 0 0,-3 1 0 0,-1 2 0 16,1-2 0-16,-4 1 0 0,-5 2 0 0,-2-3 0 16,-4 0 128-16,-1 2-128 0,-3-3 0 0,-1 3 160 15,-2 0-160-15,0-2 160 0,0-3 48 0,-3 0 16 16,-2 2 0-16,-2 0 0 0,-2-4 0 0,-2 0 0 0,0 0 0 15,-1 0 0-15,-4 0-96 0,1 0-128 0,-1 0 176 0,-1 1-176 16,-1 4 160-16,-3-1-160 0,-2 1 128 0,-2 0-128 16,-2-2 128-16,-4-2-128 0,-4 1 0 0,-3 0 128 15,-2-2-128-15,-9 0 160 0,0 0-160 0,0 0 160 16,0 0-32-16,0 0-128 0,0 0 192 0,0 0-64 16,0 0 0-16,0 0 0 0,-11 2 0 0,-3-2 0 15,-4-1 0-15,-4 0-128 0,-3 2 192 0,-3-1-64 16,-4-3-128-16,-1 1 128 0,-2 1-128 0,-7 1 128 15,-3 0-128-15,-3 0 0 0,-4-2 0 0,-4 2 128 16,-3 0-128-16,-4 0 0 0,-6-2 0 0,0 2 0 16,0 2 128-16,-5 0-128 0,-4-2 0 0,-3-2 128 15,-3 1-128-15,1 0 0 0,1 0 0 0,-3 2 0 0,-6 0 0 16,1-1 0-16,-3-6 0 0,2 4 0 16,2 4 0-16,1-2 0 0,-5-2 128 0,3 0-128 0,0-1 0 0,3 1 0 15,5 1 0-15,2-1 0 0,2 0 0 0,3-2 0 16,3 0 0-16,6 2 0 0,5-1 0 0,3 2 0 15,2-1 0-15,6 4 0 0,3 0 0 0,3 1 0 16,4-1 0-16,2 1 0 0,5-2 0 0,6 3-144 16,5-1 144-16,4-1 0 0,7-2-144 0,3 1 144 15,8-1 0-15,0 0-144 0,12 3 0 0,6-2 0 16,6-2 0-16,8 1 0 0,8 2 16 0,12-3 0 16,7-4 0-16,9 1 0 0,13-2 128 0,9 0-192 15,8 0 192-15,11-4-192 0,4 1 192 0,9-1 0 0,5 4 0 16,3-2 0-16,0 3 0 0,0 3 0 0,3-1 0 15,-8 2 0-15,-5 1 0 0,-3 1 0 0,-4 2 0 0,-6-2 0 16,-8 1 0-16,-7 2 0 0,-10 3 0 0,-4-5 0 16,-5-1 0-16,-4-1 0 0,-7 0 0 0,-6-2 0 15,-9-3 0-15,-1 1 128 0,-9 0-128 0,-5 2 128 16,-6 0-128-16,-3 0 128 0,-5-2-128 0,-4 3 128 16,-4-1-128-16,-10 2 176 0,0 0-176 0,0 0 192 15,0 0-64-15,-10-2 0 0,-5 2 0 0,-8 1 0 16,-6 0-128-16,-6 2 192 0,-5 0-192 0,-9-1 192 15,-7 1-192-15,-6-1 0 0,-5-1 0 0,-3 1 128 16,1 0-128-16,-2 3 0 0,-4-1 0 0,1-1 0 16,-4-1 0-16,1 3 0 0,2 2 0 0,7 0 0 15,0 3-1392-15,0-1-256 16,-2 4-48-16,-2 1-14880 0</inkml:trace>
  <inkml:trace contextRef="#ctx0" brushRef="#br0" timeOffset="2884.69">5411 17024 9215 0,'-6'-6'816'0,"1"-2"-656"0,2 0-160 0,1-2 0 16,-1 0 1696-16,2 1 304 0,1 3 64 0,0 6 16 16,0-9-928-16,0 9-176 0,0 0-32 0,0 0-16 15,0 0-560-15,0 0-112 0,0 0-32 0,0 0 0 16,0 15 96-16,0 6 0 0,-4 3 16 0,3 5 0 16,-1 4 48-16,1 3 0 0,-1-1 0 0,-1 5 0 15,-1 2-80-15,-1 2-16 0,1 4 0 0,-2-3 0 16,-2-2 112-16,2-4 32 0,1 0 0 0,0-8 0 15,1-5-48-15,3-6-16 0,2-5 0 0,0-3 0 0,-1-12 384 0,0 0 80 16,0 0 0-16,16-12 16 0,1-4 112 0,2-6 0 16,2-8 16-16,-1-5 0 0,6-4-592 0,-1-2-112 15,2-4-16-15,1 0-16 0,0-2-240 0,1 3 128 16,-4-3-128-16,1 7 0 0,-3 3 0 0,-1 6 0 16,-1 5 0-16,2 4 0 0,0 6 0 0,-3 7 0 15,-4 7 0-15,0 4 0 0,-1 4-240 0,-1 10 64 16,-3 5 16-16,0 10 0 0,-4 6 160 0,-2 5 0 15,-1 5 0-15,-3 6 0 0,-1 4 0 0,0-1 0 16,0-2 0-16,3-4 0 0,-3-1-160 0,5-7 160 16,0-8-192-16,4-5 192 15,2-9-576-15,2-2-16 0,1-1 0 0,3-8 0 16,3-3-560-16,3-5-128 0,1-2 0 0</inkml:trace>
  <inkml:trace contextRef="#ctx0" brushRef="#br0" timeOffset="3184.55">6639 17099 28799 0,'-16'8'1280'0,"7"-1"256"0,-3 1-1232 0,0 5-304 0,-4 3 0 0,-2 5 0 16,1 7 704-16,-1-1 64 0,0 5 32 0,0 3 0 15,2-1-416-15,2-1-64 0,2-5-32 0,6 0 0 16,1-4-288-16,5 0 160 0,5 2-160 0,5-7 128 15,2-2-128-15,3 0-192 0,3-8 32 0,2-4 16 0,4-4-96 0,2-3-16 16,2-5 0-16,1-2 0 16,1-5 416-16,1-3 80 0,-3-5 16 0,-4-3 0 0,-4-1 368 15,-5 2 80-15,-3-4 0 0,-3 3 16 0,-5-3-80 0,-6-2-32 16,-5-4 0-16,-5 1 0 0,-3-2-304 0,-3-1-64 16,-2 2-16-16,0 2 0 0,-2 8-224 0,3 2-256 15,0 6 48-15,1 3 16 16,1-2-576-16,5 2-96 0,0 4-32 0,2-1-14784 0</inkml:trace>
  <inkml:trace contextRef="#ctx0" brushRef="#br0" timeOffset="3402.22">7165 16176 23039 0,'0'0'2048'0,"0"0"-1648"0,0 0-400 0,-2 18 0 15,-2 5 1088-15,0 5 128 0,-3 6 16 0,-2 8 16 16,-3 3-480-16,-2 8-112 0,-1 4-16 0,0 7 0 16,-3 1 768-16,1 7 128 0,2 7 48 0,2 0 0 31,3 2-1968-31,3-2-384 0,2 3-64 0,1-4-32 16,1-2-2016-16,4-7-416 0,3-12-80 0,1-10-16 0,2-10 560 0,-1-8 96 15,2-7 32-15</inkml:trace>
  <inkml:trace contextRef="#ctx0" brushRef="#br0" timeOffset="3574.85">6759 16906 27695 0,'0'0'1216'0,"0"0"272"0,0 0-1184 0,5-5-304 16,5 0 0-16,6-3 0 0,8 2 896 0,3-3 128 15,0 1 32-15,5-2 0 0,5 0-464 0,1-3-80 16,1 0-32-16,3 3 0 0,3-2-336 0,3 0-144 15,3 3 128-15,-1-3-9984 16,0 0-2016-16</inkml:trace>
  <inkml:trace contextRef="#ctx0" brushRef="#br0" timeOffset="3936.07">8731 16752 28559 0,'-1'14'2544'0,"-3"4"-2032"0,-3 1-512 0,2 8 0 16,-1 7 0-16,1 3 0 0,-2 3-208 0,-2 5 64 16,-1 1 736-16,-2 3 160 0,1 5 16 0,-2-1 16 15,0 0-352-15,1 1-80 0,0-2-16 0,2-4 0 16,0-5-208-16,0-6-128 0,0-7 160 0,-1-9-160 15,4-4 0-15,0-8 0 0,2-2 0 0,5-7-160 16,0 0 528-16,-5-9 96 0,3-5 32 0,2-5 0 16,2-4 208-16,2-2 64 0,2-7 0 0,1-2 0 0,0-3-128 0,1-2 0 15,1-2-16-15,0 4 0 0,1 3-80 0,1 2-16 16,2 0 0-16,1 3 0 0,0 5-320 0,0 3-64 16,0 4-16-16,0 1 0 0,-1 2-128 0,-1 6-224 15,0 0 48-15,-1 3 16 16,0 4-1872-16,-3 1-368 0,5 0-80 0,0 1-13120 0</inkml:trace>
  <inkml:trace contextRef="#ctx0" brushRef="#br0" timeOffset="4302.8">9326 17091 13823 0,'-14'-7'1216'0,"5"3"-960"0,-1-5-256 0,0 3 0 15,0 1 2672-15,-2 1 480 0,1 1 112 0,-2 3 0 16,1 4-1984-16,-4 3-384 0,-1 6-96 0,-1 4-16 16,-1 3-480-16,-2 4-112 0,0 4 0 0,0 2-16 15,1 4 16-15,2 2 16 0,0-1 0 0,7 1 0 16,1 1 48-16,5-3 0 0,3-2 0 0,4-4 0 16,2-8-256-16,1-2 176 0,5-5-176 0,1-5 160 15,2-1 160-15,1-6 16 0,1-3 16 0,2-4 0 16,1-6 592-16,-1-2 112 0,0 0 32 0,1-3 0 15,-1-1-256-15,0-2-64 0,-3-3 0 0,-3 3 0 16,0 1-368-16,-4 4-80 0,1 4 0 0,-2 0-16 0,-2 3-160 16,-4 8-16-16,0 0-128 0,0 0 192 0,0 0-192 0,4 12 0 15,-2 3 0-15,1 3 0 0,-2 0 0 0,2-1 0 16,-2-1 0-16,4 0 0 0,1-1 0 0,3 1 0 16,1-2 0-16,3 0 0 15,0-2-640-15,2-4-64 0,3 0 0 0,1-5-16 16,1-1-1312-16,2-4-256 0,2-1-48 0</inkml:trace>
  <inkml:trace contextRef="#ctx0" brushRef="#br0" timeOffset="4668.92">9873 17248 30687 0,'-15'11'1360'0,"7"-2"288"0,2 3-1328 0,-1 3-320 0,2 3 0 0,-1 3 0 16,-1 6 736-16,0 0 80 0,-2 3 16 0,-1-2 0 16,0 3-384-16,-2 0-80 0,-2-3-16 0,3 2 0 15,-2 1-208-15,3-4-144 0,-3-2 192 0,3-4-192 16,2-5 176-16,3-4-176 0,0-2 160 0,5-10-160 16,0 0 384-16,0 0 0 0,0 0-16 0,10-5 0 15,4-9 320-15,3-3 64 0,2-3 16 0,1-2 0 16,2-4-384-16,1 3-64 0,-2-1 0 0,2-2-16 15,-1 3-176-15,-1 2-128 0,-3 3 192 0,3 1-192 16,-4 2 160-16,-1 4-160 0,0 6 128 0,-2 3-128 16,-2 2 0-16,-12 0 0 0,11 7 0 0,-3 4 0 0,-3 6 0 15,-3 2 0-15,-2 1 0 0,-1 3 0 0,-2 0 0 0,1 1 0 16,-2 3 0-16,3 1 0 16,0-3-544-16,1 2-192 0,0 1-32 0,1 2-16 15,3 1-2256-15,2-5-448 0,4 2-96 0</inkml:trace>
  <inkml:trace contextRef="#ctx0" brushRef="#br0" timeOffset="5170">11027 17564 15663 0,'-4'-11'688'0,"4"11"144"0,-2-8-656 0,-2 2-176 0,-1-3 0 0,0 3 0 16,-2-6 1760-16,-2 3 320 0,-2-2 64 0,-2-1 16 16,1 5-1232-16,-6-1-240 0,-4 3-48 0,1 4-16 15,-1 2-208-15,-2 7-32 0,-2 1-16 0,0 6 0 16,-1 3 16-16,-1 5 0 0,-3 4 0 0,4 3 0 16,-5 0 240-16,5 3 48 0,3 2 16 0,1 0 0 15,0 2-96-15,5-3-16 0,4-2 0 0,4-6 0 16,4-5-320-16,5-3-80 0,3-3-16 0,4-3 0 15,5-7 64-15,1-3 16 0,4-3 0 0,3-5 0 16,4-10 48-16,3-1 16 0,5-5 0 0,3-6 0 16,2-2-32-16,3-2 0 0,3-3 0 0,3-3 0 15,2-4-272-15,0 0 160 0,-3 2-160 0,-1-6 128 16,-5-2-128-16,-1-2 0 0,-2-5 0 0,-4-6 0 16,-1-7 128-16,-4-5-128 0,0-4 128 0,-2-6-128 0,1-3 144 0,-1 2-144 15,-2-1 160-15,-4 14-160 0,-4 12 304 0,-4 12-48 16,-4 13 0-16,-2 10 0 0,-4 6 208 0,0 6 48 15,0 12 0-15,-9 4 0 0,-2 8-320 0,-7 8-48 16,-1 9-16-16,-4 5 0 0,-2 6-128 0,-2 11 0 16,0 5 0-16,1 6 0 0,-2 3 0 0,2 5 0 15,1 3 0-15,3 2 0 0,-1 0-192 0,4 0 192 16,0-1-160-16,6-4 160 16,6-5-1952-16,3 0-288 0,3-6-64 0,5-6-16 15,4-9-816-15,6-7-144 0,2-7-48 0</inkml:trace>
  <inkml:trace contextRef="#ctx0" brushRef="#br0" timeOffset="5536.22">12031 17324 8287 0,'-30'9'736'0,"8"1"-592"0,-5 2-144 0,1 4 0 15,-4 3 5584-15,5 5 1088 0,-3-1 224 0,4 9 32 16,0 0-4880-16,-3 3-960 0,-2 3-208 0,1 3-48 16,1 0-592-16,6 3-240 0,-1 0 176 0,4-3-176 15,3-1 0-15,3-8 0 0,5-2 0 0,4-6 0 16,5-6 0-16,3-3-288 0,2-2 32 0,3-1 16 16,6-7-208-16,0-3-32 0,2-2-16 0,2-2 0 0,3-2 496 0,-1-5 0 15,-3 1 0-15,0-4 0 0,1-4 128 0,-1 0 128 16,-1-3 32-16,-1 1 0 0,-3-2 224 0,-4-1 32 15,-4 1 16-15,-2-4 0 0,-7 1 0 0,0 0 0 16,-6-4 0-16,-4 2 0 0,-1-1-240 0,-4 0-32 16,-1 0-16-16,0 1 0 0,1 3-272 0,-3 5 128 15,-1 0-128-15,3 2 0 0,1 3 0 0,3 1-224 16,1-1 16-16,4 5 0 16,0-2-1344-16,3 4-272 0,7 5-48 0,0 0-13744 0</inkml:trace>
  <inkml:trace contextRef="#ctx0" brushRef="#br0" timeOffset="6037.78">12588 17506 18431 0,'-6'15'1632'0,"-2"5"-1312"0,-1 2-320 0,-1 9 0 15,-2-1 2256-15,-2 4 384 0,0 2 80 0,-3 0 16 16,-5-1-1648-16,-1 1-320 0,0-1-64 0,3-4 0 15,1-4-48-15,2-3 0 0,2-4 0 0,4-5 0 16,2-5-144-16,4-1-16 0,5-9-16 0,0 0 0 16,0 0 32-16,9-10 0 0,3-5 0 0,5-7 0 15,2-4-96-15,4-5-16 0,2 3 0 0,2-1 0 16,1-4-32-16,0 0-16 0,-1 0 0 0,2 2 0 0,-3-4 112 0,2 2 32 16,0 2 0-16,-1 7 0 0,-1 1-304 0,-2 5-64 15,-3 7-128-15,0 1 192 0,-4 6-192 0,-1 4 0 16,-4 2 0-16,-1 7 0 0,-4 3 0 0,-2 6 0 15,-1 3 0-15,-3 6 0 0,-3 0-144 0,-2 2 144 16,-5 3 0-16,0 1-144 0,-2 2-64 0,-3 1-16 16,-3-6 0-16,2-1 0 0,-2-3-144 0,7-4-16 15,0-8-16-15,4-3 0 0,-1-1 400 0,7-10 0 16,0 0 0-16,0 0 128 0,0 0 64 0,11-10 0 16,1-3 16-16,4-1 0 0,-1-6-208 0,3 2 144 15,-1-2-144-15,2-3 128 0,3-1-128 0,1-3 0 0,2 2 144 16,0-5-144-16,1 0 0 0,3 3 0 0,2-1 0 15,2 5 0-15,-2 4 0 0,0 4 0 0,0 2-176 0,1 4 176 16,-6 7-176-16,4 2 176 0,-1 2-192 0,-1 4 192 16,-3 5-176-16,2 4 176 0,1 3-160 0,0 2 160 15,1-1 0-15,0 4-144 0,2 4 144 0,-1 1 0 16,2 1 0-16,1 3 0 0,1-2 0 0,1 1-128 16,-1 1 128-16,3-2 0 0,2-1 0 0,5 1-11712 15,1-7-2224-15</inkml:trace>
  <inkml:trace contextRef="#ctx0" brushRef="#br0" timeOffset="18795.62">11739 5839 18143 0,'-5'-13'800'0,"5"13"160"0,-4-8-768 0,4 8-192 16,-4-9 0-16,2 2 0 0,-1 0 384 0,3 7 16 0,-4-11 16 0,2 5 0 16,-2-2-16-16,4 8 0 0,-6-8 0 0,-1 1 0 15,-2 2-192-15,0 1-32 0,-1 0-16 0,-1 2 0 16,-2-2-160-16,-5 1 0 0,0 2 144 0,-4 0-144 16,-5-2 0-16,-4 3 0 0,-2-1 0 0,-2 0 0 15,-3-2 0-15,-1 2 128 0,3-3-128 0,-4 3 0 16,-2-1 0-16,2 1 0 0,-1 0 0 0,-2-2 0 15,-8 2 0-15,-3-2 0 0,-5-2 0 0,0 2 0 16,2 0 0-16,-1 1 0 0,-3 2 0 0,0 0 0 16,-6 0 0-16,-2 0 0 0,-6 0 0 0,0 2 0 15,3 1 0-15,-1 3 0 0,1-4 0 0,-4 2 128 16,-6 4-128-16,-4 1 0 0,4-3 0 0,0 6 128 16,2 2-128-16,-4 1 0 0,-3 1 0 0,-5 2 128 0,3-1-128 0,2 2 0 15,1 5 0-15,-3 1 0 16,-3 6 0-16,-2-3 0 0,-1-1 0 0,3 6 0 0,1 2 0 0,-5 2 0 15,-6 1 0-15,3 2 0 0,4-2 0 0,2 9 0 16,-1 4 0-16,-2-3 0 0,-5-2 0 0,3 1 0 16,3-2 192-16,0 5-64 0,0 2-128 0,1 0-160 15,-1-6 160-15,4 5-208 0,6 6 208 0,0 0 0 16,-1-1 0-16,-2-1-144 0,-2-2 144 0,3 2 0 16,5-1 0-16,0 5 0 0,0 3 0 0,-1-3 0 15,-2-1 0-15,5 3 0 0,0 0 0 0,7 4 0 16,6-1 0-16,1 2 0 0,-4-5 0 0,3 2 0 15,2-2 0-15,6 3 0 0,6-2 0 0,5 3 0 16,2 1 0-16,5-6 0 0,4 1 0 0,2 1 0 0,-1 0 0 16,4-1 0-16,2-5 0 0,3 1-128 0,2 1 128 0,3 0 0 15,3-2 0-15,4-1 0 0,6 1 0 0,3-3 0 16,2-2 144-16,5-3 16 0,3-1 0 0,5 1 0 16,1-3 16-16,4 3 0 0,1-1 0 0,2-2 0 15,3 2 0-15,2-1 0 0,0 1 0 0,3-3 0 16,-1 1-16-16,2-5 0 0,2 1 0 0,3 0 0 15,-2-3 32-15,7-1 16 0,-1-3 0 0,9-1 0 16,1-4 48-16,7 2 0 0,4 0 0 0,2-3 0 16,-3-1 0-16,4-5 16 0,3-1 0 0,3 3 0 15,9 1 16-15,5-6 0 0,3 0 0 0,1-4 0 16,-3 0-288-16,4-1 0 0,2-2 0 0,6 0 0 16,3-4 0-16,-1 0 0 0,-4-5 0 0,5 3 0 15,0-1 0-15,4-3 0 0,0-3 0 0,2-3 0 16,-1-2 128-16,5-3-128 0,5-3 0 0,-5-4 0 0,-4-2 144 15,3-1-144-15,3 1 0 0,-1-1 144 0,0-9-144 0,-2 3 0 16,-1 1 144-16,7-6-144 0,-1 1 192 0,-1 0-48 16,-4-3 0-16,0-2 0 0,4-3 0 0,0-1 0 15,-1 0 0-15,0-3 0 0,-7-1-144 0,3 1 192 16,4-3-192-16,-5 1 192 0,-7-6-192 0,-1 4 128 16,3-4-128-16,-1-1 128 0,-2-1-128 0,-2-1 128 15,-6-3-128-15,1-1 128 0,1 0-128 0,-2 0 192 16,-1-5-192-16,-6-1 192 0,-5-3-192 0,-4 0 192 15,-4-2-192-15,0-3 192 0,-1-1-64 0,-3 0-128 16,-4-2 192-16,-4-1-64 0,-8-2 0 0,-6-1-128 16,0-1 192-16,-6 0-64 0,-4-2 16 0,-2 2 0 15,-3-6 0-15,-4 2 0 0,-2 1-16 0,-3-3-128 0,-4 3 192 0,-2-4-64 16,-3-3-128-16,-3 4 0 0,-2 3 0 0,-3-4 128 16,-3-3 64-16,-4 1 0 0,-3 2 0 15,-3 4 0-15,-3-3 128 0,-3 4 48 0,-3-4 0 0,-3 5 0 16,-4-1-16-16,-3 5 0 0,-2 3 0 0,-6 1 0 15,-6 1-32-15,-5 3-16 0,-4 4 0 0,0-1 0 16,0 3-64-16,-1 4-16 0,-3 1 0 0,-3 8 0 16,-11 1-48-16,-1 5-16 0,-7-1 0 0,0 6 0 15,-1 3-160-15,-3 8 128 0,-4 6-128 0,-3 3 128 16,-3 6-128-16,2 6 0 0,3 7 0 0,-1 7 0 16,-6 3-960-16,4 7-112 0,4 6-16 0,4 8-9760 15,4 5-1952-15</inkml:trace>
  <inkml:trace contextRef="#ctx0" brushRef="#br0" timeOffset="20496.62">11121 5681 10703 0,'4'-24'464'0,"-2"6"112"16,1 0-448-16,0 1-128 0,-1-5 0 0,-1 2 0 0,-1-2 1312 0,0 3 240 15,0 0 48-15,-1 0 16 0,0-2-432 0,0 1-96 16,-2 2 0-16,-2-1-16 0,1-1-448 0,-1 1-96 16,-1 0-16-16,-2 2 0 0,-2 2-224 0,1 0-48 15,-4-1-16-15,-2 4 0 0,-2 2-96 0,-2-2 0 16,-1 5-128-16,-4-4 192 0,-4 4-192 0,-3-2-160 15,-2 3 32-15,-2 0 0 0,-2 1 128 0,-4 4 0 16,-3 1 0-16,-3 5 0 0,-3 2-160 0,-10 0 160 16,-8 3-192-16,-3 0 192 0,-1 4 0 0,-1 3-128 15,-2 2 128-15,-5 3 0 0,-6-1 0 0,-1 0 0 16,-5-2-128-16,3 1 128 0,2 9 0 0,-11-2 0 0,-8 1 0 0,-1 1 0 16,4 5 0-16,-2 3 0 0,-4 1 0 0,-3 3 0 15,-4-1 144-15,0 3-16 0,-1 8 0 0,-2-1 0 16,-6 1-128-16,7 1 0 0,6 4 0 0,-5 0 0 15,-5 1 0-15,7 4 0 0,5-2 0 0,2 6 0 16,-6-2 0-16,5 1 0 0,3-6 0 0,3 2 0 16,3 5 0-16,-3-3 0 0,-4 2 0 0,5 1 0 15,4-4 0-15,3 3 0 0,0-1 0 0,-1 3 0 16,1-3-144-16,6 2 144 0,5 1 0 0,4-2 0 16,3 2 0-16,0-3 0 0,-2-2 0 0,8-1 0 15,6 5 0-15,6-3 0 0,3 2 0 0,5-1 0 16,6 1 0-16,2 1 0 0,-3-4 128 0,6 6-128 15,2-2 0-15,0 2 0 0,2 2 0 0,5 1 0 16,2 1 0-16,5 3 0 0,4 0 0 0,4-3 0 0,4-4 0 0,5 0 0 16,6 0 0-16,4-3 0 0,4 0 0 0,3-3 0 15,4 0 0-15,4-3 0 0,4-3 0 0,3 0 0 16,5-2 0-16,3 0 0 0,2 0 0 0,3-1 0 16,0-5 0-16,4-2 0 0,3-6 128 0,6 0-128 15,5-1 0-15,10-2 0 0,9-4 192 0,4-2-64 16,-1-7-128-16,4-3 192 0,4-5-192 0,9-1 176 15,8-2-176-15,0-3 160 0,-2-8-160 0,4 2 0 16,7-3 144-16,1-3-144 0,2 1 0 0,-1-6 144 16,-1 0-144-16,4 1 0 0,10-5 176 0,-1-2-176 15,-1-1 160-15,4-4-160 0,5-4 128 0,-2 0-128 0,-2-6 0 16,3 1 144-16,3 0-144 0,-1-1 192 0,-5 2-192 0,2-6 192 16,0-3-64-16,-1 2-128 0,-3 1 192 0,1-1-64 15,-2-2 48-15,-1-1 0 0,-6 0 0 0,2-1 0 16,4-1-16-16,-6-4 0 0,-7 1 0 0,1 1 0 15,3-3 96-15,-5-1 0 0,-8-6 16 0,-2 2 0 16,0-1-112-16,-3-3-32 0,0-3 0 0,-6-1 0 16,-7-1 16-16,-1 0 0 0,1-3 0 0,-1-3 0 15,0-6-144-15,-5-2 192 0,-6-2-192 0,-6-3 192 16,-2-1-192-16,-3-4 0 0,-2 0 144 0,-4-5-144 16,-5-2 0-16,-2-2 144 0,-8 0-144 0,-3-3 0 15,-7-2 128-15,-7 1-128 0,-5-7 0 0,-6 5 0 16,-3-4 128-16,-6 6-128 0,-5-2 192 0,-5 3-192 15,-7 3 432-15,-4 2-32 0,-6 2 0 0,-6 2 0 16,-8 5 64-16,-7-1 16 0,-8 3 0 0,-2 1 0 16,-3-2-272-16,-2 8-48 0,-3 3-16 0,-7 5 0 0,-7-2-144 0,-5 6 0 15,-6 6 0-15,-2 2 128 0,-1 3-128 0,-5 6 0 16,-5 4 0-16,-2 1 0 0,-5 1 0 0,-2 2-176 16,-2 7 176-16,-3 3-128 0,-3 4-128 0,0 3 0 15,0 2-16-15,-5 5 0 0,-5 1-32 0,3 6 0 16,2 5 0-16,-6 4 0 15,-9 3-112-15,-1 10-32 0,3 10 0 0,-11 7 0 16,-8 6-80-16,-1 7-32 0,-1 9 0 0,1 6 0 16,0 5 48-16,0 9 0 0,-1 2 0 0,9 5 0 15,9 4-368-15,2 6-64 0,-1 7-16 0</inkml:trace>
  <inkml:trace contextRef="#ctx0" brushRef="#br0" timeOffset="22133.58">7816 11536 5519 0,'-9'-13'240'0,"9"13"64"16,-6-12-304-16,1 4 0 0,1-1 0 0,4 9 0 15,0 0 3168-15,0 0 576 0,-9-4 112 0,0 3 32 16,0 6-2672-16,-2 2-512 0,-2 0-128 0,-1 5 0 0,-4-4-368 0,1 5-64 16,-4 2-16-16,-2 1 0 15,-2 2-128-15,-3 1 160 0,-3 0-160 0,-2 3 160 0,-2 0-160 0,-6 2 160 16,-5-3-160-16,1 0 160 0,-4-1-160 0,2-1 0 15,2-1 0-15,1-3 128 0,4-1-128 0,2 0 0 16,2-2 0-16,3-1 128 0,1 0-128 16,3-2 0-16,2 2 144 0,2-4-144 0,1 3 0 0,1-2 0 15,0-2 0-15,2 3 0 0,4-1 0 0,1 1 0 16,4-5 0-16,4 4 0 0,4 0 0 0,4-8 0 16,2 15 0-16,4-5 0 0,4 2 0 0,3 1 0 15,7-3-144-15,0 0 144 0,2-2 0 0,3-1 0 16,2-4 0-16,4 2 0 0,2 2 192 0,2 0-64 0,3-1 0 15,-1 3 0-15,1-3-128 0,4 6 0 0,3-2 0 0,2 0 128 16,0 0-128-16,-3-2 0 0,-3 1 0 16,-1 1 0-16,-1 2 0 0,-1-4 0 0,-1 4 0 0,-3-3 0 15,-1 1-272-15,0-1-96 0,-1 1-16 0,-1 1-9648 16</inkml:trace>
  <inkml:trace contextRef="#ctx0" brushRef="#br0" timeOffset="22464.71">7073 11935 23951 0,'-8'-19'2128'0,"5"11"-1696"0,3 8-432 0,5-9 0 16,3 3-368-16,5-2-144 0,3 3-48 0,7 1 0 0,5-3 560 0,9 3 0 15,8 0 192-15,4 3-48 0,4-3 16 0,5-1 0 16,1 0 0-16,6 1 0 0,4 1 80 0,7 1 16 16,7-2 0-16,1 2 0 0,-2-2-128 0,0 1-128 15,-2 1 176-15,6-2-176 0,6 0 256 0,-1 1-48 16,-1 1-16-16,-1 1 0 0,-2-1-192 0,4 2 128 0,5 0-128 0,-2 3 0 15,-3 2 0-15,0 3 128 16,1-2-128-16,4 4-7424 0,-1-1-1504 0</inkml:trace>
  <inkml:trace contextRef="#ctx0" brushRef="#br0" timeOffset="26135.12">12007 5480 17215 0,'-37'-16'768'0,"12"7"144"0,-2-3-720 0,-2 5-192 15,-3-3 0-15,-2 6 0 0,-3 1 288 0,-1 2 32 16,-2-2 0-16,-2 6 0 0,-8 1-128 0,-3-2 0 0,-3-2-16 0,2-1 0 16,0-3-176-16,0 3 160 0,-2-2-160 0,-1 7 160 15,-3 0-160-15,-9 1 128 0,-8 3-128 0,-2-2 128 16,1 2-128-16,0 2 0 0,-4 4 0 0,-8-1 0 15,-10 1 0-15,0 3 0 0,3 5 0 0,-4 2 0 16,-3-1 0-16,-3 1 0 0,-3 2 0 0,0-4 0 16,3 5 0-16,-6-1 0 0,-7 4 0 0,-1 1 0 15,6 3 0-15,-4 1 0 0,-7 2 0 0,3 3 0 16,5 0 0-16,-4 4 0 0,-6 3 0 0,5-2 0 16,5 2 0-16,0 4 128 0,-2 3-128 0,2-1 128 15,0-2-128-15,0 2 0 0,-2 3 0 0,1 1 0 16,-1 3 0-16,4 2 0 0,7-2 0 0,-5 5 0 15,-7 1 0-15,4 1 0 0,6 3 0 0,-3 3-176 16,-4 3 176-16,2 2 0 0,4-2 128 0,5 5-128 0,3-1 0 0,3 4 0 16,0-2 0-16,8-1-128 0,13 2 128 0,5-3-128 15,9 4 128-15,1-1-128 0,1 5 128 16,4 0 0-16,4 0 128 0,5 0-128 0,5 1 224 0,7-1-32 16,5 0 0-16,4 0 0 0,5-3 0 0,7 0-16 15,5 0 0-15,6-1 0 0,2-5-176 0,6 1 128 16,5-4-128-16,7-1 128 0,1-1-128 0,5-2 0 15,5 1 0-15,7-5 0 0,3-2 0 0,9-6 0 16,8 1 144-16,4-7-144 0,4-10 0 0,5-1 128 16,2-5-128-16,9-2 0 0,8-5 0 0,7-4 144 15,4-1-144-15,3-2 0 0,-2-4 128 0,8-3-128 16,10-7 0-16,0-1 0 0,-2-6 128 0,4-3-128 16,5-3 0-16,2-1 0 0,1-3 0 0,4-2 0 0,2-7 128 0,4-1-128 15,1-4 160-15,3-4-32 0,5-3 0 0,-3-6 0 16,-4-5 64-16,2-5 16 0,7-2 0 0,-3-5 0 15,-7-5 96-15,9-5 16 0,3-2 0 0,-4-3 0 16,-8-4-48-16,2-1 0 0,2-1 0 0,-3-1 0 16,-8-4-80-16,2 0-32 0,2-1 0 0,-8 1 0 15,-8-6-160-15,0 2 0 0,-1-3 144 0,-3-4-144 16,-6-1 0-16,-4-1 144 0,-5-1-144 0,2-7 0 16,4-1 128-16,-8-7-128 0,-9-3 0 0,-7 1 0 15,-7 0 0-15,-4 0 0 0,-2-2 0 0,-6 1 0 16,-6 1 0-16,-9-1 0 0,-8-1 0 0,-9 1 0 15,-9 1 0-15,-10 1 192 0,-8 2-48 0,-5 6 0 16,-10-1 416-16,-9 9 80 0,-9 1 0 0,-9 2 16 0,-10 5 48 0,-3 7 16 16,-5 5 0-16,-3 11 0 15,-10 9-480-15,-13 9-112 0,-13 2 0 0,-4 9-128 16,1 6-1936-16,-11 10-496 0</inkml:trace>
  <inkml:trace contextRef="#ctx0" brushRef="#br0" timeOffset="27200.94">5828 7406 19343 0,'0'0'848'0,"0"0"192"0,-4 10-832 0,3 5-208 16,0 3 0-16,1 4 0 0,1 2-256 0,0 0-80 15,2 5-32-15,-1 4 0 0,1 5 368 0,-1 4 192 16,0 5-32-16,-2 6 0 0,-2 4-16 0,1 6 0 16,-1 6 0-16,-2 7 0 0,-3 7-16 0,0 5 0 15,-3 6 0-15,-3 7 0 0,-4 5-128 0,-2 7 0 16,0 10 0-16,0 6 128 0,-4 4-128 0,7 2 0 16,-2 5 0-16,2 2 0 0,2 0 0 0,3-1 0 15,4-2 0-15,3-1 0 0,3 2 0 0,1-2 160 0,0-4-160 0,2 0 160 16,3 0 128-16,0 0 32 0,0-1 0 0,2 1 0 15,4-3 0-15,-1 2 0 0,2-2 0 0,2 1 0 16,0 1-64-16,1-5-16 0,0 0 0 16,1-1 0-16,1 1-112 0,0-4 0 0,-1-2-128 0,1 0 192 15,-1-5-192-15,0-1 128 0,-2-1-128 0,0 0 0 16,-2-6 0-16,1-3 128 0,-1-6-128 0,0-3 0 16,2-7 0-16,-2-6 0 0,-1-8 0 0,-1-6 0 15,-1-6 0-15,1-10 0 0,1-7 0 0,-1-9 0 31,0-6-656-31,0-10-32 0,0-7 0 0,-10-15 0 0</inkml:trace>
  <inkml:trace contextRef="#ctx0" brushRef="#br0" timeOffset="27851.64">8337 4747 23439 0,'-30'-19'1024'0,"15"9"240"0,2 3-1008 0,1 5-256 0,2 0 0 0,1 5 0 16,9-3 0-16,-7 9 0 0,0 5 0 0,2 4 0 15,0 2 0-15,1 8 0 0,2 8 0 0,-2 4 0 16,1 9 0-16,1 6 0 0,-1 10 0 0,3 6 0 16,0 6 144-16,2 4-16 0,-1 8 0 0,1 9 0 0,1 9-128 0,1 5 0 15,0 7-160-15,1 8 160 0,0 10 0 0,2 6 0 16,0 3 0-16,3 6 160 0,1 7-160 0,2 5 0 15,-4 4-160-15,1 0 160 0,0 3 0 0,-1 1 0 16,-1 2 0-16,-1 3 0 0,1-4 0 0,0 0 208 16,-1-1-64-16,2 1-16 0,3-1 112 0,-1 2 16 15,1-5 0-15,2 4 0 0,0 2-32 0,0 2 0 16,1 0 0-16,0 1 0 0,-1-4-64 0,0 6-16 16,0 7 0-16,0 0 0 0,-1 4-144 0,-1 2 192 15,1 0-192-15,-1-1 192 0,-6-1-192 0,-1-1 128 16,1-4-128-16,-1 2 128 0,1-6-128 0,-1-2 0 0,0 0 0 0,1-1 0 15,0 0 0-15,2-4 128 0,1-3-128 0,2 0 0 16,1-3 0-16,2-5-256 0,0-9 48 0</inkml:trace>
</inkml:ink>
</file>

<file path=ppt/ink/ink3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18:41.995"/>
    </inkml:context>
    <inkml:brush xml:id="br0">
      <inkml:brushProperty name="width" value="0.05292" units="cm"/>
      <inkml:brushProperty name="height" value="0.05292" units="cm"/>
      <inkml:brushProperty name="color" value="#FF0000"/>
    </inkml:brush>
  </inkml:definitions>
  <inkml:trace contextRef="#ctx0" brushRef="#br0">12318 4705 15663 0,'4'-14'688'0,"-4"14"144"0,0 0-656 0,12-4-176 16,-1-2 0-16,2 2 0 0,0 0 1216 0,-1 2 192 15,0-4 64-15,0 1 0 0,1 0-496 0,-1 0-80 16,-4-2-32-16,0 2 0 0,0 1-352 0,-8 4-80 16,7-8-16-16,1 3 0 0,-8 5-224 0,0 0-64 0,6-5 0 0,-6 5 0 15,0 0 32-15,0 0 0 0,-1-10 0 0,-4 3 0 16,-3-2-16-16,-2 2 0 0,-1-2 0 0,-3 1 0 16,-4-3-16-16,-1 2-128 0,-3-4 192 0,-2 2-64 15,-1 1-128-15,-3-2 192 0,-4 3-192 0,-1-2 192 16,-3 2 64-16,-3-1 32 0,-6 2 0 0,-2-3 0 15,-3-2-32-15,-3-2 0 0,1-2 0 0,-1 2 0 16,-2 0-64-16,2 0-32 0,0 2 0 0,-5 1 0 16,-3-2 16-16,-4-1 0 0,-1 0 0 0,0 0 0 15,0-1-176-15,1 5 160 0,2 0-160 0,-3 2 160 16,-7-4-160-16,1 0 160 0,-1 3-160 0,-2 0 160 16,3 5-160-16,-3-3 0 0,-3 3 0 0,0 3 128 15,-4-2-128-15,2-1 0 0,1 1 0 0,-1 1 128 16,1 1-128-16,-1 0 0 0,-5 0 0 0,3 1 0 0,0-2 0 0,3 3 0 15,2 5 0-15,-4-2 0 0,-5 1 128 0,-1-1-128 16,4 4 0-16,3-1 128 0,-1 2-128 0,-1 2 0 16,-2 1 0-16,2 2 0 0,0 2 0 0,2 3 0 15,3 2 0-15,-1 2 0 0,-1 0 0 0,2-2 0 16,1-1 0-16,3 0 0 0,3 3 0 0,5 3 0 16,2-1 0-16,1 4 0 0,-3-4 0 0,2 3 0 15,2 1 0-15,4 3 0 0,5-4 0 0,3 3 0 16,0-5 0-16,3 3 0 0,5 0 0 0,2-1 0 15,6-1 0-15,0 1 0 0,0-1-128 0,3 0 128 16,3-2 0-16,4 3 0 0,4-4 0 0,1 1 0 16,2 0 0-16,4 0 0 0,5 6 0 0,2-2 0 0,2 2 0 0,3 1 128 15,1-5 32-15,2 2 0 0,3-4 0 0,4 4 0 16,2-1-160-16,2 2 160 0,2-2-160 16,3 1 160-16,2-5-160 0,2 0 0 0,1 0 144 0,4 0-144 15,-3-2 0-15,7 2 128 0,0 0-128 0,2-2 0 16,2 2 0-16,1-1 0 0,2-3 0 0,4 1 128 15,2-1-128-15,2-1 0 0,1 0 0 0,0 0 0 16,-1-5 0-16,0-1 0 0,-1 2 0 0,2-1 0 16,2-2 0-16,2 2 144 0,3-1-144 0,3-2 160 15,3 2-160-15,-1-3 0 0,-3 1-160 0,2-2 160 16,0 1 0-16,2 0 0 0,2 1 0 0,3 0 0 16,1-1 0-16,-1-1 0 0,-3-2 0 0,0 2 0 15,3 4 0-15,2 2 0 0,1-2 0 0,4 2 0 16,2 0 0-16,1-1 0 0,-3-5 0 0,-2 4 0 0,-3-2 0 15,4 2 0-15,3-1 0 0,0-2 0 16,1 1 0-16,-2-4 0 0,-1 2 0 0,4 0 0 0,1-5 0 16,1 3 0-16,0 0 0 0,1-2 0 0,-4 1 0 0,2-4 0 15,-2-1 0-15,6 0 0 0,4 0 0 0,-1 0 0 16,-2 0 0-16,-2-1 0 0,-1-2 0 0,4 1 0 16,4 0 0-16,-3 0 0 0,-2-4 0 0,-1 0-144 15,1 4 144-15,3-2-128 0,5-4 128 0,-4 2 0 16,0 1 0-16,-3-1 0 0,-3 2 0 0,2 1 0 15,0 1 0-15,3-5 0 0,-1-1 0 0,-4-3 0 16,-1 2 0-16,0-1 0 0,3 4 0 0,0 0 0 16,0-6 0-16,-1 2 0 0,-7 1 0 0,1-1 0 15,3 4 0-15,0-3 0 0,-1-2 0 0,0-1 0 16,-7 2 0-16,-1-3 0 0,1-1 0 0,3 1 128 0,-3 2-128 0,4-5 0 16,-1-1 0-16,-2-1 0 0,-4 0 0 0,-2 0 0 15,-1 1 0-15,-1-3 0 0,3-1 0 0,-3-5 0 16,-1 2 0-16,-2-2 128 0,-7 0-128 0,0 2 0 15,-2-5 0-15,-3 1 0 0,-3 0 0 0,0-1 0 16,-3 4 0-16,0-4 144 0,-6-3-144 0,0 2 0 16,-3-2 128-16,-2 2-128 0,-5 2 0 0,-3-4 0 15,-5 0 0-15,0 0 0 0,-4 2 0 0,-3-2 0 16,-4-1 128-16,-3 1-128 0,-2 0 0 0,-3 5 0 16,-3-3 160-16,-2 5-160 0,-2-3 128 0,-3 1-128 15,-4-3 0-15,-6 0 0 0,-2 2 128 0,-2 1-128 16,-8 1 0-16,-3-1 0 0,-4-1 0 0,-1-2 0 0,-2 3 0 0,-1-2 0 15,-2 0 0-15,-3 2 0 16,-4-2 0-16,-4 1 0 0,-4-4 0 0,-2 5 0 0,-4 3 0 0,0 0 0 16,-1-6-128-16,0 2 128 0,-2 1 0 15,-2 4 0-15,-5 0 0 0,-2 0 0 0,-2-1 0 0,3 0 0 16,-1 1 0-16,-2 2 0 0,-2-6 0 0,-4 3 0 16,-3 0 0-16,0 1 0 0,3 4 0 0,-4 1 0 15,-4 1 0-15,-3-1 0 0,-3-3 0 0,2 3 0 16,1 4 0-16,-7 3 0 0,-7-2 0 0,2 4 0 15,2-2 0-15,-2 6 0 0,-3-1 0 0,-2 3 0 16,-5-2 0-16,1 3 0 0,-2 4 0 0,-3 0 0 16,0-3 0-16,-1 6 0 0,-3 6 0 0,-1 1 0 15,0-5 0-15,0 7 0 0,-2 2 0 0,0-1 0 0,-1 3 0 16,-1 6 0-16,-3 3 0 0,1 4 0 0,0 5 0 0,1 2 0 16,-2 4 0-16,3 0 0 0,0 1 0 0,7 7 0 15,4 6-144-15,3 3 144 0,1 1 0 0,7 6 0 31,4 5-496-31,2 6 16 0,0 3 0 0,4 5-14048 0</inkml:trace>
  <inkml:trace contextRef="#ctx0" brushRef="#br0" timeOffset="1385.58">580 6467 9839 0,'0'0'432'0,"0"0"96"0,-11-2-528 0,1 2 0 0,0 0 0 16,10 0 0-16,-10-1 848 0,10 1 64 0,-8 1 16 0,8-1 0 16,-9 0-80-16,9 0-16 15,0 0 0-15,0 0 0 0,0 0-64 0,0 0 0 0,0 0-16 0,0 0 0 16,0 0-240-16,0 0-64 15,0 0 0-15,8 5 0 0,2-1 208 0,11 0 48 0,4-3 0 0,-6 1 0 16,6 0 32-16,6 1 16 0,3 2 0 0,7-3 0 16,5-2-48-16,2-1-16 0,5 0 0 0,16-3 0 15,-4-1-80-15,-2 1-16 0,0-1 0 0,2-1 0 16,-2 2-192-16,-1 1-32 0,-2-2-16 0,-3 0 0 16,-1 1-160-16,-4 2-48 0,-3 0 0 0,-1 2 0 15,-2-1-144-15,-7 0 160 0,-5 1-160 0,-2 1 160 0,-2 2-160 0,-3-1 0 16,0 2 144-16,-5 1-144 0,-4-2 0 0,-3 1 0 15,-1-1 0-15,-4 6-9728 16,-2-1-1808-16</inkml:trace>
  <inkml:trace contextRef="#ctx0" brushRef="#br0" timeOffset="2086.67">515 10125 12671 0,'0'0'560'0,"0"0"112"0,0 0-544 0,0 0-128 16,0 0 0-16,0 0 0 0,0 0 1408 0,0 0 240 15,0 0 48-15,0 0 16 0,5-4-624 0,4-1-112 16,3 1-16-16,8 0-16 0,4 2 144 0,1-1 16 0,7 3 16 0,4 1 0 15,2 1-272-15,4-1-48 0,2 0-16 0,4-1 0 16,-1 0-384-16,16 0-80 0,-5 0 0 0,-3 0-16 16,-3-2-160-16,0 0-16 0,0 0-128 0,-1 2 192 15,-3 0-64-15,-1 1-128 0,0 0 176 0,-5 1-176 16,-1 0 160-16,-2-1-160 0,-3 1 128 0,-3 0-128 16,-2 2-928-16,-5 1-272 0,-2-1-48 0</inkml:trace>
  <inkml:trace contextRef="#ctx0" brushRef="#br0" timeOffset="2703.28">889 13545 14335 0,'0'0'640'0,"0"0"128"0,0 0-624 0,0 0-144 16,0 0 0-16,0 0 0 0,0 0 1280 0,0 0 208 15,0 0 48-15,15 5 16 0,3 2-16 0,2-5-16 0,7-2 0 0,6 0 0 16,5-1-112-16,5 1 0 15,4-4-16-15,5-2 0 0,3 1-304 0,2 2-64 0,1 2-16 0,1-2 0 16,-2-2-496-16,-1 3-112 0,-4-1-16 16,-1 2 0-16,-1 0-384 0,-3 3 0 0,-3 2 0 0,-1 5 0 15,-2 0 0-15,-3 5 0 0,-1 2 0 0,0 2-10464 16,-3 1-2096-16</inkml:trace>
  <inkml:trace contextRef="#ctx0" brushRef="#br0" timeOffset="5937.32">8761 2261 11967 0,'0'0'1072'0,"0"0"-864"16,0 0-208-16,-2-11 0 0,2 4 864 0,0 7 128 16,0 0 32-16,0 0 0 0,0 0 48 0,0 0 16 15,0 0 0-15,0 0 0 0,13 6-400 0,0 7-80 16,-1 3-16-16,2 5 0 0,0 3-80 0,-6-4-32 16,-2 6 0-16,5 9 0 0,-1 7-112 0,1 6-32 15,1 7 0-15,0 4 0 0,-3 3-144 0,3 19-48 0,-3 2 0 0,-1-2 0 16,-2-3-16-16,-3-6-128 15,1-2 192-15,-1-8-64 0,-1-3-128 0,2 16 0 16,-1-19 144-16,-1-21-144 0,-1-4-640 0,2-6-192 0,0-2-32 0,0-4-6240 16,1-5-1232-16</inkml:trace>
  <inkml:trace contextRef="#ctx0" brushRef="#br0" timeOffset="6272.75">9546 2812 13823 0,'0'0'1216'0,"0"0"-960"16,0 0-256-16,0 0 0 0,0 0 704 0,0 0 112 16,0 0 16-16,0 0 0 0,-10 9 272 0,0 3 64 15,-2 2 16-15,1 1 0 0,-3 0-592 0,-3 8-112 16,-2-1-32-16,5-3 0 0,-6 5-160 0,1 5-32 16,-1 4-16-16,1 1 0 0,-2 2-112 0,6 0-128 15,1-1 176-15,4-1-176 0,2-4 0 0,3 9 0 16,5-10 0-16,6-7 0 0,5-8 144 0,0-8-144 15,3-1 0-15,4-6 144 0,1-7 240 0,3 0 32 16,0-8 16-16,1 0 0 0,-4-3 48 0,0-4 16 16,-2-3 0-16,-2 2 0 0,-1-2 16 0,-1 0 16 15,-2-1 0-15,5-9 0 0,-8 4-272 0,-1 4-48 16,-1 8-16-16,-2 3 0 0,-3 6-16 0,1 3-16 16,-2 8 0-16,0 0 0 0,0 0-16 0,1 9 0 15,0 4 0-15,0 2 0 0,1 5-144 0,0 0 0 16,2 1 0-16,0 2 0 0,2 0 0 0,3-3 0 0,1 3 0 0,4-4 0 15,3-4 0-15,9 2-192 0,0-6 0 0,-7-10 16 32,4-2-688-32,2-8-144 0,3-2-16 0</inkml:trace>
  <inkml:trace contextRef="#ctx0" brushRef="#br0" timeOffset="6638.11">10184 1814 17503 0,'0'0'768'0,"-1"8"176"0,-2 2-752 0,3 6-192 16,0 3 0-16,0 3 0 0,-2 9 864 0,-3 15 144 15,-2-1 16-15,2-10 16 0,0 2 128 0,0 6 32 16,1 5 0-16,-3 9 0 0,-2 8-368 0,0 3-64 16,1 4 0-16,1 0-16 0,-1 2-464 0,2-3-96 15,3-3 0-15,1-10-16 0,0-6-32 0,2-10 0 16,2-5 0-16,0-6 0 0,1-7-144 0,1-6 0 15,-1-7 0-15,2-6 0 0,-5-5 0 0,8-5 0 16,1-6 160-16,0-3-160 0,-4-7 304 0,1 0-48 16,2-2-16-16,0-4 0 0,-1 2-240 0,2 3 144 15,1 2-144-15,2 3 128 0,-1 3-128 0,2 5 0 16,0 6 0-16,-1 3 0 0,2 2-192 0,-1 7 192 16,-2 1-160-16,0 7 160 0,-3 4 0 0,-1 3 0 0,-5 3 176 0,0 4-48 15,-2 2 64-15,-3 17 32 0,-2-4 0 0,0-17 0 16,-1 2-96-16,-2-4-128 0,0-1 176 0,2-3-176 31,1-2-336-31,-1-4-176 0,0 0-48 0,3-4 0 16,0-8-1680-16,3-5-320 0</inkml:trace>
  <inkml:trace contextRef="#ctx0" brushRef="#br0" timeOffset="6955.7">10618 2847 16575 0,'0'0'1472'0,"0"0"-1168"16,6-2-304-16,3-1 0 0,1-1 1376 0,2-1 224 16,-1 0 32-16,7-7 16 0,-3 1-16 0,2-2 0 15,-5-2 0-15,-3 3 0 0,0 2-784 0,0-3-144 16,0-2-48-16,-3 0 0 0,2-3-272 0,-3 3-64 16,-4 2-16-16,0 0 0 0,-1-1-80 0,-1 4-16 15,-4-1 0-15,0 2 0 0,-1 4 96 0,-3 4 16 16,-3 2 0-16,-4 8 0 0,-2 1-32 0,2 8 0 15,-2 6 0-15,4 0 0 0,-4 4-160 0,8-6-128 16,2 0 144-16,1 4-144 0,1 1 128 0,4-3-128 16,2 2 0-16,5-4 144 0,6-4-144 0,3-3 0 15,3-5 144-15,5-1-144 0,0-6 0 0,6-1 0 16,4-2 0-16,1-2 0 16,3-2-448-16,1-5 0 0,-2 0 0 0,0-6 0 15,-2-3-2096-15,-4 0-416 0</inkml:trace>
  <inkml:trace contextRef="#ctx0" brushRef="#br0" timeOffset="7188.16">11460 1438 21183 0,'-12'-5'944'0,"12"5"192"0,-10 5-912 0,3 3-224 0,0 5 0 0,-5 13 0 0,-1 4 1600 0,5-4 288 16,-3 5 48-16,1 6 16 0,-1 6-624 0,-1 8-128 15,0 7-32-15,0 9 0 0,1 6-368 0,1 2-80 16,1 2-16-16,2 5 0 0,4 7-432 0,1-3-80 16,4 1-32-16,1-5 0 15,5 1-1120-15,2-9-208 0,3-3-48 0,2-11-16 16,2-8 80-16,0-7 32 0,2-5 0 0,2-7-7424 16,-2-10-1488-16</inkml:trace>
  <inkml:trace contextRef="#ctx0" brushRef="#br0" timeOffset="7540.07">11750 2617 21999 0,'0'0'960'0,"0"0"224"0,9-2-944 0,1 0-240 0,-1-3 0 0,4 0 0 16,-3-2 736-16,3-4 96 0,-2-2 32 0,3-1 0 16,0-6-272-16,-1 1-48 0,-2-2-16 0,1 1 0 15,-5-2-224-15,1 1-48 0,-5 2-16 0,-5-3 0 16,-1 3 144-16,-5 1 48 0,-2 2 0 0,-3 4 0 16,-2 2 160-16,-4 5 48 0,-3 5 0 0,-2 8 0 15,-1 8-80-15,-1 11-16 0,-1 6 0 0,-9 24 0 16,4 2-240-16,13-17-48 0,1 2-16 0,3 0 0 15,2 1-80-15,7-3-16 0,3-4 0 0,6-2 0 0,3-7-144 0,4-5 0 16,3-2 0-16,6-8 128 0,5-4-256 0,4-5-64 16,3-5-16-16,4-5-10096 15,5-5-2032-15</inkml:trace>
  <inkml:trace contextRef="#ctx0" brushRef="#br0" timeOffset="7924.03">12639 2224 20271 0,'-24'18'1792'0,"12"-8"-1424"16,-3 6-368-16,-3 3 0 0,-2 7 1104 0,-3 0 160 16,-4 6 16-16,1 3 16 0,-1 1-96 0,1 0-32 15,1 0 0-15,5-2 0 0,2-2-512 0,5-6-96 16,0 1-32-16,6-5 0 0,3-2-368 0,4-5-160 15,3-3 128-15,3-6-128 0,3-1 144 0,4-5-144 16,3-4 160-16,4-3-160 0,3-7 208 0,3-4-48 16,4-4-16-16,2-6 0 0,1-5 80 0,0-2 16 15,0-6 0-15,-1 0 0 0,0-8 96 0,-1-1 32 0,0-1 0 0,-2-3 0 16,0-5-32-16,-1-7 0 0,-1-9 0 0,-4-5 0 16,-1-8-144-16,-3-8-16 0,-4-8-16 0,3 4 0 15,-3 9-160-15,-2 11 128 0,-2 16-128 0,-3 13 128 16,-2 13-128-16,-2 10 0 0,-2 14 0 0,-2 14 0 0,-7 7 0 0,-5 9 0 15,-3 10 0-15,-1 12 128 16,-2 10-128-16,-3 8 0 0,0 6 0 0,-1 9 128 0,1 4-128 0,-2 4 0 16,-1 6 144-16,-9 31-144 15,7-16-1152-15,13-46-320 0,-1 9-48 0</inkml:trace>
  <inkml:trace contextRef="#ctx0" brushRef="#br0" timeOffset="8489.44">14892 2111 22975 0,'0'0'512'0,"0"0"96"0,0 0 32 0,0 0 0 0,0 0-512 0,0 0-128 0,0 0 0 0,-6 3 0 15,-1-3 640-15,-2-1 96 0,0-1 32 0,-1-2 0 16,-1 1-256-16,1-1-64 0,-5 1 0 0,1-4 0 16,-3 2-304-16,-3 1-144 0,-3 3 128 0,-2 2-128 15,-3 1 0-15,-3 4 128 0,0 4-128 0,-1 7 0 16,0 2 256-16,1 2-48 0,1 9 0 0,2 4 0 15,1 5 112-15,4 5 0 0,3 5 16 0,5 1 0 16,3-6-208-16,7-3-128 0,7-8 160 0,1-5-160 0,5-8 240 0,5-5-48 16,6-4-16-16,5-9 0 0,4-7 144 0,4-6 16 15,5-10 16-15,2-9 0 0,2-6 48 0,-2-8 16 16,-1-3 0-16,-1-5 0 0,-1-1-160 0,-3 0-16 16,-3 0-16-16,-1-3 0 0,-2-3 64 0,-1-4 16 15,-4-2 0-15,-2 0 0 0,-4-5-96 0,-2-2-16 16,-3-10 0-16,-3 2 0 0,-2-2-192 0,0 8 144 15,-3 7-144-15,0 9 128 0,-2 13-128 0,2-9 0 16,-1 21 0-16,-4 19 0 0,-2 8-192 0,4 6 192 16,-6 9-160-16,-3 9 160 0,-2 6-192 0,-1 9 192 15,-2 10-208-15,-1 7 80 0,-1 12 128 0,-4 5 0 16,0 6 0-16,-2 5-128 0,2 8 128 0,2 0 0 16,1 2 0-16,-4 33 0 0,7-22 0 0,7-13 0 15,5-15 0-15,4-30-128 16,2 0-1472-16,4-2-272 0,2-3-64 0,4-7-11696 0</inkml:trace>
  <inkml:trace contextRef="#ctx0" brushRef="#br0" timeOffset="8856.59">15696 2019 23951 0,'-34'0'1056'0,"21"4"224"0,1 0-1024 0,0 2-256 0,-2 4 0 0,-3 0 0 16,-2 3 1216-16,-1 2 176 0,-1 2 32 0,0 1 16 0,-2 1-672 0,3 2-144 16,-1 1-32-16,3 2 0 0,2-2-256 0,2-2-48 15,3 3-16-15,2 1 0 0,2-1-144 0,3-5-128 16,3 0 144-16,2-4-144 0,3-4 224 0,4 0-48 16,2-4-16-16,1 1 0 0,1-5 48 0,2-1 16 15,1-1 0-15,0 0 0 0,2-1 16 0,-1-1 0 16,0-3 0-16,0 1 0 0,-1 0-48 0,1-1 0 15,-2-2 0-15,0 2 0 0,-2 0 0 0,1-2 0 16,0 2 0-16,1-2 0 0,-3-4-64 0,1 2 0 16,0 0-128-16,-1-1 192 0,0 0-192 0,0-3 176 15,1 2-176-15,1-1 160 0,-1-3-160 0,1 0 0 16,1-2 0-16,-1 1 0 0,-1 0-240 0,0 2-16 16,-1-1-16-16,1 0 0 15,-2 1-400-15,0 1-80 0,0 3-16 0,0-3 0 16,-2 3-2304-16,2-1-448 0,4-14-112 0,0 9-16 0</inkml:trace>
  <inkml:trace contextRef="#ctx0" brushRef="#br0" timeOffset="9159.84">16643 870 27647 0,'0'0'1216'0,"0"0"256"0,-5 3-1168 0,5-3-304 0,0 0 0 0,-4 14 0 0,0 2 0 0,-2 4 0 15,-2 3 0-15,1 4-144 0,-1 4 528 0,0 4 96 16,1 6 32-16,-2 8 0 0,0 6-176 0,-1 7-16 16,0 11-16-16,-1 7 0 0,1 4-64 0,0 5-16 15,0 6 0-15,0-2 0 0,2-4-64 0,2-2-16 16,1-10 0-16,-2 27 0 0,5-23-144 0,0-43 128 15,1-1-128-15,1-5 128 0,1-3-128 0,2 1-256 16,2-6 64-16,-2-3 16 0,2-5-176 0,1-5-32 16,0-7-16-16,2-4 0 15,0-4-1968-15,-2-9-384 0</inkml:trace>
  <inkml:trace contextRef="#ctx0" brushRef="#br0" timeOffset="9336.99">16320 1764 30527 0,'0'0'1344'0,"0"0"288"0,6-4-1312 0,3 0-320 15,3-2 0-15,3 1 0 0,3 1 192 0,3-4-16 0,3 1-16 0,3-4 0 16,2 2 256-16,3-2 48 0,4 2 16 0,3-2 0 16,4 0-320-16,2-1-160 0,-1-1 160 0,2 0-9920 15,-1 1-1984-15</inkml:trace>
  <inkml:trace contextRef="#ctx0" brushRef="#br0" timeOffset="9673.82">17718 1378 26719 0,'-52'2'1184'0,"20"3"240"0,1 6-1136 0,-1 7-288 16,0 5 0-16,10-4 0 0,-1 5 2112 0,-1 5 352 15,-1 1 80-15,-1 1 16 0,1 2-1760 0,2 1-352 16,4-1-64-16,-5 12 0 0,6-4-192 0,11-17-16 16,1 3-16-16,6 3 0 0,3-3-304 0,7-7-64 15,7-7-16-15,4-8 0 16,5-4-288-16,3-3-48 0,1-10-16 0,5-3 0 0,2-5 416 0,0-3 160 16,-2-1-128-16,-1-3 128 0,-2 3 0 0,-4-3 176 15,0 4-16-15,-4 3 0 0,-2 5 480 0,-3 3 112 16,-3 7 16-16,-5 5 0 0,-1 4-64 0,0 9-16 15,-1 3 0-15,1 3 0 0,2 4-304 0,1 5-64 16,4 2-16-16,2 1 0 0,3 2-304 0,3 5 160 0,3 3-160 16,5 2 128-16,4-3-128 0,5 0 0 15,4-3 0-15,10 5-12416 0,7 1-2448 16</inkml:trace>
  <inkml:trace contextRef="#ctx0" brushRef="#br0" timeOffset="12277.12">6689 9929 10127 0,'0'0'448'0,"0"0"96"0,0 0-544 0,0 0 0 15,0 0 0-15,0 0 0 0,0 0 1376 0,0 0 160 16,0 0 48-16,0 0 0 0,0 0-656 0,0 0-128 16,2 6-32-16,-2 3 0 0,0-1-112 0,-1 2-16 15,-2-1-16-15,2 4 0 0,0 3-48 0,0 2-16 16,-2 1 0-16,3 0 0 0,1 4-192 0,3 9-48 16,1 2 0-16,4-1 0 0,3-5-176 0,2-1-144 15,1-6 192-15,1-2-192 0,2-3 560 0,1-2 0 16,1-4 0-16,2-1 0 0,-3-7 320 0,4-2 64 15,0-1 16-15,1-4 0 0,0-5-112 0,0 1-16 16,-1-4 0-16,0-3 0 0,1-2-320 0,0-1-64 16,1 1 0-16,-3-2-16 0,1-1-224 0,2 4-32 0,-1 0-16 0,0 0 0 15,0 1-160-15,1 1 0 16,2 3 0-16,-4 2 0 0,0 0 0 0,10 2 0 16,-3 4 0-16,-9 6 0 0,0 3 0 0,2 1 0 15,1 6 0-15,1 2 0 0,-1 1 0 0,0 3 0 0,0-1 0 16,-1 3-176-16,-2-1 176 0,-1 1 0 0,-1 0-144 15,-2-1 144-15,0-1 0 0,-3-1 0 0,-3-3 192 0,0-4-64 16,-3 0-128-16,4-1 0 0,-3-2 0 0,-9-7 0 16,0 0 0-16,0 0 0 0,0 0 0 0,0 0 0 15,0 0 144-15,0 0 0 0,4-6 0 0,1-2 0 16,0-2-16-16,1 0 0 0,-1-3 0 0,2 3 0 16,3-2-128-16,0-4 0 0,0 1 0 0,3 2 128 15,-1 3-128-15,8-1 0 0,-5 3 0 0,-5 3 0 0,1 0 0 0,1 4 0 16,1 2 0-16,6 7 0 0,-2-1-192 0,0 6 192 15,-2 1-192-15,3 1 192 0,0 2-144 0,2 0 144 16,0 0 0-16,5 0 0 0,1-1 0 0,1-2 0 16,5-1 0-16,2-6 0 0,5 0 0 0,5-3 0 15,3-4 0-15,0-6 0 0,-1-1 0 0,2-6 0 16,3-1 0-16,1-4 0 0,0-3 176 0,1-3-16 16,2-6 0-16,0 5 0 0,-2-3-16 0,-1 1 0 15,-7-3 0-15,0-1 0 0,2-1 16 0,-1 1 0 16,-3 3 0-16,-4 4 0 0,-6-2-160 0,-3 3 0 15,-1 0 0-15,-3 6 0 0,-6 3 0 0,-2 3 0 16,-4 0 0-16,-4 2-11008 16,-1 3-2240-16</inkml:trace>
  <inkml:trace contextRef="#ctx0" brushRef="#br0" timeOffset="15861.63">9467 10033 10127 0,'0'0'896'0,"0"0"-704"16,0 0-192-16,0 0 0 0,-6-9 992 0,6 9 160 15,0 0 48-15,0 0 0 0,-3-5-16 0,1-1 0 16,1 0 0-16,1 6 0 0,0 0-416 0,0 0-96 16,0 0-16-16,0 0 0 0,-2 8-256 0,2 1-48 15,2 4-16-15,-1 4 0 0,1 0 96 0,2 4 16 16,1 3 0-16,2 5 0 0,0 4-32 0,6 13 0 0,-2-3 0 0,-3-17 0 16,0 1-144-16,1-2-16 15,1 0-16-15,4 6 0 0,-2-9 128 0,-3-11 16 0,2-1 16 0,1-5 0 16,-2-3 480-16,6-2 80 0,-4-1 32 0,2-4 0 15,3-8-32-15,1 1 0 0,2-2 0 0,0-2 0 16,2 0-464-16,0-1-112 0,-2 1 0 0,2-2-16 16,-1-2-208-16,1 1-32 0,-1 1-128 0,1 1 192 15,0 1-192-15,-1 2 0 0,0 1 0 0,-1 4 0 16,0 4 0-16,1 0 0 0,-1 4 0 0,-1 1 0 0,-4 2 0 0,-1 5-128 16,0 0 128-16,5 9 0 0,-5-1 0 0,-6-3 0 15,-2 1 0-15,-1 2 0 0,0 2 0 0,-1 2 0 16,0 1 0-16,-1-1 0 0,-1-1 0 0,-1 0 0 15,1-1 0-15,0-3 0 0,-1-2 0 0,-1-4 0 16,3 1 0-16,-3-9 0 0,0 0 0 0,0 0 0 16,0 0 0-16,0 0 144 0,0 0 0 0,4-8 0 15,-2 2 0-15,2-3 0 0,0 0-144 0,0-2 192 16,0 3-192-16,1-1 192 0,0 3-192 0,2-2 0 16,1-1 0-16,-2 7 0 0,2 2 0 0,0-2 0 15,2 2 0-15,2 2 0 0,1-1 0 0,2 3 0 16,2 0 0-16,2 1 0 0,1-5 0 0,3-2 0 15,0-3 0-15,3 1 0 0,0 1 0 0,2-6 0 16,0 0 0-16,3-5 0 0,-1-1 0 0,1-4 192 16,-2-3-64-16,0-1 0 0,-2-5 176 0,-2 1 16 0,-1-3 16 0,-1 1 0 15,-2 2-80-15,-5 0 0 16,-3 3-16-16,-4 2 0 0,-3-2-48 0,-2 1-16 0,-3 2 0 0,-2-8 0 16,-3 8-176-16,0 12 128 0,1 0-128 0,-3 4 128 31,1 0-1792-31,-1 1-352 0,0 4-80 0,-2 6-16 0</inkml:trace>
  <inkml:trace contextRef="#ctx0" brushRef="#br0" timeOffset="20131.74">12207 9065 13183 0,'5'-17'576'0,"-3"7"128"0,1-1-560 0,1-1-144 15,-2-2 0-15,1 0 0 0,-2 0 896 0,0 3 160 16,-1-3 32-16,-2-4 0 0,-3 1-112 0,0 2-16 15,-1 1 0-15,1 7 0 0,-1 3-144 0,-5 0-48 16,0 1 0-16,4 7 0 0,-2 1-208 0,-3 3-48 16,-3 6-16-16,-1 4 0 0,-3 5-288 0,-1 5-48 15,0 6-16-15,0 3 0 0,-2 6 48 0,-2 4 16 0,1 4 0 0,0 1 0 16,2 3-208-16,0-1 0 0,4 3 0 0,1 1 0 16,5 0 128-16,3-7-128 0,3-4 0 15,3-4 144-15,2-2-144 0,1-7 192 0,1-5-192 16,4 1 192-16,-1-9-1840 0,1-2-352 0,-1-2-80 0</inkml:trace>
  <inkml:trace contextRef="#ctx0" brushRef="#br0" timeOffset="21148.52">11730 9733 17503 0,'0'0'1552'0,"0"0"-1232"15,9-4-320-15,9-3 0 0,1 0 288 0,-4 2 0 16,1-2 0-16,9-1 0 0,1-5 352 0,4 1 64 15,1 0 0-15,2-2 16 0,-2 2-272 0,1 0-48 16,-3-1-16-16,-2 2 0 0,-5 2-192 0,1-2-64 16,-5 3 0-16,6-3 0 0,-6 3-128 0,-4 3 0 15,-4 6 0-15,-10-1 0 0,0 0 0 0,3 9 0 16,-1 0 0-16,0 5 0 0,-4 2 240 0,0 3-48 16,-2 2 0-16,0 2 0 0,-1-3 32 0,0 0 0 15,-1 1 0-15,-1-2 0 0,0-1 64 0,4-2 16 16,1-2 0-16,-2 1 0 0,2-4 64 0,2-11 16 15,0 0 0-15,0 0 0 0,0 0 304 0,7 3 64 16,-7-3 16-16,7-1 0 0,1-3-32 0,-2 0 0 16,1-2 0-16,-1-3 0 0,-1 2-400 0,3-4-80 15,-2 5 0-15,1-3-16 0,-4 1-240 0,1 0 144 0,-1 1-144 0,-2 1 128 16,-1 6-128-16,0 0 0 0,0-8 0 0,0 8 128 16,0 0-128-16,0 0 0 0,3-4 0 0,-3 4 0 15,0 0 0-15,3-5 0 0,2-1 144 0,1 0-144 16,-6 6 0-16,3-4 0 0,1-3 0 0,-1 2-192 15,2 2 192-15,0-2 0 0,0-4 0 0,0 5 0 16,-1-1 0-16,0-2 0 0,1 2 0 0,0-1 0 0,0-4 0 0,-5 10 0 16,5-8 0-16,-5 8 0 0,4-6 0 0,0 1 0 15,-1 1 0-15,1-2 0 0,1 0 0 0,-1 3 0 16,0-4 0-16,1 1 0 0,0 1 0 0,-5 5 0 16,3-4 0-16,2-2 0 0,0 1 0 0,-1 1 0 15,-4 4 0-15,5-5 0 0,0-2 0 0,0 2 0 16,-3 1 0-16,-2 4 0 0,0 0 0 0,0 0 0 15,0 0 0-15,0 0 0 0,0 0 0 0,0 0-128 16,0 0 128-16,7 2 0 0,-7-2 0 0,0 0-128 16,6 2 128-16,-1 3 0 0,3 2 0 0,0-1-128 15,-8-6 128-15,8 11 0 0,0 0 0 0,-4 0 0 16,2-1 0-16,-1 3-128 0,2 1 128 0,0 1 0 16,1 3-144-16,0 2 144 0,-1-1 0 0,3 4-144 15,-1-2 144-15,0-2 0 0,0-2 0 0,1-1 0 16,2-2 0-16,-1 1 0 0,1-2 0 0,4 4 0 15,-2-6 0-15,0-2 0 0,0-4 0 0,-6-3 0 16,1-1 0-16,-1-1 0 0,0-1 0 0,0 0 144 16,-1 0-144-16,1-3 128 0,-2-4 0 0,3 2 0 15,-2-4 0-15,-1 1 0 0,2-4-128 0,-2 3 0 16,-1-2 0-16,0 0 128 0,0 0-128 0,0 0 0 16,2-2 0-16,-4 1-176 0,1 1 0 0,0-2 0 0,2-1 0 15,-1 1 0-15,2 2 176 0,-5-2-192 0,2-2 192 0,0 4-192 16,0 0 192-16,1-1 0 0,0-1 0 0,1 2 0 15,1 0 0-15,-1 0-128 0,0 4 128 0,1-1 0 16,-2 4 0-16,1 0-160 0,-6 5 160 0,0 0 0 16,0 0-160-16,0 0 160 0,0 0-128 0,7 6 128 15,-2 2 0-15,-2 3-160 0,1 2 160 0,0-3 0 0,0 2 0 16,0 2-128-16,-1-2 128 0,3 2 0 0,-1-1 0 0,0 1 0 16,2-3 0-16,0 0 0 0,-1-3 0 0,4 3 0 15,-2-5 0-15,-8-6 0 0,11 3 0 0,-3-1 144 16,1-4-144-16,0 0 192 0,0 0 16 0,0-1 16 15,-2-1 0-15,1 1 0 0,-1-6-32 0,1 4 0 16,-2-3 0-16,1 2 0 0,-2 2-192 0,-5 4 0 16,0 0 0-16,4-5 0 0,-4 5 0 0,0 0 176 15,3-7 0-15,-3 7 0 0,0 0-176 0,0 0-224 16,0 0 48-16,0 0 16 0,7 3 160 0,0 1 0 16,2 0-144-16,0 1 144 0,1 1 0 0,4 2 0 15,-2-3 128-15,2 2-128 0,0-2 0 0,0-1 0 16,0 3 0-16,1 0 0 0,0-2 0 0,2 3 0 15,1-2 0-15,-1 1 0 0,1 1 0 0,0-2 0 16,1 0 0-16,3 3 0 16,2-2-1024-16,-1 4-64 0</inkml:trace>
  <inkml:trace contextRef="#ctx0" brushRef="#br0" timeOffset="21715.1">14010 9484 4607 0,'0'0'192'0,"0"0"64"0,-5 8-256 0,1 1 0 0,2-4 0 0,2-5 0 16,0 0 3120-16,0 0 576 0,0 0 112 0,10 1 32 15,3 0-1904-15,2 1-368 16,2-5-80-16,2-3-16 0,1-5-656 0,3 1-144 16,0-4-32-16,10-3 0 0,-8-1-192 0,-6 1-64 15,-3 1 0-15,-5 2 0 0,-5 1-192 0,-1-1-32 0,-1 1-16 0,-4 7 0 16,-2-3 176-16,-6 3 48 0,-2 3 0 0,0 4 0 15,-6 3 16-15,-3 5 16 0,-4 0 0 0,-1 5 0 16,-1 3-192-16,0 0-32 0,-1 2-16 0,-7 12 0 16,8-1-160-16,12-11 0 0,4 4 0 15,-2 7 0-15,5-5 0 0,8-10 0 0,3-2 0 0,5 1 0 16,1 1 0-16,6-2 0 0,3-4 0 0,4 1 0 16,4-5-496-1,3 0-16-15,2-2-16 0,0-5 0 0</inkml:trace>
  <inkml:trace contextRef="#ctx0" brushRef="#br0" timeOffset="22032.53">14751 9329 22111 0,'-17'0'976'0,"6"0"208"0,-4 0-944 0,5 1-240 16,-3 3 0-16,-1 0 0 0,-2 1 1072 0,-2 5 160 15,-2-1 48-15,-1 4 0 0,2-4-272 0,1 0-48 16,3-1-16-16,1 1 0 0,3-1-496 0,2 1-112 15,3-3-16-15,2-1 0 0,4-5-176 0,0 0-144 16,0 0 192-16,0 0-192 0,12 0 624 0,-1 0 16 16,1-3 0-16,4-4 0 0,0 0-288 0,1-1-48 15,-1 2-16-15,1-1 0 0,-2 3-288 0,0 3 128 16,-1 1-128-16,-1 3 0 0,-2 2 0 0,1 2 0 0,-1 4 0 0,-1 3 0 16,-2 3 0-16,3 14 0 0,-2-2 0 0,-4-10-144 15,0-1 144-15,2 0 0 0,0 0 128 0,2-1-128 16,0 0 128-16,1-4-128 0,2 1 128 15,1-4-128-15,2-5 128 0,1-5-128 0,2-5 128 0,2-4-128 16,2-1-256-16,0-2-112 0,1-2-16 0,-1 2-16 16,0-1-2384-16,0-1-480 0</inkml:trace>
  <inkml:trace contextRef="#ctx0" brushRef="#br0" timeOffset="22299.86">15426 9432 20271 0,'0'0'896'0,"0"0"192"0,0 0-880 0,0 0-208 16,0 0 0-16,0 0 0 0,0 0 1360 0,0 0 240 15,0 0 32-15,-7-3 16 0,-1 3-752 0,-3 3-160 16,-2 2-32-16,-1 4 0 0,-3-1-240 0,1 3-48 16,1 3-16-16,-1 1 0 0,2 3-160 0,0-3-48 15,4 1 0-15,3-2 0 0,0 1-192 0,7-1 0 16,3-3 0-16,2-1 0 0,3-2 0 0,2 0 144 15,2-5-144-15,6 1 128 0,0-1 176 0,0-2 16 16,-3-1 16-16,3-4 0 0,1-1-128 0,1 0-16 16,1-5-16-16,0 2 0 0,1-1-176 0,1 3 0 15,2-4 144-15,6 0-144 16,-3-2-1152-16,-3 2-320 0,-3 1-48 0</inkml:trace>
  <inkml:trace contextRef="#ctx0" brushRef="#br0" timeOffset="22666.97">16038 8686 23039 0,'-5'15'2048'15,"-3"3"-1648"-15,-1 4-400 0,-1 5 0 0,-1 8 768 0,-1 0 64 16,1 5 0-16,-2 2 16 0,0 1 48 0,-1 1 0 15,-1 3 0-15,1 1 0 0,0-1-416 0,1 1-80 16,1-6-16-16,0 0 0 0,3-5-176 0,3-4-32 16,1-8-16-16,2-2 0 0,1-4-32 0,2-4 0 15,1-1 0-15,3-6 0 0,-4-8 720 0,6 4 144 16,6-4 32-16,-3-3 0 0,-1 1-96 0,3-1-16 16,0-1 0-16,0 3 0 0,1 0-528 0,1 3-96 15,1 2-32-15,0 8 0 0,0 1-256 0,0 7 0 16,0 2 0-16,-2 3 0 0,1 4 0 0,-2 1 0 15,1 0 128-15,-2 0-128 0,-1 1 128 0,4-3-128 16,-3 1 144-16,6 8-144 16,2-7-1024-16,4-4-320 0,3-4-48 0,2 0-14992 0</inkml:trace>
  <inkml:trace contextRef="#ctx0" brushRef="#br0" timeOffset="23133.62">13487 10694 21183 0,'6'-7'1888'0,"-1"-2"-1504"15,-1-5-384-15,-2 1 0 0,0 2 432 0,-4-3 16 16,-3-3 0-16,0-1 0 0,-4-2 704 0,-2 3 128 15,-2 1 48-15,-1 2 0 0,-1 1-400 0,-2 4-80 16,-2 5-16-16,2 4 0 0,-1 4-448 0,-10 10-112 16,-1 4-16-16,10-3 0 0,-1 4-112 0,4 4-16 15,1 0-128-15,1 5 192 0,5-1-192 0,2-1 144 16,5-1-144-16,6-3 128 0,2 0-128 0,7-4 0 16,3-4 0-16,6-3 0 0,3-1 176 0,7-4 96 15,6-5 32-15,4-1 0 0,4-3-48 0,2-4 0 0,3-2 0 0,1-4 0 31,-5-2-688-31,-2 0-144 0,-3-1-16 0,-4-2-16 16,-5-1-2464-16,-3-2-512 0</inkml:trace>
  <inkml:trace contextRef="#ctx0" brushRef="#br0" timeOffset="23351.06">14144 10004 20271 0,'0'0'1792'0,"0"0"-1424"0,0 0-368 0,0 0 0 0,5 11 1056 0,0 5 144 15,-2 1 16-15,-2 6 16 0,-1 3-272 0,-3 6-48 16,-1 2-16-16,-2 0 0 0,0 3-128 0,-2 4-48 16,-1 4 0-16,-1-3 0 0,-1 2-320 0,-3-2-64 15,-3 1-16-15,2 4 0 0,0 0-80 0,2-1-32 16,-1 1 0-16,4-7 0 0,2-3-208 0,4-5 0 16,0-5 0-16,4 6 0 15,3-8-384-15,1-15-112 0,-4-10-16 0,10 3-16 16,3-4-1456-16,2-6-272 0,3-3-64 0</inkml:trace>
  <inkml:trace contextRef="#ctx0" brushRef="#br0" timeOffset="23700.95">14694 10460 25791 0,'0'0'1152'0,"0"0"224"0,-6-5-1104 0,-1 3-272 0,0 2 0 0,-2-2 0 16,-6 0 864-16,2 1 112 15,-2 1 32-15,-2 2 0 0,-1 3-224 0,-2 3-32 16,-2-2-16-16,0 7 0 0,-3 3-288 0,4 2-48 0,2 1-16 0,0 2 0 16,3-2-160-16,5 2-32 0,3 0-16 0,3 0 0 15,4-3-176-15,2-3 128 0,4-1-128 0,4-1 128 16,4-7 224-16,4 1 32 0,3-5 16 0,3-4 0 0,1-5-16 0,0 2-16 16,-4 0 0-16,2-4 0 0,1 0-112 0,-2-2-32 15,-1 2 0-15,-4-2 0 0,-1-1-96 0,-2 5 0 16,-3-2-128-16,-2 2 192 0,-3 3-192 0,-5 4 0 15,0 0 0-15,0 0 0 0,0 0 0 0,2 8 0 16,1 5 0-16,0 0 0 0,-2-5 0 0,0 5-128 16,2 0 128-16,0-2 0 0,0 2 0 0,3 1 0 15,3-3 0-15,0 1 0 16,4 1-608-16,2-6-112 0,2 0-32 0,2-2-10096 16,5-3-2016-16</inkml:trace>
  <inkml:trace contextRef="#ctx0" brushRef="#br0" timeOffset="24067.39">15416 10416 25791 0,'-10'-9'2304'0,"10"9"-1856"16,0 0-448-16,-5 2 0 0,5-2 528 0,-8 3 16 0,-1 2 0 15,-2 1 0-15,-3-2-544 0,-3 1 0 0,-2 4 0 0,-1-1 0 16,-3 2 0-16,0-1 256 0,3 4-48 0,1-3-16 16,2 1 192-16,5 1 16 0,3-2 16 0,1 3 0 15,4-3-208-15,4 1-32 0,5 1-16 0,0-6 0 16,2 4 224-16,6-4 32 0,7 1 16 0,2 0 0 16,0-1 80-16,0 2 32 0,0 0 0 0,-1 4 0 15,1-4-320-15,-4 4-64 0,-1-5-16 0,-1 5 0 16,-6-3-144-16,-3 1 0 0,0 1 144 0,-3 0-144 15,-2 1 176-15,-4-2-48 0,-5 2 0 0,-2 2 0 0,-2-4 128 0,-3 2 0 16,0 0 16-16,-3-7 0 0,0 3 0 0,-4 0 0 16,-2-3 0-16,1 0 0 0,-3-1-48 0,1-2-16 15,0-1 0-15,-5-1 0 0,3-2-208 0,5-1-128 16,3-3 128-16,4 1-208 16,4 1-2512-16,4-4-496 0</inkml:trace>
  <inkml:trace contextRef="#ctx0" brushRef="#br0" timeOffset="24685.01">16128 10392 11055 0,'0'0'976'0,"3"-8"-784"16,-1 0-192-16,-2-2 0 0,-5 3 2688 0,2-4 512 15,2 5 80-15,0 0 32 0,-2-4-1248 0,1 3-240 16,-4 0-48-16,-2 1-16 0,-1 5-624 0,-1-1-128 15,-2 2-32-15,-4 2 0 0,-2 2-400 0,3 5-64 16,-2 0-32-16,1 5 0 0,3-3-160 0,3 2-48 16,2 2 0-16,3 0 0 0,3 2-96 0,3-2-32 15,4 2 0-15,4-1 0 0,0-4 160 0,2 0 16 16,3 4 16-16,3-1 0 0,1 1 0 0,1 0 0 16,0 2 0-16,2-2 0 0,7 6-80 0,-1-3-32 15,-3 1 0-15,-1-1 0 0,0-2 128 0,-7-2 32 16,-3-2 0-16,-4 1 0 0,-1 0 128 0,-2 0 16 15,2-3 16-15,-7 2 0 0,-9 1 0 0,-3-4 0 0,-2 1 0 16,-3 1 0-16,-5-5-128 0,-3 2-32 0,-4-2 0 0,-2-1 0 16,-3 2-176-16,-1-3-32 0,-4 1-16 0,1 2 0 15,1-5-160-15,-1 3 0 0,-1 0-192 0,-14-1-13568 16,7 0-2688-16</inkml:trace>
  <inkml:trace contextRef="#ctx0" brushRef="#br0" timeOffset="27486">24595 17013 20783 0,'-23'-4'912'0,"13"1"208"0,0 1-896 0,2-2-224 16,8 4 0-16,-6-4 0 0,-2 0 528 0,8 4 64 15,0 0 16-15,-7-2 0 0,7 2-112 0,0 0-32 16,0 0 0-16,0 0 0 0,0-8 64 0,0 8 16 15,11-5 0-15,7 1 0 0,5 0 96 0,5-1 0 16,2 2 16-16,6-3 0 0,3 4-80 0,7-2-32 0,3 0 0 0,9 0 0 16,4 1-96-16,9 0 0 15,9-3-16-15,2 2 0 0,-1 0-160 0,3 2-16 0,1-6-16 0,6 3 0 16,7-1-112-16,-2-1-128 0,-5 3 176 0,1-1-176 16,-1 0 240-16,3-1-64 0,3 2-16 0,-3 0 0 15,-6 2-32-15,-1-1 0 0,0 3 0 0,-1 0 0 16,1-1 16-16,-7 2 0 0,-6 2 0 0,-3-1 0 15,-3-2-144-15,2 1 192 0,-1-1-192 0,-4 3 192 16,0 1-192-16,-8 2 128 0,-5-1-128 0,-5 0 128 16,-4-1-128-16,-5 1 0 0,-5-2 144 0,-1-1-144 15,-4 1 192-15,-1-2-48 0,-4 2 0 0,-3-2 0 16,0-1 64-16,-2 0 16 0,-3 0 0 0,-2 0 0 16,-4 0-96-16,-9 0 0 0,0 0-128 0,0 0 192 15,0 0-192-15,0 0 128 0,-9-9-128 0,-4 3 0 16,1-3 128-16,-5 4-128 0,-1-2 0 0,-6 2 144 0,-1 0-144 15,-6 0 0-15,-1-4 0 0,-3 3 0 0,-3-2 0 0,-3 3 0 16,-7 3 0-16,-3-2 0 0,-8-1 0 0,-2 2 0 16,-1 1 0-16,-3 0 0 0,0 2 0 0,-6 3 0 15,-5-1 0-15,-8 4 0 0,-7-4 0 0,-2 2 0 16,0 2 0-16,-7 3 0 0,-8-2 0 0,2 5 0 16,1 1 0-16,-1-2 0 0,-1 1-128 0,-1 1 128 15,-2-2 0-15,9 2 0 0,7-1 0 0,9 0 0 16,0-1 0-16,6 2 0 0,4-4 0 0,10 2 0 15,7-3 0-15,7 3 0 0,5-4 0 0,9 0 0 16,8-2 0-16,6-1 0 0,7 0 0 0,5 0 0 16,11-4 0-16,0 0 0 0,0 0 0 0,13-3 0 15,5 1 0-15,6-2 0 0,9-1 0 0,5-1 0 0,11 0 0 0,7 3 0 16,10-4 0-16,2-2 0 0,2 2 0 0,4-2 0 16,2 3 128-16,8-2 64 0,9 2 0 0,1 0 0 15,-3-2-192-15,4 1 0 0,0 0 0 0,7 0 0 16,3 1 0-16,-1-2 0 0,-2 3 0 0,1 1 0 15,1-6 0-15,-3 4 0 0,-5 3 128 0,-4-2-128 16,-6 1 0-16,-1 2 0 0,0-2 0 0,-3 1 0 16,-6 1 0-16,-5-2 0 0,-6 0 0 0,-5 2 0 15,-6-1 0-15,-3 1 0 0,-6-1 128 0,-7 2-128 16,-2 1 0-16,-6-3 0 0,-8 3 144 0,-7-1-144 16,-5 2 128-16,-10-1-128 0,0 0 128 0,-10-1-128 15,-8 2 0-15,-6 4 144 0,-7-1-144 0,-5-1 0 16,-8-1 0-16,-4 2 0 0,-5 1 0 0,-11-1 0 0,-7-3 144 15,-7 6-144-15,-7 3 0 0,-2-4 144 0,0 2-144 0,-8-2 0 16,-9 2-160-16,-2 1 160 0,-5-2 0 16,3 3 0-16,2 3 0 0,-5-4 0 0,-3 0 0 0,4-1 0 15,5 3 0-15,-1-5 0 0,-2-1 0 0,9 3 0 16,9-4 0-16,9 2 0 0,8 1 0 0,6-4 0 16,3 1 0-16,7 0 0 0,6 1 0 0,9-2 0 15,9-2 0-15,11-1 0 0,7 0 0 0,15 0-144 16,0 0 144-16,0 0-192 0,19-1 192 0,11-1-128 15,8-3 128-15,9 2-128 0,6-1 128 0,11 0 0 16,3-5 0-16,13 4 0 0,13 4 0 0,5-3 0 16,1-3 160-16,8 4-160 0,3 0 0 0,7 2 0 15,4 2 0-15,2-1 0 0,2 0 0 0,1 1 0 0,1 1 0 0,-4 0 0 16,-5 1 0-16,2 2 0 0,-1-1 0 0,-7-1 0 16,-8 3 0-16,-4 1 0 0,-5-2 0 0,-5 0 0 15,-7 2 0-15,-12-3 0 0,-11 2 144 0,-8 0-144 16,-6-2 128-16,-11 0-128 0,-9 0 128 0,-9 1-128 15,-6 0 240-15,-11-5-48 0,0 0 0 0,-20 1 0 16,-8 7-32-16,-10-2-16 0,-7-2 0 0,-18 0 0 16,-13-3-144-16,-10 0 0 0,-8 4 0 0,-11-3 0 15,-9-1 0-15,-8 0 0 0,-5-1 0 0,-8 1 0 16,-7 3 0-16,-2 3 0 0,0-1 0 0,-1-4 0 16,-2 1 0-16,10 2 0 0,8 4 0 0,4-4 0 15,-1-1 0-15,10 2 0 0,12-2 128 0,10 4-128 16,14 1 0-16,7-4 0 0,7 0 0 0,10 0 0 15,9-3 0-15,13 0 0 0,7-2 0 0,13 0 0 0,14 0-192 16,0 0-64-16,19 0 0 0,12 0-16 0,11-2-64 0,7-1-16 16,6-5 0-16,11 3 0 0,10-4 352 0,14 1 0 15,13 3-144-15,3-4 144 0,-3 2 0 0,8-3 0 16,7 2 0-16,-1-2 144 0,-3 3-16 0,-2 2-128 16,-3-2 192-16,-3 2-64 0,-6 1-128 0,-11-3 0 15,-14 2 144-15,-7 2-144 16,-13-3-640-16,-10 0-192 0,-12 1-32 0</inkml:trace>
  <inkml:trace contextRef="#ctx0" brushRef="#br0" timeOffset="30422.94">6682 9771 14111 0,'0'0'624'0,"0"0"128"0,0-5-608 0,2-4-144 16,-1 2 0-16,0-1 0 0,-1 2 704 0,1 1 96 15,-1 5 32-15,0 0 0 0,0-8-336 0,0 8-64 16,0 0-16-16,0 0 0 0,0 0 32 0,0 0 16 0,0 0 0 0,0 0 0 16,-5-4 112-16,5 4 0 0,-6-2 16 0,0 0 0 15,6 2-112-15,-7-1-32 0,7 1 0 0,-6-1 0 16,6 1-32-16,0 0-16 0,-6 0 0 0,6 0 0 16,-8 1-144-16,2 0-48 0,6-1 0 0,-6 6 0 15,1 1-208-15,2 0 0 0,0 0 0 0,0 2 0 16,2 2 144-16,0 0-144 0,0 1 128 0,1 1-128 0,0 0 0 0,2 5 0 15,1-1 0-15,-1 1 0 0,2-1 0 0,0 0 0 16,0 1 0-16,0 0 128 0,-1-1-128 0,4-2 0 16,-1-1 144-16,2-3-144 0,1 2 416 0,-1 0 16 15,1-4 0-15,2 1 0 0,-1-3 112 0,1 2 32 16,2-4 0-16,0 2 0 0,3-2-192 0,2-3-16 16,0 0-16-16,-1-2 0 0,1 0-144 0,1 0-16 15,2-3-16-15,-2 1 0 0,-1-2-48 0,-1 1-128 16,4 1 192-16,-4-2-64 0,1 0-128 0,-2-2 128 15,1 1-128-15,1 1 128 0,-1-5-128 0,0 3 0 16,0 0 144-16,0-2-144 0,-1 1 0 0,1 0 0 16,-2 0 0-16,0 2 128 0,0-1-128 0,-1 1 0 15,0 0 0-15,0 1 128 0,0-3-128 0,1 2 0 16,-3 3 0-16,1-2 0 0,-1-2 0 0,1 1 0 16,0 2 0-16,-1-1 128 0,0-1-128 0,1 1 0 15,-3-1 0-15,0 4 0 0,0 1 0 0,0 1 0 16,2-1 0-16,-1 4 0 0,1 1 0 0,-1 4-128 15,2-4 128-15,6 7 0 0,-3-4 0 0,-2 4 0 0,-2 3 0 0,-1-1-128 16,-1-1 128-16,-1 1 0 16,-2 0 0-16,0 0 0 0,-3 4 0 0,0-1 0 0,-2 0 0 0,1-3 0 15,-2-1 0-15,-1 1 0 0,0-2 0 0,0 1 0 16,-1 1 0-16,0 1 192 0,-1-5-32 0,1 2-16 16,0 1-144-16,0-5 0 0,1-8 0 0,-5 11-176 15,1-4 176-15,4-7 176 0,0 0-48 0,-5 9 0 16,5-9 0-16,0 0 0 0,0 0 0 0,0 0 0 0,0 0-128 0,0 0 128 15,-4 8-128-15,4-8 128 0,0 0-128 0,0 0 128 16,0 0-128-16,0 0 128 0,0 0 64 0,5-8 0 16,-1-2 0-16,1 2 0 0,0-3-192 0,1 2 0 15,1-2 0-15,0 0 0 0,1 1 0 0,2-3 128 16,0 3 0-16,3-2 0 0,1 0-128 0,1 2 0 16,0-4 0-16,1 3 0 0,-1 3-128 0,0 0 128 15,3 3 0-15,-1 1 0 0,-2 2 0 0,0 1 0 16,0 1 0-16,3 0 0 0,0-2-160 0,1 4 160 0,0 0 0 15,0-1-144-15,1 1 144 0,-1 1 0 0,1 5 0 0,-3-2 0 16,0 2 0-16,2 2 0 0,3 3 0 0,-2-3-128 16,-2 2 128-16,-1-1 0 0,1-2 128 0,1 1-128 15,2-5 0-15,2-2 0 0,1-2-160 0,2-2 160 16,0-3 0-16,2-5 0 0,-3 0 0 0,4-2 0 16,3 3 256-16,0-3-64 0,0-2 0 0,-2 0 0 15,1-2-48-15,-2 0-16 0,0 1 0 0,-1 2 0 16,-1 0-128-16,0-1 128 0,-2 3-128 0,-1-2 128 15,-2 0-128-15,-2 3 0 0,-2-2 0 0,-2 4 128 16,-2-3 0-16,0 1 0 0,-5-3 0 0,-4 2 0 16,-5 10-128-16,0-11 0 0,-2-6 0 0,-3 4 0 15,-3 3-2304-15,-5-2-512 16,-6-5-80-16,-1 2-32 0</inkml:trace>
  <inkml:trace contextRef="#ctx0" brushRef="#br0" timeOffset="32056.16">460 10289 7599 0,'-23'-4'320'0,"12"-2"96"0,-3-1-416 0,2 0 0 16,2-5 0-16,3 1 0 0,-1 1 1152 0,3-2 160 15,0 2 32-15,1-2 0 0,4 2-288 0,3 1-48 16,0-1-16-16,4 3 0 0,5-2-80 0,6 2-16 16,4 2 0-16,5-2 0 0,2 0-384 0,10 1-96 15,12-6-16-15,-15 11 0 0,12 0 64 0,10 1 16 16,8 0 0-16,6 0 0 0,4 0-256 0,4 1-48 16,3 0-16-16,69 10 0 0,-30-2-160 0,-20 5 0 0,-16 0 144 0,-11-1-144 15,-10 3 0-15,-5-1 0 0,-5-1 0 0,-7 1 0 16,-4-3 0-16,-7-2-128 0,-5 1 128 0,-7-3 0 15,-4-2 0-15,-6 1 0 0,-5-4 0 0,-10-3 0 16,0 0 144-16,0 0 16 0,-10 6 0 0,-10 1 0 16,-7-4 224-16,-7-2 64 0,-8-1 0 0,-5 0 0 15,-5-1-160-15,-6-1-32 0,-1 1 0 0,-5-3 0 16,-2-1 208-16,-5 0 48 0,-6-5 0 0,2 2 0 16,2-2-112-16,-1 3-16 0,2-4 0 0,2 4 0 15,7 2-128-15,7-3-16 0,7 2-16 0,8-1 0 16,8 1-224-16,12 2 144 0,7 3-144 0,7 0 128 15,7 1-128-15,0 0 0 0,18 3 144 0,9 3-144 16,10 0 0-16,7-1 0 0,7-2 0 0,5 0 0 16,4 0 0-16,3 2 0 0,3-2-160 0,4-1 160 15,1 3-2160-15,2 1-320 0,27 0-64 16,-16-4-16-16</inkml:trace>
  <inkml:trace contextRef="#ctx0" brushRef="#br0" timeOffset="34742.49">9527 10059 11967 0,'0'0'1072'0,"-4"-8"-864"0,4 8-208 0,-2-11 0 16,-2-1 320-16,0 2 0 0,2 0 16 0,2 10 0 16,-4-8 288-16,4 8 48 0,-4-11 16 0,4 11 0 15,0 0-160-15,0 0-16 0,0 0-16 0,0 0 0 16,0 0-208-16,0 0-32 0,0 0-16 0,-6 7 0 15,6-7-240-15,-4 13 176 0,4 2-176 0,2 2 160 16,3-2-16-16,3 2 0 0,2-1 0 0,2 2 0 16,2 1 96-16,1-1 16 0,1 0 0 0,2-1 0 15,0 2 0-15,-3-1 16 0,0 0 0 0,-1 0 0 16,-1 1-80-16,-1-1 0 0,-2-2-16 0,-3-1 0 0,2-1 128 16,-2-1 16-16,-2 0 16 0,1 0 0 0,-1-6 128 0,-5-7 32 15,8 10 0-15,1-3 0 0,1-1 128 0,0-1 16 16,1-5 16-16,1-2 0 0,1-5 208 0,2 2 32 15,1-4 16-15,2 0 0 0,0-5-272 0,0 2-64 16,0-1-16-16,-2-1 0 0,1-1-272 0,-1 0-48 16,1-1-16-16,-2 2 0 0,-1 0-224 0,0 2 0 15,-1 3 0-15,-1 0 0 0,1 4 0 0,-2-2 0 16,1 4 0-16,-3 0 0 0,1 2 0 0,0 3 0 16,2 2 0-16,0 4-160 0,1-2 160 0,-2 6 0 15,-2-4-144-15,0 4 144 0,0 2 0 0,-1 1 0 0,-2 3 0 0,-1 0 0 16,3-1 0-16,-3 4 0 0,-1 0 0 15,0 2 0-15,-2-5 0 0,1 0 0 0,-1-4 0 0,2 1 0 16,0-5 0-16,-4-10 0 0,0 0 0 0,0 0 0 16,4 12 0-16,-4-12 0 0,0 0 0 0,0 0 0 15,0 0 128-15,0 0 0 0,7-5 0 0,0-7 0 16,-1-1-128-16,0 2 192 0,2-4-192 0,-2 0 192 16,2-1-192-16,2 2 0 0,2 2 0 0,-2-1 0 15,2 3 0-15,2 1 0 0,3 0 0 0,-2 3 0 16,0 0 0-16,3 3 0 0,1-2 0 0,2 2 0 15,0 0-144-15,2 2 144 0,1 1 0 0,0 0 0 16,-1 0-128-16,1 1 128 0,1 2 0 0,0-2 0 16,2-1 0-16,-2-1 0 0,2-3 0 0,3 0 0 15,1-4 0-15,-1-3 0 0,1-4 0 0,-1-3 0 16,-2-3 0-16,-2-3 128 0,-2-1-128 0,-1 1 192 0,-3-2 96 0,-2 0 16 16,-5-3 0-16,-3 5 0 0,-3-2-112 0,-1 3 0 15,-5 2-16-15,-2-2 0 0,-2 1-176 0,-2 3 0 16,-4 1 144-16,-1 3-144 15,0 4-1216-15,-3 1-304 0,-2 5-64 0</inkml:trace>
  <inkml:trace contextRef="#ctx0" brushRef="#br0" timeOffset="35708.94">540 10113 12895 0,'0'0'1152'0,"-9"-2"-928"0,9 2-224 0,-9-3 0 16,2 3 944-16,7 0 144 0,0 0 16 0,0 0 16 16,0 0-304-16,0 0-64 15,0 0-16-15,0 0 0 0,0 0-320 0,0 0-64 16,15 0-16-16,7-1 0 0,6-3 256 0,-8 0 48 15,8 3 16-15,4 1 0 0,5 0-176 0,5 0-32 0,2-1-16 0,3-1 0 16,3 1-256-16,41-1-48 16,-17 0-128-16,-11 2 192 0,-5 4-192 0,-6 0 0 15,-4 2 0-15,-2 1 0 0,-3 3 0 0,-5-4 0 0,-4 1 0 0,-3-1 0 16,-3-2 368-16,-3-3-32 0,-8 0 0 0,-2 1 0 16,-5-2 416-16,-10 0 80 0,0 0 0 0,0 0 16 0,0 0-256 0,0 0-48 15,-10 9-16-15,-6-2 0 0,-9 5-64 16,-5-2-16-16,-8 2 0 0,-5 2 0 0,-7-2-256 0,-1 1-64 15,-1-1-128-15,-1-2 192 0,-2 2-192 16,5-1 176-16,2-4-176 0,2-2 160 0,3 0-160 0,6-1 0 16,4-2 0-16,7-2 128 0,4 1-128 0,8 2 0 15,4 0 0-15,10-3 128 0,0 0-128 0,0 0 0 16,10 5 0-16,7-2-176 0,3 0 176 0,5-3 0 16,6 0 0-16,4 0-128 0,5 0 128 0,3-1 144 15,4-3-16-15,-1-2-128 0,-3-1 240 0,0 1-64 16,0-3-16-16,-1 3 0 0,0-5-160 0,-4 4 192 0,-3-3-192 0,-5 1 192 15,-3-3 32-15,-5 2 16 0,-5 1 0 16,-1 0 0-16,-5-1-16 0,-3 4 0 0,-8 6 0 0,0 0 0 16,-4-9 0-16,-5 5 0 0,-4 2 0 0,-6 2 0 15,-5 2-16-15,-6 3 0 0,-7 7 0 0,-5-1 0 16,-4 3-208-16,-2 3 0 0,-4 0 128 0,-4 4-128 16,-4 0 0-16,-2 3 0 0,-4-1 0 0</inkml:trace>
  <inkml:trace contextRef="#ctx0" brushRef="#br0" timeOffset="39248.05">24120 4396 28559 0,'2'-11'1264'0,"-2"11"272"0,6-11-1232 0,-6 11-304 0,7-7 0 0,-1 0 0 16,-6 7-128-16,0 0-96 15,8-6-16-15,-8 6 0 0,0 0 368 0,0 0 64 0,1-11 0 0,-2-1 16 16,-3-2 112-16,-4 2 0 0,-4-1 16 0,-6 1 0 15,-5-2-192-15,-5 0-144 0,-5 0 192 0,-3-1-192 16,-3 0 128-16,-4-2-128 0,-6 2 0 0,-1 0 0 16,-6 0 176-16,-7-3-176 0,-5-1 160 0,-3 0-160 15,-1 0 320-15,2 1-16 0,2 0-16 0,-3 0 0 16,-1 0 160-16,-1 3 48 0,-2 2 0 0,0 1 0 16,2-2-64-16,3 7-16 0,4 4 0 0,-6-1 0 15,-7 1-160-15,0 5-48 0,2 3 0 0,0 0 0 16,2 1-208-16,-1 4 0 0,-3-1 128 0,-1 6-128 15,3 3 0-15,0 1 0 0,2 5 0 0,6 1 0 0,1 1 0 0,5 1 0 16,0-2 0-16,4 5 0 0,-1 0 0 16,5-1 0-16,4 2 0 0,4 3 0 0,3 2 0 0,4-1 0 15,5 3 0-15,3 2 0 0,4 2 0 0,1 0 0 16,5-2 0-16,4 5 0 0,4-2 0 0,5 3 0 16,4-3 0-16,3 5 0 0,5-1 0 0,8 0 0 15,5 0 0-15,4-1 0 0,3 3 0 0,6-1 0 16,4-2 0-16,5 1 0 0,6-4 128 0,4 3 0 15,4-4-128-15,6 1 192 0,6-1-64 0,1-5 0 16,5-2-128-16,5-1 192 0,2 2-64 0,8-4-128 16,6-5 176-16,2 1-176 0,1-7 192 0,5-3-192 15,5-2 192-15,1-5-192 0,0-2 192 0,-1-7-64 16,-1-1 0-16,5-4-128 0,5-3 176 0,0-5-176 16,-7-3 160-16,3-5-160 0,2-4 160 0,-2-5-160 0,-1-1 160 0,-4-4-160 15,-2-3 176-15,1-2-176 0,-1-4 192 0,-6-2-192 16,-7-8 304-16,-5-3-48 0,-5 0-16 0,-3-1 0 15,-2-3 16-15,-8 0 0 0,-4-1 0 0,-11-3 0 16,-10 3 0-16,-10-1 0 0,-6-1 0 0,-10 2 0 16,-6-5 128-16,-13 7 16 0,-6-1 16 0,-12 3 0 15,-13 2-48-15,-12 0-16 0,-16 1 0 0,-8 2 0 16,-12 4-224-16,-11 0-128 0,-11 0 160 0,-16 4-160 16,-15 5 0-16,-14 6 0 0,-13 6 0 0,-9 6 0 15,-9 5 0-15,-8 5 0 0,-8 7 0 0,-12 6 0 16,-8 4-352-16,-3 7-16 0,-3 9 0 0,0 5 0 31,0 9-1920-31,2 7-384 0,0 6-80 0</inkml:trace>
  <inkml:trace contextRef="#ctx0" brushRef="#br0" timeOffset="41129.8">6554 9811 9375 0,'-17'-4'416'0,"10"4"96"0,-2 1-512 0,-1-1 0 0,0 0 0 0,-2 0 0 16,-1 0 1312-16,1-1 160 15,0 0 48-15,1-1 0 0,1 2-272 0,1 0-48 0,2-1-16 0,2 0 0 16,-4 2-256-16,9-1-48 0,0 0-16 0,0 0 0 16,0 0-432-16,0 0-96 0,-2 8-16 0,6 2 0 15,1-1-128-15,4 4-48 0,2-1 0 0,3 2 0 0,3 1 176 0,0 2 48 16,2-2 0-16,3 2 0 15,1 1-368-15,1-1 0 0,-1 1 0 0,2-3 0 0,2-6 128 0,0 0 0 16,-1-1 0-16,2-2 0 0,3-5 208 0,1-2 48 16,1-5 16-16,0 0 0 0,-1 0-64 0,1-4-16 15,0 1 0-15,2-2 0 0,1 3-160 0,-1-1-32 16,0 4-128-16,0-1 192 0,5 3-192 0,-1 3 0 16,1 5 0-16,12 3 0 0,-7 5 0 0,-10 2 0 15,-2 4 0-15,-5 5 0 0,-3 9 0 0,-4 2 0 16,-1-2 0-16,-7-2 0 0,-3 1 0 0,-1-1 0 15,-4-5 0-15,-1 0 0 0,-2-7 0 0,1-1 0 16,-2-3 0-16,0-6 144 0,-1-9-144 0,0 0 0 16,0 0 0-16,0 0 0 0,0 0 336 0,0 0-16 15,12-5 0-15,-1 0 0 0,-1-5 224 0,3 2 32 16,2-4 16-16,0 2 0 0,-2 1-416 0,2 1-176 16,2 1 128-16,1 5-128 0,1-1 0 0,0 3 0 0,-1 3 0 0,-1 4 0 15,1 5 0-15,1 2 0 16,0 0 0-16,0 5 0 0,1 4 0 0,0 1-144 15,-1 2 144-15,1 0-160 16,3 1-720-16,1-1-144 0,-2 5-16 0</inkml:trace>
  <inkml:trace contextRef="#ctx0" brushRef="#br0" timeOffset="41369.11">8913 10281 9375 0,'0'0'416'0,"10"3"96"0</inkml:trace>
  <inkml:trace contextRef="#ctx0" brushRef="#br0" timeOffset="49634.9">7226 10826 10703 0,'0'0'464'0,"0"0"112"0,0 0-448 0,0 0-128 16,0 0 0-16,-6-3 0 0,-2-3 1600 0,3 0 288 16,0 0 64-16,5 6 16 0,-5-5-240 0,5 5-64 15,0 0 0-15,0 0 0 0,0 0-576 0,0 0-112 16,0 0-16-16,5-5-16 0,3 2-592 0,2 2-112 16,4 0-32-16,2 1 0 0,4 0-64 0,1 1-16 15,2 0 0-15,19 4 0 0,-8 3-128 0,-4-1 0 16,-8 4 0-16,-2-1 0 0,-4 2 0 0,-5 5 128 15,-4 1-128-15,-5 2 0 0,-4 4 0 0,-5 0 0 16,-1-2 128-16,-5 1-128 0,-5 1 0 0,-1-2 192 16,-3-1-192-16,1-2 192 0,-3-2 0 0,1-3 0 15,1-5 0-15,4 0 0 0,6-3 176 0,1 2 32 0,4-3 16 0,7-5 0 16,0 0-256-16,0 0-160 0,0 0 192 0,0 0-192 16,0 0 128-16,0 0-128 15,15-2 0-15,4 1 0 0,4-1 304 0,2-3-48 16,2-3-16-16,1 4 0 0,-1-2-64 0,1 1-16 0,4-2 0 0,-1-2 0 15,1 2-160-15,1-2 160 0,-1 4-160 0,0 0 160 16,-2-4-1184-16,-2 1-256 0,0 4-32 0</inkml:trace>
  <inkml:trace contextRef="#ctx0" brushRef="#br0" timeOffset="49921.87">8203 10590 28559 0,'0'0'2544'0,"0"0"-2032"16,3-8-512-16,-3 8 0 0,0 0 0 0,0 0 0 15,0 0-128-15,-6 9 128 0,-2-1 0 0,-3 6 0 16,-6 5 192-16,0 6-48 0,-4 3 208 0,0 4 32 16,-2 2 16-16,-3 3 0 0,-3 5 32 0,0 5 0 15,-2 2 0-15,-2 3 0 0,-4 4-80 0,2 1-16 16,-1-1 0-16,2 1 0 0,0-2-160 0,1-5-48 15,1 0 0-15,3-7 0 0,1-9 16 0,3-2 0 16,4 0 0-16,3-7 0 0,4-3 0 0,4-4 0 16,2-5 0-16,4-1 0 15,4-12-704-15,3 8-144 0,-3-8-16 0,11 2-16 16,5-4-1744-16,3-4-336 0</inkml:trace>
  <inkml:trace contextRef="#ctx0" brushRef="#br0" timeOffset="50352.68">8354 11110 22111 0,'-23'-7'1968'0,"10"4"-1584"16,1 1-384-16,1 0 0 0,5-1 688 0,1 2 48 16,5 1 16-16,0 0 0 0,0 0-32 0,0 0 0 15,0 0 0-15,0 0 0 0,0 0-192 0,9-6-32 16,1-2-16-16,5 3 0 0,0-3-80 0,3 3-16 15,4 4 0-15,0 0 0 0,-1-1-160 0,-1 1-32 16,0 1-16-16,-5 3 0 0,-4 4-176 0,-2 3 0 16,-1 2 144-16,-4-1-144 0,-3 5 0 0,-5 1 128 15,0 4-128-15,-5-1 0 0,-2 2 208 0,-3-2-16 16,-4-1-16-16,0 0 0 0,2-1 32 0,1-2 16 0,2-3 0 16,3-3 0-16,3 2-80 0,7-12-16 0,0 0 0 0,3 10 0 15,3 0-128-15,7-5 0 16,2 0 0-16,4 3 128 0,3-3-128 0,-1 5 0 0,5-1 0 0,1 1 0 15,0-2 0-15,0 3 0 0,-1-1 0 0,-2 3 128 16,-3 1-128-16,-3 0 0 0,-5-4 0 0,-4 3-176 16,-5 1 176-16,-6 0 0 0,-4-1 160 0,-7 1-160 15,-7 1 640-15,-6 0 16 0,-5 2 16 0,-4-1 0 16,0-2-32-16,-3 0-16 0,-6-1 0 0,3-3 0 16,-4 2-320-16,4-1-64 0,3-5-16 0,4-1 0 15,5-1-224-15,5-4 0 0,3-4 128 0,7-1-11712 16,5 0-2352-16</inkml:trace>
  <inkml:trace contextRef="#ctx0" brushRef="#br0" timeOffset="50828.68">10000 10931 17503 0,'-8'-22'768'0,"6"9"176"0,0 2-752 0,2 3-192 0,2-2 0 0,-1 2 0 15,-1 8 1280-15,0 0 240 0,0 0 32 0,0 0 16 16,0 0-800-16,0 0-176 0,-5 13-16 0,0 1-16 15,0 6 32-15,1 2 16 0,0 1 0 0,0 0 0 16,2 3-224-16,-2-1-32 0,3 1-16 0,1-3 0 16,0 1-112-16,1 2-32 0,0-5 0 0,2 0 0 15,-2-3-64-15,0-3-128 0,1 0 176 0,3-5-176 16,-5-10 224-16,7 10-64 0,-7-10-16 0,12 7 0 0,-1-2-384 0,1-4-80 16,-1-2 0-16,-1-4-8400 15,0-2-1680-15</inkml:trace>
  <inkml:trace contextRef="#ctx0" brushRef="#br0" timeOffset="51086.28">10440 10653 24879 0,'0'0'2208'0,"0"0"-1760"15,0 0-448-15,-9 8 0 0,4 0 176 0,0 7-48 0,0 7-128 16,-3 6 192-16,-1 2 16 0,-1-1 0 0,0 2 0 0,-3 2 0 15,2 5 368-15,-3-2 64 0,-2-1 0 0,0 6 16 16,-1 5-80-16,-2 1-32 0,-2 3 0 0,0 1 0 16,0 1-288-16,2 1-48 0,-2-4-16 0,2-3 0 15,1-4-64-15,3-3 0 0,1-1-128 0,4-3 192 16,1-7-64-16,3-3 0 0,2-7-128 0,0-2 192 16,3 1-320-16,3-7-80 0,-2-10-16 0,7 8-9072 15,-7-8-1824-15</inkml:trace>
  <inkml:trace contextRef="#ctx0" brushRef="#br0" timeOffset="51503.48">10595 11252 27647 0,'-13'-13'2448'0,"7"8"-1952"16,1-1-496-16,5 6 0 0,0 0 336 0,0 0-16 15,0 0-16-15,5-8 0 0,1 1-304 0,3-1 0 16,2 4-128-16,2 1 128 0,1-8 0 0,4 5 240 16,0 3-32-16,0 1 0 0,-2-2-80 0,1 4 0 15,-2 5-128-15,-2 0 192 0,-5 3-192 0,0 1 0 16,-8-9 0-16,3 12 0 0,-5-1 0 0,-1 1 176 16,-5 0-176-16,-2-2 160 0,-3 0 352 0,-4-2 64 15,0 4 0-15,-2-3 16 0,1 2 48 0,0-6 16 16,2 2 0-16,3-2 0 0,4-3-160 0,9-2-48 0,0 0 0 0,0 0 0 15,0 0-128-15,0 0-16 0,11-2-16 0,5 1 0 16,4-1-48-16,0 0-16 0,4 2 0 0,2 2 0 16,-1 1-224-16,1 2 144 0,-1 6-144 0,-1-2 128 15,-3 2-128-15,-5 4 0 0,-4 2 0 0,-6 3 0 16,-4 3 0-16,-5 0 128 0,-6 0-128 0,-9 0 128 16,-5-1 256-16,-6 6 64 0,-5-3 0 0,-8 3 0 15,-7-3-32-15,-3 2 0 0,-5-4 0 0,0-1 0 16,-2 4-208-16,2-3-32 0,1-2-16 0,3 0 0 15,3-4-160-15,4 1 0 0,8-5-192 0,1 0-18400 16</inkml:trace>
  <inkml:trace contextRef="#ctx0" brushRef="#br0" timeOffset="54958.32">24301 10580 18431 0,'-9'-4'1632'0,"-1"1"-1312"15,1 2-320-15,0-1 0 0,1-7 128 0,0 5-128 16,-1 3 160-16,1-2-160 0,1 1 400 0,7 2-16 16,-7-8 0-16,7 8 0 0,0 0 464 0,0 0 96 15,-1-9 16-15,5-1 0 0,2 2-64 0,5-2 0 16,1 2 0-16,6-2 0 0,4 1-320 0,2-2-64 15,2 3 0-15,5-2-16 0,2 4-304 0,1-1-64 16,1 4-128-16,0-1 192 0,2 4-192 0,-4 0 0 16,-5 0 0-16,-4 5 0 0,-3 4 0 0,-4 0 0 15,-1 3 0-15,-5 1 0 0,-3 0 0 0,-4 2 0 16,-4 3 0-16,-4 0 0 0,-5 1 0 0,-3 1 0 0,-3 3 0 16,-4-1 0-16,-4 0 0 0,-1 4 128 0,-1-2-128 0,0-4 0 15,1-1 256-15,4 0-32 0,2-2-16 0,4-3 0 16,3-5-16-16,3 1-16 0,8-10 0 0,0 0 0 15,0 0 208-15,0 0 32 0,5 6 16 0,5 1 0 16,6-5 288-16,3-2 64 0,2-1 16 0,6-2 0 16,2-2-448-16,2 3-96 0,-3-2 0 0,1 3-16 15,0-7-80-15,-1 3-16 0,0 0 0 0,-2 0 0 16,-1-1-144-16,-5 0 0 0,1 4-160 0,-2-2 160 16,-4-1-224-16,0 1 48 0,-1 2 16 0,-2 0-10432 15,-2 1-2080-15</inkml:trace>
  <inkml:trace contextRef="#ctx0" brushRef="#br0" timeOffset="55272.39">25365 10442 18431 0,'8'-12'816'0,"0"3"160"0,2-3-784 0,1 0-192 15,-1 0 0-15,2 3 0 0,-6 4 608 0,-6 5 80 16,0 0 16-16,0 0 0 0,0 0 256 0,0 0 64 16,0 0 16-16,-1 10 0 0,-7 4-416 0,-2 4-96 15,-1 5-16-15,-3 4 0 0,-3-3-208 0,-2 9-48 16,-1 6-16-16,-3 6 0 0,-3-1 32 0,0 6 16 0,-2 0 0 0,-1-1 0 16,-3 5-96-16,-1-5 0 0,-2-2-16 15,2-2 0-15,2 0-176 0,1 0 192 0,2-1-192 0,5-7 192 16,3-4 0-16,2-7 0 0,2-5 0 0,3-3 0 15,3-5-192-15,6-2 128 0,4-11-128 0,0 0 128 32,0 0-1216-32,0 0-256 0,-4-9-64 0</inkml:trace>
  <inkml:trace contextRef="#ctx0" brushRef="#br0" timeOffset="55791.28">25389 10952 23039 0,'-5'-9'2048'0,"2"-2"-1648"15,0 1-400-15,3 1 0 0,0 9 832 0,0-7 64 16,0 7 32-16,9-10 0 0,1 0-256 0,0 2-48 16,0 5-16-16,3-1 0 0,1 0-288 0,0 3-64 15,0 1-16-15,0 5 0 0,1 1-240 0,-1 1 144 16,-1 1-144-16,-2 3 128 0,-2 3-128 0,-2 1 0 16,-3 0 0-16,-2 0 0 0,-2-2 160 0,-1 1 0 0,-2 1 0 0,-3 2 0 15,0-3-160-15,0-3 160 0,-1 1-160 0,2 0 160 16,5-12 16-16,0 0 0 0,0 0 0 0,0 0 0 15,5 9-176-15,4-1 0 0,2-6 0 0,4 1 0 16,6 0 144-16,2-1 0 0,2-1 0 0,0 2 0 16,0-1-144-16,-1 2 128 0,0 0-128 0,-4 6 128 15,-2-1-128-15,-4 4 0 0,-4-3 0 0,-3 5-176 16,-5 3 176-16,-2 4 0 0,-4-2 0 0,-5 0 0 16,-5 1 176-16,-2-2 16 0,-3-1 0 0,-5-3 0 15,-4-4 384-15,-2-1 64 0,-1-2 32 0,-1 1 0 16,-1-4-160-16,4 0-48 0,2 0 0 0,4-2 0 15,5-2-240-15,4-1-48 0,3 0-16 0,3-3 0 16,8 3-160-16,0 0 0 0,1-10-160 0,8 1 160 16,7-2-2160-16,5-2-336 0,6 1-64 0,6-4 0 15</inkml:trace>
  <inkml:trace contextRef="#ctx0" brushRef="#br0" timeOffset="56106.33">26732 10238 15663 0,'2'-14'1392'0,"-2"14"-1120"0,0 0-272 0,0 0 0 16,0 0 1968-16,0 0 336 0,0 0 64 0,3 14 0 15,-3 6-1680-15,-7 6-352 0,-1-1-64 0,-6 7-16 16,-5 2 112-16,-3 4 16 0,-3 5 0 0,-3 7 0 16,-3 5 64-16,-3 7 32 0,-4 7 0 0,-3 3 0 15,-1 2-192-15,0 0-32 0,0-3-16 0,1-1 0 16,2-2-112-16,2-5-128 0,4-5 176 0,5-7-176 16,4-5 208-16,5-7-64 0,4-2-16 0,4-5 0 15,4-8-128-15,3-3 0 0,1 1 144 0,3-3-9024 16,3-2-1808-16</inkml:trace>
  <inkml:trace contextRef="#ctx0" brushRef="#br0" timeOffset="57374.21">27512 10159 20271 0,'0'0'1792'0,"0"-9"-1424"0,3 2-368 0,-3 7 0 16,4-9 160-16,-4 9-32 0,0 0-128 0,0 0 192 15,0 0 80-15,0 0 16 0,0 0 0 0,5 9 0 16,-5 1 224-16,0 5 64 0,-4 4 0 0,-1 6 0 16,-4 0 256-16,1 3 48 0,3-2 16 0,0 6 0 15,-1 0-192-15,1-2-16 0,0-2-16 0,1-2 0 16,1-2-288-16,2-4-64 0,0-1-16 0,1 0 0 0,0-2-160 0,1-1-16 16,0-3-128-16,0-4 192 15,-1-9-64-15,6 11-128 0,-6-11 176 0,8 7-176 16,4-2-320-16,-1-1-192 0,2-4-16 0,0-4-12832 15</inkml:trace>
  <inkml:trace contextRef="#ctx0" brushRef="#br0" timeOffset="57581.28">27216 10802 25567 0,'0'0'1136'0,"0"0"224"0,0 0-1088 0,0 0-272 0,0 0 0 0,14-6 0 16,1 1 352-16,4 0 16 0,2-4 0 0,4 1 0 16,4-2 144-16,2 1 48 0,1-2 0 0,3 2 0 15,2-3-368-15,0 3-64 0,1-2 0 0,0 2-128 16,0 1 0-16,0 5 0 0,2 0 0 0,-3-3 0 31,-3-1-1552-31,-2 1-432 0,-4 2-64 0</inkml:trace>
  <inkml:trace contextRef="#ctx0" brushRef="#br0" timeOffset="58007.37">27450 11035 28559 0,'0'0'1264'0,"0"0"272"0,0 0-1232 0,11-7-304 0,2 1 0 0,4 2 0 0,5 0 208 0,3-2-16 16,1 1 0-16,2 2 0 0,3 1-192 0,2 4 0 15,1 0 0-15,0 2 0 0,-2-2 0 0,-2 1 0 16,-4 2 0-16,-2 2 0 0,-2 6 0 0,-4-1 0 16,-6 2 0-16,-3 1 0 0,-2 0 0 0,-3-1 0 15,-3-3 0-15,-2 2 0 0,-2 1 0 0,-2-1 0 16,-4-2 0-16,-1 3 0 0,-2-1 208 0,0 0 0 16,-4 2 0-16,2-2 0 0,0-2-16 0,2-2 0 15,0 2 0-15,3-2 0 0,3 3 64 0,0-5 0 16,3 2 0-16,3-9 0 0,4 8-112 0,4 1-16 15,1-4 0-15,2 3 0 0,2-1-128 0,1 2 128 0,1 1-128 0,1 3 128 16,0-4-128-16,-4 4 160 0,0-5-160 0,-2 5 160 16,-4 1-160-16,-2 0 0 0,0-1 0 0,-4 2 128 15,-4-2 128-15,0 1 32 0,-3-4 0 0,-6 1 0 16,-6 2 288-16,-4-5 48 0,-2 1 16 0,-6-4 0 16,-6-4 96-16,-2 0 32 0,-2-1 0 0,-1 0 0 15,-2 1-256-15,-1 2-64 0,1-2 0 0,-3 1 0 16,-3-1-304-16,-1 4-144 0,-1-4 128 0,1-1-128 31,1-1-1952-31,4 1-480 0,3 0-80 0,7 0-32 0</inkml:trace>
  <inkml:trace contextRef="#ctx0" brushRef="#br0" timeOffset="64379.47">21118 10462 1839 0,'0'0'160'0,"-8"-3"-160"0,8 3 0 0,-8-8 0 16,0 2 2784-16,3-2 528 0,5 8 96 0,-5-7 32 15,1 0-1904-15,2-3-384 0,-1-1-80 0,1 2-16 16,0-1-416-16,2 1-96 0,2-4-16 0,2 2 0 16,-1 1-144-16,2-3-48 0,6 0 0 0,0 2 0 15,2-5-80-15,1 1 0 0,1 0-16 0,4 0 0 16,1 2-80-16,2-1-16 0,0 1 0 0,-2 3 0 15,2-3-16-15,-1 3 0 0,1 3 0 0,-3 2 0 0,2-1 0 16,0 5 0-16,-1 1 0 0,-3 7 0 0,-5 0-128 0,-1 8 0 16,-4 2 0-16,-3 2 0 0,-3 5 208 0,-2 3 16 15,-3-7 0-15,-6 6 0 0,-1 4 128 0,-3 3 32 16,-4-1 0-16,0 0 0 0,-2-1-208 0,2 1-48 16,0 1 0-16,0-5 0 0,3 0-128 0,0-4 0 15,3 3 0-15,1-4 128 0,3-3-128 0,1-1 0 16,0-1 0-16,3 0 0 0,2-3 0 0,1 0-192 15,-1 1 0-15,4-5-7488 16,1 2-1488-16</inkml:trace>
  <inkml:trace contextRef="#ctx0" brushRef="#br0" timeOffset="64536.59">21443 10965 6447 0,'0'0'576'0,"0"0"-576"0,-8 8 0 0,0-1 0 15,-1-3 3552-15,1 1 608 0,-3 3 112 0,1-3 16 16,0-1-2176-16,0-1-432 0,0 1-80 0,0-1-32 15,1 2-672-15,1 0-144 0,8-5-32 0,-9 6 0 16,9-6-368-16,-6 7-80 0,6-7-16 0,-4 11 0 31,4-11-1904-31,0 0-384 0,0 0-80 0,2 22 0 0</inkml:trace>
  <inkml:trace contextRef="#ctx0" brushRef="#br0" timeOffset="74804.5">20105 6178 8287 0,'-11'-4'368'0,"5"2"80"0,-3-1-448 0,0 1 0 0,1 0 0 0,1 2 0 15,-2-2 1776-15,2 1 272 0,1-1 48 0,0 1 16 16,-2 0-1248-16,2 1-240 0,-2-3-48 0,2 1-16 16,6 2-160-16,0 0-16 0,0 0-16 0,0 0 0 15,0 0 64-15,0 0 16 0,0 0 0 0,3-11 0 16,4 5 48-16,2-2 16 0,1 2 0 0,1 2 0 15,5-1-256-15,3 1-32 0,2 1-16 0,5 0 0 16,2-1-64-16,2-2-16 0,1-2 0 0,4 4 0 16,5-3-128-16,2 3 160 0,1 1-160 0,1 0 160 15,2-2-160-15,1 3 0 0,-2 4 0 0,-4-1 0 16,3-2 144-16,0 1-144 0,-2 3 160 0,4 0-160 16,2-2 192-16,2 0-48 0,-1 3-16 0,2 1 0 15,1 2 48-15,0-3 0 0,1-1 0 0,-3 1 0 0,3 0 0 16,1-1 0-16,3-2 0 0,2 0 0 0,1 0 16 0,-2 2 16 15,-1-1 0-15,-1 1 0 0,-2 1-48 0,0-2-16 16,-2-2 0-16,0 2 0 0,2 0-144 0,-2-1 128 16,-2 1-128-16,-3-2 128 0,-4 0-128 0,-4-2 0 15,-6 2 144-15,3-1-144 0,-3-1 0 0,-1-1 144 16,-3-1-144-16,-1 2 0 0,-1-1 144 0,-2 2-144 16,-2-2 0-16,1 2 144 0,0-1-144 0,-2-1 160 15,-3-1-160-15,-1 3 160 0,-3 0-160 0,-2 1 0 16,-3 1 0-16,-10-1 0 0,0 0 160 0,10 0-160 15,-10 0 192-15,0 0-192 0,0 0 0 0,0 0 0 0,0 0 0 0,0 0 0 16,0 0 0-16,0 0-144 0,0 0 144 0,5 8 0 16,-5-8-192-16,0 0 32 0,0 0 16 0,-4 7 0 31,4-7-544-31,-7 9-96 0,-2-4-32 0,0-1-7024 0,0 0-1408 0</inkml:trace>
  <inkml:trace contextRef="#ctx0" brushRef="#br0" timeOffset="76119.66">22168 6326 15375 0,'0'0'672'0,"0"0"160"0,0 0-672 0,0 0-160 0,0 0 0 0,0 0 0 15,0 0 1184-15,0 0 208 0,0 0 32 0,0 0 16 16,0 0-176-16,0 0-48 0,3-11 0 0,2-1 0 16,0 0-304-16,3-1-64 0,2-3-16 0,3-2 0 15,1-2-256-15,0-3-48 0,-2-2-16 0,4-2 0 16,-2-2-128-16,0-4-16 0,-2-1-16 0,1-1 0 16,-3-3 64-16,0 1 16 0,2 1 0 0,-2 1 0 15,0-6 16-15,0 0 16 0,0 3 0 0,1-1 0 16,-1-2-160-16,0-2-48 0,0 1 0 0,0 5 0 0,-1 0-32 0,0 2-16 15,2 0 0-15,-2 6 0 0,-2 4-208 0,-1 1 144 16,-1 2-144-16,0 2 128 0,0-3-128 0,-1 0 0 16,0 1 0-16,-1 7 0 0,-1 1 0 0,-1-1 0 15,1 3 0-15,-2 3 0 0,0 9 0 0,-2-10 0 16,1 3 0-16,1 7 0 0,-2-11 0 0,2 11 0 16,0 0 0-16,0 0 0 0,-3-7-128 0,3 7 128 15,0 0 0-15,0 0 0 0,-5-9 0 0,5 9 0 16,-6-5-144-16,6 5 144 0,-9-3 0 0,9 3 0 15,-9 0-128-15,9 0 128 0,-10 3 0 0,-1-1-128 16,3 1 128-16,-1 1 0 0,0 0 0 0,0-2 0 0,-1 2 0 0,-1 1 0 16,-1 3 0-16,-2-5-128 0,-1 3 128 0,-2-1 0 15,2 0 0-15,-6 1 0 0,0-1 0 0,-3 2 0 16,-2 3 0-16,-2 1 0 0,-1 2 0 0,-3-4 0 16,-3 1 0-16,-3-2 0 0,-3 0 0 0,-4-1 0 15,-3 0 0-15,0 0 0 0,-3-2 0 0,0-1 0 16,-1 2 0-16,-1-3 0 0,-3 0 0 0,1-1 0 15,-4 0 0-15,1-2 0 0,0 0 0 0,-1-1 0 16,-1 0 0-16,3 2 0 0,1 1 0 0,-1-2 0 16,-1-1 0-16,-2-1 0 0,1-2 144 0,1 1-144 15,4 1 128-15,2-1-128 0,0-1 0 0,1 1 128 16,3-1-128-16,0-3 0 0,1 0 0 0,-2 2 0 16,4-4 0-16,1 1 0 0,4 3 128 0,3-4-128 15,1 0 0-15,2-2 0 0,1 3 0 0,2-1 128 0,2 4-128 0,3 0 0 16,1-1 0-16,2 2 0 0,2 1 0 0,1 0 0 15,-2-2 0-15,4 1 0 0,2 0 0 0,2-1 0 16,1 0 0-16,1 1 0 0,2 0 0 0,3 3 0 16,7 1 0-16,0 0 0 0,0 0 0 0,0 0 0 15,-8-1 0-15,8 1 0 0,0 0-160 0,0 0 160 16,0 0 0-16,-1 11-144 0,0 2 144 0,2 1-128 16,1 4 128-16,-2 1-128 0,-2 1 128 0,2 3 0 15,-1 2 0-15,-1 1-128 0,-2 2 128 0,1 0 0 16,-2 1 0-16,-2 4 0 0,-3-1 0 0,1 1 0 15,-1 6 0-15,-3-1 0 0,-2 0 0 0,0-2 0 16,-2-2 0-16,1 2 0 0,0-1 0 0,1 0 0 16,0-5 0-16,1 2 0 0,1-1 0 0,2 0 0 0,2-4 0 0,0 2 0 15,4-2 0-15,1 1 0 0,2-1 0 0,0-2 0 16,1-3 0-16,1-1 0 0,1 0 0 0,2-4 0 16,1-3 0-16,1 0 0 0,0-2 0 0,1-5 0 15,1 4 0-15,0-5 0 0,1 0 0 0,1 1 128 16,0-4-128-16,1-1 0 0,0-1 0 0,1 2 0 15,1 0 0-15,0 1 0 0,2-1 0 0,3-3 0 16,1-3 0-16,1-1 128 0,0 1-128 0,1 0 0 16,1 2 128-16,3-2-128 0,1 1 128 0,2-2-128 15,1 1 0-15,2 1 144 0,1-2-144 0,1 0 0 16,3 2 144-16,3-2-144 0,0 1 0 0,4 1 144 16,3-1-144-16,-3 1 0 0,-1-1 0 0,2-2 0 15,1-1 0-15,1 0 0 0,-3-1 128 0,1 1-128 16,1 0-832-16,1 0-208 0,-2 1-48 0,2 0-14048 15</inkml:trace>
  <inkml:trace contextRef="#ctx0" brushRef="#br0" timeOffset="76988.6">22175 6435 8287 0,'0'0'368'0,"0"-8"80"0,0 2-448 0,1-1 0 0,-1 7 0 0,0 0 0 0,0 0 2304 0,0 0 384 16,-3-6 80-16,3 6 16 0,0 0-1664 0,-3-5-336 15,-2-1-64-15,-2 3-16 0,7 3-272 0,-10-2-64 16,-1 0-16-16,-3 1 0 0,-4-3-192 0,0 0-32 16,-2 2-128-16,-6 1 192 0,-3-1-192 0,-1 0 128 15,-6-2-128-15,-2-2 0 0,0-1 128 0,-4 3-128 16,-3-3 0-16,0 4 0 0,-3 2 0 0,-2 1 128 15,-6 0-128-15,-3-4 0 0,-1-3 0 0,5-4 0 16,-3 4 0-16,2 0 0 0,0 5 0 0,1 1 0 16,-3 1 0-16,2 1 0 0,2 1 0 0,0 0 0 15,1-2 0-15,2 1 0 0,3 4 0 0,1 1 0 0,2 6 0 0,1-1 0 16,3-1 0-16,-2 3 0 0,-3-3 0 0,2 4 0 16,-1 2 0-16,5-1 0 0,0-1 0 0,6 2 0 15,2 0 0-15,5 1 0 0,2 2 0 0,5 2 144 16,3 0-144-16,4 0-176 0,6-1 48 0,4-1 0 15,6 1 128-15,6 2 0 0,3-2 0 0,7 3-128 16,6-1 128-16,5 2 0 0,11 3 0 0,4-2-128 16,8 3 128-16,3-6 0 0,-1-2 128 0,4 0-128 15,2-1 192-15,4 2-48 0,2 2 0 0,4-4 0 16,4-4 80-16,2-2 16 0,-4-1 0 0,1 1 0 16,-2-4 112-16,6 0 32 0,5-7 0 0,-1 1 0 15,-2 0-96-15,-3-3-16 0,3-3 0 0,-1-1 0 16,-1-3 64-16,-1-1 16 0,-6-2 0 0,-6-3 0 15,-8-6-352-15,-4-3 0 0,-2 3 0 0,-5-1 0 0,-4 0 192 16,-5-3-48-16,-6-9 0 0,-1 2 0 0,-5 0 0 0,-3-2 0 16,-6-3 0-16,-8-3 0 0,-4-5 48 0,-6 4 0 15,-5 3 0-15,-9 1 0 0,-6 5-192 0,-8 1 0 16,-3 4 0-16,-7 2 0 0,-7 3 0 0,-7 5 0 16,-4 3 0-16,-11 1 0 0,-11 3-192 0,-6 1 192 15,-6 3-192-15,-6 5 192 16,-7 6-576-16,-8 1 16 0,-8 5 0 0,-10 5-7616 15,-10 6-1520-15</inkml:trace>
  <inkml:trace contextRef="#ctx0" brushRef="#br0" timeOffset="91748.77">5299 5836 9215 0,'0'0'816'0,"0"0"-656"0,0 0-160 0,0 0 0 16,0 0 1168-16,-6-2 208 0,1-2 32 0,1 0 16 15,4 4-224-15,-8-1-48 0,2-1-16 0,0 2 0 16,-2-2-192-16,0 1-48 0,0-1 0 0,-1 1 0 0,0 1-176 0,-3 0-32 16,2 0-16-16,-3 1 0 0,1 2-240 0,-2 1-48 15,-4 1-16-15,1-1 0 0,1-2-144 0,-2 2-32 16,0 1 0-16,1 3 0 0,0-5-192 0,-1 6 0 16,0-2 128-16,2-1-128 0,1 0 144 0,2 0-16 15,1-4 0-15,2 2 0 0,1 1-128 0,3-1 128 16,6-4-128-16,0 0 128 0,0 0 0 0,0 0 0 15,0 0 0-15,0 0 0 0,0 0 32 0,6 2 0 16,3 1 0-16,3-1 0 0,0 0 48 0,4-2 16 16,-1 1 0-16,2 3 0 0,0 0-224 0,2-2 128 15,0-1-128-15,-1 2 0 0,0-1 0 0,-1 1 128 16,-1 1-128-16,-2-2 0 0,-1 0 0 0,-1-1 0 16,2 3 128-16,-1 0-128 0,-3 1 0 0,2-2 0 15,-3 0-144-15,-2 1 144 16,0 0-768-16,-7-4-64 0,0 0-16 0,6 5 0 15,-6-5-544-15,0 0-96 0,0 0-32 0,0 0-8400 0</inkml:trace>
  <inkml:trace contextRef="#ctx0" brushRef="#br0" timeOffset="91999">4966 5910 3679 0,'0'0'160'0,"0"0"32"0,0 0-192 0,0 0 0 0,0 0 0 0,0 0 0 16,0 0 3056-16,0 0 560 0,4-4 112 0,1 0 32 16,3 0-2016-16,2 3-400 0,1 0-64 0,3 1-32 15,3 2-240-15,3 2-48 0,3-1-16 0,1-1 0 16,0 3-240-16,3 3-64 0,1-3 0 0,0-1 0 0,0-2-160 0,1 0-32 16,2-1-16-16,-1 2 0 0,-6-2-80 0,2 0-16 15,-2-1 0-15,3 1 0 0,1 2-208 0,0-2-128 16,-2 0 128-16,1 2-128 0,7 1 0 0,1 2 0 15,-6-3 0-15,1 1-13552 16</inkml:trace>
  <inkml:trace contextRef="#ctx0" brushRef="#br0" timeOffset="93968.12">6206 5965 8287 0,'-13'-6'736'0,"8"4"-592"16,-2-3-144-16,1 2 0 0,1-1 432 0,0 2 48 0,0-3 16 0,0-2 0 16,-2 2 32-16,2 2 16 0,0-5 0 0,1 3 0 15,-1 1-256-15,2-1-48 0,-1-1-16 0,-1-1 0 16,0-2-224-16,1 2 0 16,-1 0 0-16,1-3 0 0,1 3 0 0,3 7 0 0,-2-12 0 0,0 1 0 15,4 2 0-15,2-3 256 16,1 2-32-16,1-3 0 0,3-2 672 0,5-1 144 0,5-2 32 0,4 0 0 15,2-1-80-15,5-1-16 16,0-1 0-16,1-3 0 0,-2 1-208 0,1 2-32 0,-3 2-16 0,-7 5 0 16,3 0-208-16,0 1-32 0,-1-1-16 0,-1 1 0 15,-2 4-128-15,-1 1-16 0,-3 2-16 0,-2 3 0 16,-3 1-304-16,-2 4 0 0,-8-2 0 0,0 0 0 16,1 9 0-16,-3 4 0 0,-5 3 0 0,-2 2 0 15,-3 1 0-15,-10 10 128 0,0-1-128 0,2-3 0 0,-2-1 0 0,3-2 0 16,3-3 0-16,2-2 0 0,2-2 0 0,4-2 0 15,1-3 0-15,2 1 0 0,4-2 0 0,1-9 0 16,0 0 128-16,9 11-128 0,1-4 192 0,3 0-32 16,1-1 0-16,2-3 0 0,3-3 0 0,-4 0 0 15,3 0 0-15,3 0 0 0,1 0-160 0,1 0 0 16,0 0 144-16,0 2-144 0,-1-1 128 0,-2 0-128 16,-1 0 160-16,1-1-160 0,-2 3 0 0,0-3-336 15,0-3 48-15,0 3-7856 16,-3-1-1584-16</inkml:trace>
  <inkml:trace contextRef="#ctx0" brushRef="#br0" timeOffset="94233.75">7041 5384 13823 0,'0'0'1216'0,"0"0"-960"0,2-8-256 0,-2 8 0 16,0 0 1536-16,0 0 256 0,0 0 48 0,0 0 16 15,-2 8-816-15,-3 2-144 0,-2 4-48 0,-4 5 0 16,-3 5-16-16,-10 17-16 0,-3-2 0 0,8-8 0 16,-3 2-352-16,-3 6-64 0,-4 2-16 0,-2 3 0 15,-1 1-64-15,-2 3 0 0,-3-2-16 0,2 3 0 16,0 3-144-16,2-3-32 0,3-5 0 0,-12 16 0 16,8-13-128-16,6-10 0 0,5-5 0 0,5-8 0 15,4 1-144-15,4-4-112 0,2-4-32 0,4-6 0 16,4-11-1648-16,0 0-336 0,0 0-64 0</inkml:trace>
  <inkml:trace contextRef="#ctx0" brushRef="#br0" timeOffset="94633.79">7076 5940 11967 0,'5'-17'528'0,"1"9"112"16,1 3-512-16,5 1-128 0,3-1 0 0,1 0 0 0,3 0 2416 0,2 1 448 16,0-2 80-16,0 2 32 0,-2 0-1936 0,0 3-384 15,1-2-80-15,-1 3 0 0,-1 0-336 0,-3 1-64 16,-1 1-16-16,-2 2 0 0,-2 3-160 0,-4 0 0 16,-3 1 144-16,-4 4-144 0,-3 3 144 0,-4-1-144 0,-3-2 192 0,-3 2-192 15,-3-2 176-15,2-2-176 0,-3-1 160 0,4 0-160 16,3 0 256-16,0-3-64 15,4 1 0-15,2-2 0 0,5-5 16 0,0 0 0 16,5 9 0-16,0-2 0 0,3-3-32 0,2 3-16 0,4 0 0 0,1 0 0 16,2 3 160-16,0-1 16 0,1 3 16 0,5 7 0 15,-5-1-352-15,-6 0 128 0,-4-1-128 0,-3-2 0 16,-5-1 336-16,-4 0 0 0,-2 2 0 0,-7 3 0 16,-6 5 368-16,-4-2 64 0,-2-3 0 0,-4 0 16 0,-3-4-240 15,0 1-48-15,-1-5-16 0,11-1 0 0,0-6-272 0,-3 5-48 16,0-1-16-16,-9 4 0 15,4 0-1056-15,5 1-224 0,1-1-32 0,1-3-13552 16</inkml:trace>
  <inkml:trace contextRef="#ctx0" brushRef="#br0" timeOffset="95166.84">5377 6599 10127 0,'6'-23'896'0,"-1"17"-704"0,2 0-192 0,-1 0 0 0,-1 1 1248 0,-1 1 224 16,-2-1 32-16,-2 5 16 0,0 0 80 0,0 0 32 15,-2-6 0-15,-3 2 0 0,-2 5-464 0,0 3-80 16,-6 2-32-16,0-1 0 0,-2 3-560 0,-3 2-112 15,-2 3-32-15,-4 0 0 0,-3 2 96 0,-1 0 0 16,2 2 16-16,-1-2 0 0,1-4 96 0,4 1 16 16,-1-1 0-16,2-2 0 0,4 3-192 0,0-5-16 15,2 2-16-15,2-2 0 0,3 1-176 0,0-3-48 16,2 1 0-16,2 0 0 0,2 0-128 0,4-6 0 16,-1 7 0-16,1 2 0 0,2-3 0 0,2 3 0 15,2-2 0-15,3 5 0 0,1-2 0 0,2 4 128 16,1 1-128-16,2-1 128 0,3-1-128 0,2 1 0 15,2-1 0-15,-1 3 0 0,1 1 0 0,1-1 0 16,1-2 0-16,-4 1 0 0,0-1-240 0,-2 3-80 16,-2-2 0-16,-2-1-16 15,-2-2-1920-15,0-1-384 0,-2 2-80 0</inkml:trace>
  <inkml:trace contextRef="#ctx0" brushRef="#br0" timeOffset="95383.49">5207 6886 21247 0,'0'0'944'0,"11"3"192"0,3-2-912 0,0 1-224 0,4 3 0 0,2 3 0 16,0 0 1152-16,3 3 192 0,3-1 48 0,0 2 0 15,1-1-416-15,2-1-80 0,3 3 0 0,2-1-16 0,2 2-512 0,2 1-112 16,2-1 0-16,0 1-16 0,1-2-240 15,-4-2-160-15,-5 2 32 0,-1-2 0 16,-4-1-2096-16,-3 3-400 0,-1-4-96 0</inkml:trace>
  <inkml:trace contextRef="#ctx0" brushRef="#br0" timeOffset="95767.74">6476 6861 11055 0,'-6'-11'480'0,"5"5"112"16,-1-2-464-16,2 2-128 0,0 0 0 0,0 1 0 0,0 1 2064 0,0-2 400 0,0 6 80 0,0 0 16 16,0 0-1072-16,0 0-208 0,0 0-32 0,-2 7-16 15,-3-1-576-15,0 5-112 0,0-2-32 0,-2 3 0 16,0 4-176-16,-1-1-32 0,0 0-16 0,1 5 0 16,-1 1-160-16,1-1-128 0,-1 2 192 0,2 2-192 15,-2 1 128-15,3-1-128 0,-1 3 0 0,-1-3 0 0,1 0 144 0,1 1-144 16,0-4 0-16,0-1 144 0,1 0-144 0,0-5 0 15,1-1 0-15,1-4 0 16,1 3-2256-16,1-3-336 0</inkml:trace>
  <inkml:trace contextRef="#ctx0" brushRef="#br0" timeOffset="96017.85">6831 6761 21183 0,'-4'-14'944'0,"4"14"192"0,0 0-912 0,0 0-224 15,0 0 0-15,0 0 0 0,0 0 1088 0,0 0 192 16,-2 12 16-16,-3 2 16 0,-3 4-448 0,-2 5-96 16,1-1 0-16,-3 9-16 0,0-2-304 0,-4 3-64 15,-1 1-16-15,-2 3 0 0,-2 0-160 0,-3 6-16 16,1 4-16-16,0-3 0 0,2 2-48 0,-1-4 0 15,2 1 0-15,3 1 0 0,1-3-128 0,1 1-176 0,1-5 48 16,-3 11 0 0,4-12-1552-16,9-19-304 0,2-2-64 0</inkml:trace>
  <inkml:trace contextRef="#ctx0" brushRef="#br0" timeOffset="96468.51">6831 7326 26719 0,'-11'-9'1184'0,"11"9"240"0,0 0-1136 0,5-9-288 16,-5 9 0-16,10-6 0 0,1-3 464 0,3 2 48 15,-1 1 0-15,5 0 0 0,0 2-128 0,4 0-32 16,3 3 0-16,-3-2 0 0,0 1-176 0,1 2-48 15,-1 2 0-15,-2 1 0 0,-2-2-128 0,-3 3 0 0,-2 4 0 0,-4 0 0 16,-2 5 0-16,-3-1 0 0,-4 2 0 16,-4 0 0-16,-3 2-256 0,-4-1 0 0,-1 1 16 0,-4-5 0 15,0 0 240-15,2 1 0 0,1-4-160 0,3 0 160 16,1 0 0-16,3-2 288 0,6-6-48 0,0 0-16 16,0 0 64-16,0 0 16 0,0 0 0 0,5 12 0 15,3 2-48-15,2-4-16 0,2 1 0 0,2-2 0 16,2 1 80-16,-2-1 0 0,0 2 16 0,0 3 0 15,-2-3-192-15,1 3-144 0,-3 0 192 0,-2 1-192 16,-4-1 272-16,-3-1-48 0,-2 1-16 0,-3 0 0 16,-4 1 448-16,-6 0 96 0,-1 1 16 0,-5 0 0 15,-5 1 0-15,-3 0 16 0,-7 3 0 0,-1-1 0 16,-2-2-368-16,-4 6-80 0,-6-1-16 0,-4 1 0 16,-3 1-192-16,-1-4-128 0,0-1 128 0,0 3-128 15,0 5-2032-15,-2 1-464 0</inkml:trace>
</inkml:ink>
</file>

<file path=ppt/ink/ink3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20:35.909"/>
    </inkml:context>
    <inkml:brush xml:id="br0">
      <inkml:brushProperty name="width" value="0.05292" units="cm"/>
      <inkml:brushProperty name="height" value="0.05292" units="cm"/>
      <inkml:brushProperty name="color" value="#FF0000"/>
    </inkml:brush>
  </inkml:definitions>
  <inkml:trace contextRef="#ctx0" brushRef="#br0">22451 2184 27583 0,'0'-21'1216'0,"1"11"256"0,1-1-1168 0,1 4-304 0,-2-2 0 0,-1 9 0 16,0-8 208-16,0 8-16 0,0 0 0 0,0 0 0 16,-5-5-64-16,-4 0-128 0,-1 4 176 0,-4 2-176 15,-4 3 0-15,-5 2 0 0,-3 6-160 0,-5 0 160 32,-4 6-448-32,-2 6 16 0,-6 3 16 0,-6 7 0 0,-5 3 80 0,-7 3 16 0,-6 2 0 0,-2 2 0 15,-4 9 192-15,-2 8 128 0,-2 3-160 0,-9 5 160 16,-5 3 0-16,-2 6-144 0,-1 4 144 0,-5 6 0 15,-7 2 0-15,-2 6 0 0,-4 4 0 0,-3 3 0 16,-3 2 128-16,-6 5 16 0,-5 2 0 0,-1 6 0 16,-2 5 96-16,-5 8 16 0,-7 0 0 0,-4 9 0 15,-4 3-256-15,1 6 176 0,-1 5-176 0,-3 2 160 16,-6 4-160-16,-2 3 0 0,2 1 0 0,-2 0 0 16,-2 0 0-16,-3 6 128 0,-4 4-128 0,2 1 0 0,0 0 0 0,-6 2 0 15,-4-3 0-15,-5 1 0 0,-3 3 0 0,3 4 0 16,-1-2 0-16,-1 3 0 0,-2 3 0 0,-2 2 0 15,-2-4 128-15,0 1-128 0,0-2 0 0,3 0 0 16,6-3 144-16,0 1-144 0,-5-3 336 0,0 0 0 16,-2 0 0-16,1 1 0 0,0 1 176 0,2 2 16 15,0 0 16-15,-5 2 0 0,-5-2-64 0,1 0-16 16,1-3 0-16,3-2 0 0,1-3-48 0,2-5-16 16,1 1 0-16,-2-5 0 0,-2-4-16 0,1-3 0 15,5-4 0-15,7-4 0 0,7-6-48 0,0-6-16 16,3-7 0-16,7-5 0 0,8-5-32 0,7-9-16 15,7-5 0-15,8-8 0 0,7-10-96 0,5-7-32 16,3-5 0-16,11-9 0 0,11-3-144 0,2-10 0 0,-2-10 0 16,9-5 0-1,6-16-1728-15,6-8-416 0</inkml:trace>
  <inkml:trace contextRef="#ctx0" brushRef="#br0" timeOffset="782.93">5550 1474 35935 0,'0'0'3200'0,"16"15"-2560"0,6 4-512 0,6 4-128 32,7 6-1232-32,7 4-272 0,8 3-48 0,2 3-16 0,1 2 1248 0,6 10 320 0,7 3 0 0,9 9 0 15,9 5 0-15,4 2-128 0,2 0 128 0,4 3 0 16,1 3 0-16,8 7 0 0,9 3 0 0,1 2 0 15,-1-2 0-15,8 4 0 0,7 6 0 0,1 0 0 16,-1 2 0-16,7 5-128 0,7-1 128 0,2 6 0 16,4 4 0-16,6 1 0 0,9 5 0 0,8 4 0 15,6 8 0-15,0 1 0 0,2 6 0 0,5-1 0 16,7 2 0-16,7 4 0 0,5 0 0 0,6 2 0 16,6 3 0-16,6 4 0 0,2-2 0 0,4 2 0 15,3 0 176-15,1 2-16 0,3 1 0 0,3 2 0 0,3 2-32 16,3-2-128-16,3 2 192 0,3 2-64 0,1 1-128 0,3 2 160 15,2 2-160-15,5 4 160 0,4 2-160 0,7 0 128 16,-1 3-128-16,5 2 128 0,2 4 0 0,6 1-128 16,4-5 192-16,4 2-64 0,1 2-128 0,2-1 192 15,5-1-192-15,-1 0 192 0,-3-5-64 0,2 3-128 16,1 5 192-16,3 3-64 0,2-2 80 0,3 2 16 16,-1 7 0-16,-2-2 0 0,1 3-32 0,-2 0 0 15,0-3 0-15,-2 2 0 0,-2 4 16 0,-3-1 0 16,-3-1 0-16,-4-5 0 0,-7-1-48 0,-8-3-16 15,-8-3 0-15,-4 3 0 0,-4 1-16 0,-8-5 0 16,-6-7 0-16,-11-3 0 0,-8-6-128 0,-7-1 192 16,-8-3-192-16,-6-4 192 0,-6-4-192 0,-5-5 0 0,-6-7 144 15,-14-5-144-15,-16-3 0 0,-7-5 0 0,-1-1-160 16,-15-9 160 0,-14-8-2064-16,-7-2-304 0</inkml:trace>
</inkml:ink>
</file>

<file path=ppt/ink/ink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38:48.259"/>
    </inkml:context>
    <inkml:brush xml:id="br0">
      <inkml:brushProperty name="width" value="0.05292" units="cm"/>
      <inkml:brushProperty name="height" value="0.05292" units="cm"/>
      <inkml:brushProperty name="color" value="#FF0000"/>
    </inkml:brush>
  </inkml:definitions>
  <inkml:trace contextRef="#ctx0" brushRef="#br0">9518 5393 6383 0,'9'-17'272'0,"-3"9"80"0,1-3-352 0,-1 2 0 16,1-4 0-16,-2 1 0 0,0 0 832 0,-2-2 112 15,1-1 16-15,-1 4 0 0,-3-1-416 0,-1-1-80 16,-1 3-16-16,-2 1 0 0,-1-1-192 0,0 3-32 15,0 0-16-15,-1 1 0 0,6 6-64 0,-12-4-16 16,1 0 0-16,1 0 0 0,-2-1-128 0,0 1 0 16,-2 1 0-16,0-1 128 0,-2-1-128 0,1 1 0 15,1 0 0-15,-1 2 0 0,-2-5 0 0,0 1 0 16,-4 0 144-16,1-3-144 0,0 1 192 0,-1-2-48 16,1 2 0-16,-2-2 0 0,-1 1 336 0,-1-1 64 15,0 2 16-15,-4-2 0 0,-1 1 16 0,-3-1 16 0,-2 1 0 0,-4-1 0 16,-5 4-80-16,-3-3 0 0,-4 2-16 0,1-1 0 15,-2 4-224-15,0 2-32 0,0 1-16 0,0 1 0 16,0 1-224-16,-1 2 0 0,-2-2 0 0,-2 2 0 16,-4 1 128-16,4 1-128 0,3-1 0 0,1 2 0 15,-1 1 0-15,3 0 0 0,0 2 0 0,-2-3 0 16,-4 3 208-16,0-1-48 0,-1 3-16 0,1-1 0 16,2 3-144-16,4 0-192 0,0-1 32 0,4 4 16 15,-1-1 144-15,0 0 0 0,-1 2 0 0,1-1-128 16,4 2 128-16,-2 1 0 0,2 1 0 0,4 3 0 15,2-1 0-15,2 5-128 0,2-5 128 0,3 6 0 16,1 0 0-16,3 4-128 0,3 1 128 0,2 1 0 16,2 3 0-16,3 0-160 0,4 0 160 0,3 0 0 15,2-1-160-15,4 2 160 0,1 2-128 0,4 0 128 0,3-2 0 0,1-1-160 16,2 2 160-16,2 4 0 0,1-1-240 16,3 0 64-16,3 0 16 0,1-2 0 0,1-4 160 0,4 1 0 15,-1 1 0-15,4 1 0 0,2-4 0 0,4 1-128 16,2-2 128-16,1-1 0 0,2 0-128 0,5-4 128 15,5-1-128-15,-2 3 128 0,-2-4 0 0,0 1 0 16,3-6 0-16,2 1 0 0,-1 1 0 0,5-2 0 16,6-3 192-16,-2-1-64 0,2-2-128 0,-1-2 0 15,-2-3-128-15,1 0 128 0,-2-3 0 0,5 1 0 16,2-6 0-16,3 2 128 0,0 2-128 0,0-5 144 16,-3-4-144-16,-1-6 160 0,-2 1 0 0,1-5 0 15,-2-1 0-15,5-1 0 0,0-2 0 0,2-4 0 16,-2-7 0-16,-5 1 0 0,-3-4-32 0,-3-2-128 15,-4-3 192-15,-3-2-64 0,-1-3 64 0,-1 2 16 0,-1-4 0 0,-4-2 0 16,-4-6 256-16,-5-2 48 0,-4-3 16 0,-2-1 0 16,1-1 176-16,-9-2 48 0,-6-2 0 0,-4 1 0 15,-4-3-272-15,-6 4-48 0,-4 4-16 0,-4-1 0 16,-4-1-64-16,-2 5-16 0,-6 2 0 0,-3 1 0 16,-7-1-16-16,-1 6 0 0,-2-2 0 0,-3 4 0 15,-6 5-32-15,-4 7-16 0,-5 4 0 0,-8 2 0 16,-8 4-272-16,-2 4 0 0,-1 6 0 0,-2 6 0 31,-2 4-592-31,-4 6-80 0,-3 6-16 0,4 2-8016 0,6 4-1600 0</inkml:trace>
  <inkml:trace contextRef="#ctx0" brushRef="#br0" timeOffset="1369.13">9036 12705 24879 0,'-10'-11'2208'0,"-2"-5"-1760"16,-2 1-448-16,0-1 0 16,-2-2-272-16,1 2-144 0,0 3-32 0,-2 0 0 0,-1 0 448 0,-1-2 256 15,-1-2-48-15,-3 3 0 0,-2 3-80 0,-2-2-128 16,-2-2 176-16,-2 2-176 0,0 3 0 0,-2 0 0 15,-3 2 0-15,-1-2 0 0,-1 2 0 0,-4 0 0 16,-2 2 0-16,-7 1 0 0,-5-2 144 0,0 0-144 0,1 4 0 0,2-1 144 16,2 0-144-16,0 3 0 0,0 1 0 0,2 2 128 15,-2 3-128-15,1-1 0 0,-4 1 144 0,0 4-144 16,1-1 0-16,1 4 0 0,2 5 0 0,2 3 0 16,1 3 0-16,1 6 0 0,2-2 0 0,-4 6 0 15,-1 3 0-15,2 2-128 0,-4 4 128 0,5 4 0 16,4 4 0-16,0 5-160 0,6 2 160 0,0 3 0 15,3-1-128-15,4 0 128 0,4 1 0 0,3 0 0 16,4 3 0-16,5-2-128 0,4-5 128 0,5 3 0 16,4 0-192-16,5 0 32 0,4-4 0 0,5-2 0 31,3 3-224-31,4-1-64 0,1-2 0 0,5-1 0 0,5-1 304 0,3-2 144 0,5 0-160 0,4-1 160 16,4-2 0-16,10-6 0 0,1-5-128 0,4-6 128 15,3-2 0-15,5-3 0 0,4-4 0 0,10-5 0 0,7-3 0 0,-1-7 160 16,1-2-32-16,3-9 0 15,8-6 176-15,-1-6 16 0,2-2 16 0,-1-3 0 0,0-7-80 0,4 0 0 16,1-6-16-16,-5-4 0 0,-7-4-240 0,1 0 176 16,-1 1-176-16,-3-4 160 0,-5-2-160 0,-7-1 192 15,-8-3-192-15,-10 0 192 0,-7 0-32 0,-8-1 0 16,-6-3 0-16,-7 0 0 0,-9-3 432 0,-8 2 96 16,-9-2 16-16,-6 0 0 0,-8 3 272 0,-9 0 64 15,-8-5 16-15,-7 3 0 0,-6 4-336 0,-5 5-64 16,-6 3-16-16,-6 2 0 0,-9 7-448 0,-8 6-192 15,-8 8 176-15,-5 8-176 16,-3 8-1248-16,-10 14-352 0,-11 6-64 0,-9 14-11904 0</inkml:trace>
  <inkml:trace contextRef="#ctx0" brushRef="#br0" timeOffset="2202.92">9858 18636 28559 0,'-31'-13'2544'0,"11"5"-2032"0,-6-3-512 0,0 5 0 32,-1-1-560-32,1 2-208 0,2 1-32 0,-1 2-16 0,-2-4 576 0,2 2 240 0,-3-1-192 0,-1 0 192 15,-3-4 0-15,-5 1 0 0,-6-2 0 0,-3 1 192 16,-2-5-192-16,-2 4 160 0,-3 1-160 0,1-1 160 15,-2 1-160-15,-3-3 0 0,-4 4 144 0,-5-3-144 16,-5 5 0-16,0-3 128 0,-1 4-128 0,4 2 0 16,0 2 144-16,-2 4-144 0,1 1 192 0,-3 4-192 15,-1-1 256-15,3 4-48 0,4 2-16 0,1 6 0 16,1 5-192-16,3 0 0 0,3 6 128 0,-2 0-128 16,-2 4 0-16,1 5 0 0,2 4 0 0,6 1 0 15,2 6 0-15,4 3 0 0,4 3 0 0,2 6 0 0,0 1-144 0,6 3 144 16,-2 2 0-16,5-4-144 0,3 0 144 0,6-3-128 15,0 2 128-15,5-1-128 0,7 3-16 0,3 1 0 16,4-3 0-16,3-1 0 0,2-2-144 0,5-6-32 16,4 1 0-16,4-4 0 0,4-3 320 0,6-6-192 15,6-3 192-15,4-4-160 0,2-4 32 0,5-6 0 16,2-4 0-16,5 1 0 0,4-7 128 0,11-1 224 16,7-4-48-16,6-7-16 0,4-3 224 0,5-9 64 15,4-4 0-15,9-5 0 0,7-4-64 0,1-4-16 16,-3-6 0-16,4-3 0 0,3-5-176 0,2 0-48 15,-1-6 0-15,-4 1 0 0,-3-4-144 0,1-1 192 16,1-2-192-16,-7-1 192 0,-5-2-192 0,-10-1 0 16,-7-1 144-16,-5 4-144 0,-8 4 0 0,-8 5 144 0,-9-2-144 15,-11 5 0-15,-11-3 192 0,-8 2-64 0,-9 1 0 0,-11 2-128 16,-10-2 256-16,-10 4-48 0,-11-1-16 0,-8 5 0 16,-9 3-320-16,-8 3-80 0,-9 7-16 0,-13 6-8592 15,-16 5-1712-15</inkml:trace>
  <inkml:trace contextRef="#ctx0" brushRef="#br0" timeOffset="2618.75">3313 20137 12895 0,'0'0'1152'0,"1"-10"-928"15,0 2-224-15,-1 8 0 0,13-5 1136 0,1-1 176 16,2 2 32-16,6 1 16 0,5 1-944 0,3-1-192 16,8-2-32-16,5 1-16 0,5 1 112 0,2 0 32 15,4-3 0-15,4 1 0 0,2 1 64 0,6 0 32 16,3 1 0-16,4 1 0 0,6 1-224 0,-1-1-64 0,-2 1 0 0,2 1 0 16,2 3-128-16,4 0 160 0,3 0-160 0,0-1 160 15,-2 0-160-15,-5 0 0 0,-1 2 0 0,5 1 0 16,0-2 0-16,-6-1 0 0,-4 0 0 0,-3-2 0 31,-2 0-384-31,-3-3-128 0</inkml:trace>
  <inkml:trace contextRef="#ctx0" brushRef="#br0" timeOffset="3652.78">3566 6465 19343 0,'-16'-5'1728'16,"1"-2"-1392"-16,4-1-336 0,-1 3 0 0,12 5 208 0,0 0-16 15,-1-8-16-15,6 3 0 0,6 1 48 0,10-2 16 16,4 0 0-16,7-1 0 0,5-3-240 0,5 3 176 16,3-2-176-16,6 2 160 0,5-2-160 0,8 4 160 15,6 3-160-15,3 0 160 0,4-3-160 0,0-1 0 16,-2 0 0-16,4 4 0 0,5 2 0 0,4 0 0 15,2 0 0-15,-2 2 0 0,-2 1-128 0,3 8-64 16,3 0-16-16,-2 4-9120 0</inkml:trace>
  <inkml:trace contextRef="#ctx0" brushRef="#br0" timeOffset="4336.42">3301 13746 27647 0,'-13'-3'2448'0,"2"1"-1952"0,1 1-496 0,10 1 0 15,0 0-192-15,0 0-128 0,0 0-16 0,0 0-16 16,0 0 352-16,6 11-144 0,6-5 144 0,0 3 0 15,6-2 0-15,6-2 128 0,3 2 0 0,6-2 16 16,4 1 112-16,6 0 0 0,4 0 16 0,4-1 0 0,2 3-128 0,3-3-16 16,1 0-128-16,6 0 192 15,3-1-192-15,6 0 128 0,6-2-128 0,-1 5 0 0,0-2 0 0,-1-1 0 16,3 1 0-16,5 0 0 16,3 4-912-16,0 0-288 0,-2 0-48 0</inkml:trace>
  <inkml:trace contextRef="#ctx0" brushRef="#br0" timeOffset="7772.82">5838 7561 2751 0,'-6'-4'256'0,"0"-1"-256"16,-2 1 0-16,3-2 0 0,-3 1 1616 0,2 2 288 15,6 3 48-15,-9-6 16 0,0-2-1056 16,3 3-208-16,6 5-32 0,-7-5-16 0,7 5-384 0,0 0-80 15,0 0 0-15,0 0-16 0,-6-7-176 0,6 7 192 16,0 0-192-16,0 0 192 0,0 0-192 0,0 0 128 16,0 0-128-16,0 0 128 0,0 0 0 0,0 0-128 15,0 0 192-15,11-4-64 0,-11 4 64 0,14 0 16 16,-1-2 0-16,1 2 0 0,-1 0-16 0,1 2 0 16,1-2 0-16,-1 2 0 0,0 0-64 0,4 0 0 15,1 3-128-15,1 1 192 0,2-3-192 0,-2 3 144 16,3 3-144-16,1-1 128 0,2 2-128 0,2-2 0 15,2 2 144-15,2-2-144 0,1 2 176 0,1 4-48 0,1-2 0 16,0 1 0-16,-2 0-128 0,-1-3 0 0,-3 3-192 0,4 1 192 16,0 0 0-16,2-4 0 0,-1 1 0 0,3-1 0 15,0 1 192-15,6-1-32 0,3-4-16 0,3 2 0 16,2 1 112-16,-3-6 0 0,-1 3 16 0,0-3 0 16,0 0 0-16,1 1 0 0,0-2 0 0,3 3 0 15,1 0-32-15,4-1-16 0,2-3 0 0,-1 2 0 16,-2 0-96-16,0-3 0 0,2-2-128 0,-1 4 192 15,1 0-192-15,3 2 176 0,3-2-176 0,1-2 160 16,-3-1-160-16,-1 0 0 0,-2-3 0 0,2 3 128 16,0-2-128-16,2 2 0 0,4 0 0 0,1-1 0 15,2 0 128-15,-3-1-128 0,-2-4 128 0,-1 2-128 16,-1 1 0-16,5-2 0 0,1 4 0 0,0 0 0 16,-1-2 0-16,-3 1 0 0,-3 0 128 0,0-3-128 0,0 4 0 0,2-2 0 15,2 2 0-15,1-2 0 0,1-1 0 0,1 1 0 16,-5-1 0-16,0-3 0 0,-4 2 0 0,2-1 0 15,2-1 0-15,2 0 0 0,2-2 0 0,-5 2 0 16,-5-2 0-16,-2 2 128 0,-2-3-128 0,1 1 0 16,-2-3 0-16,1 0 128 0,2 4-128 0,1-2 0 15,0 3 0-15,-4-3 0 0,-5-1 0 0,-1 2 0 16,-2-1 0-16,-1-1 0 0,-1 2 0 0,2-2 0 16,1-1 0-16,1 0 0 0,1-2 0 0,-4-2 0 15,1 1 0-15,-5 1 0 0,-3-1 128 0,-3 0-128 16,-3-2 128-16,-2 0-128 0,-2 0 0 0,-1 3 0 15,-6-1 0-15,-1 2 0 0,-3-2 128 0,-1 4-128 0,-4 0 0 0,-2-2 128 16,-4-2-128-16,1 0 0 0,-4 1 144 16,-1 1-144-16,-1 2 256 0,-2-4-32 0,-2 2 0 0,-1 0 0 15,-1 2-96-15,0-2-128 0,-2-2 176 0,0 4-176 16,-1-1 192-16,-2 0-64 0,-2 1 0 0,0 4-128 16,-1-5 192-16,-1 3-192 0,0 1 192 0,0-2-192 15,-3 2 192-15,0-3-64 0,-2 3 0 0,-2-1-128 16,-3 4 192-16,-2-3-192 0,-1 3 192 0,-2-2-192 15,-3-1 208-15,1 3-64 0,1-1-16 0,1 1 0 16,-2 0-128-16,-1-1 0 0,-2 2 144 0,1 3-144 16,-1-1 0-16,-1-1 0 0,-2 1 0 0,-3-3 0 15,-2 1 0-15,-2-4 0 0,-2 3 0 0,0-3 0 16,4 3 0-16,1 0 0 0,0-1 0 0,1 2 0 16,1-1 0-16,0-2 128 0,-1 3-128 0,-2-3 0 15,-3 2 0-15,-3 1 0 0,2-4 0 0,1 3 0 0,4-3 0 0,-1 2 0 16,0 1 0-16,1 0 0 0,2 1 0 0,-2 1 0 15,-3-4 0-15,-2 2 128 0,-6 1-128 0,6-3 0 16,0 1 0-16,1 1 0 0,2-1 0 0,3 2 0 16,-2 1 0-16,-1-4 128 0,0 3-128 0,-2 0 0 15,-4-3 0-15,-1 3 128 0,-2 3-128 0,3-1 0 16,2 1 0-16,0-1 0 0,1 1 0 0,0 0 0 16,0 0 0-16,-3-1 0 0,-5 1 0 0,0-1 0 15,-1 1 0-15,2-1 0 0,3 2 0 0,1 0 0 16,1-1 0-16,2 2 0 0,1-1 0 0,-2 1 0 15,-4 0 0-15,0-1 0 0,0-2 0 0,1 3 128 0,1 3-128 16,2-1 0-16,2 0 0 0,0-2 144 0,0 0-144 0,-1 0 0 16,-4 0 144-16,-1 1-144 0,-3 0 0 0,2 3 144 15,2 0-144-15,3-2 0 0,-1 2 144 0,2 0-144 16,-1 1 0-16,1-1 128 0,-2 1-128 0,-2 0 0 16,-1 0 0-16,0-2 144 0,0 2-144 0,4 0 0 15,3 2 144-15,2-1-144 0,-1 1 0 0,2 0 144 16,1 1-144-16,-1 1 0 0,-3 0 0 0,2 0 0 15,-1-4 0-15,1 3 128 0,-1-3-128 0,3 1 0 16,0 1 0-16,4-2 0 0,0 2 0 0,1 3 0 16,1-1 0-16,2 0 0 0,0-1 0 0,-2 2 0 15,-1 2 0-15,0-4 0 0,2 3 0 0,-1-3 0 16,-1 4 0-16,2-3 0 0,2 1 0 0,2-2 0 16,-2 2 0-16,1-1 0 0,3 3 0 0,1 4 0 0,2-1 0 0,1 0 0 15,3-1 0-15,-1 3 0 0,1-1 0 0,2-2 0 16,-1 0 0-16,2 0 0 0,0 0 0 0,1 3 0 15,2 0-144-15,3 1 144 0,2 0 0 0,1 0 0 16,1 1 0-16,2-1 0 0,2 1 0 0,0-1 0 16,1-3 0-16,2 3 0 0,2 1-144 0,2 1 144 15,1 4 0-15,2-4-144 0,3 2 144 0,0 0 0 16,1-1 0-16,0 0 0 0,1-2 0 0,2 1 0 16,-1 2 0-16,6-1-128 0,-1-2 128 0,2 0 0 15,0-1-144-15,1 0 144 0,0-1 0 0,1 0-144 16,-2 2 144-16,5-1 0 0,3 0-128 0,0 0 128 15,2-2 0-15,0 0 0 0,4-1 0 0,2 0 0 0,3 0 0 16,3-2 0-16,1 1 0 0,4-1-128 0,2-2 128 16,1-1 0-16,-1 3 0 0,3 0 0 0,2-3 0 0,3 4 0 15,2-3 0-15,4-2 0 0,2 1 0 0,-2-5 0 16,0-1 0-16,2 0-192 0,-1 2 192 0,2 0-160 16,3 0 160-16,4-1-192 0,5-2 192 0,-3-2-192 15,-7 0 192-15,1-1-208 0,2 3 80 0,1-1 128 16,5 1-128-16,2-2 128 0,1-1 0 0,-2 0 0 15,-3-4 0-15,-1 4 0 0,-1 3 0 0,6 0 0 16,3-1 0-16,-4-4 0 0,-5-3 0 0,0 4 0 16,-2 1 0-16,2 3 0 0,0 0 0 0,2-1 0 15,1-2 0-15,-5-4 0 0,-4 1 0 0,-1 1 0 16,1 1 0-16,1 1 0 0,1 3 0 0,0-1 0 16,1-4 0-16,-2-1 0 0,-5-4 0 0,0 0 0 15,-1 3 0-15,-1 1 0 0,2 2 0 0,3-3 0 16,2-6 0-16,-4 1 0 0,-2-2 0 0,-4-2 0 0,-1 2 0 0,-2-1 0 15,-1-1 0-15,2-1 0 0,-1 2 0 0,2-4 0 16,-2 2 0-16,-2 0 0 0,-3-1 0 0,-2 0 0 16,-3-5 0-16,-1-1 0 0,-4 0 0 0,-1-1 0 15,-3 3 0-15,-1-1 0 0,-2-3 0 0,1 4 0 16,0 0 0-16,-2 0 0 0,-2-3 128 0,-3 2-128 16,0 1 0-16,-5-2 128 0,-2 2-128 0,-3-4 160 15,-2-1-160-15,-2 3 160 0,-2-1-16 0,-3 0 0 16,1 3 0-16,-3 0 0 0,-2 0-144 0,-1 0 0 15,-1 0 144-15,-2 0-144 0,-3 0 128 0,-2 0-128 16,-1-2 128-16,-3 2-128 0,-1 2 0 0,-6 0 0 0,-3 1 0 16,-3-1 128-16,-2 0-128 0,-4-2 0 0,-1 2 0 15,-2-2 0-15,0-1 0 0,-2 3 0 0,-2 0 128 0,-1 1-128 16,-1 2 0-16,-2 1 128 0,-1 3-128 0,-2-3 0 16,-7 0 0-16,-3 1 0 0,-1-4 0 0,-1 0 128 15,2-1-128-15,1 5 128 0,-3 4-128 0,-3-2 128 16,2 3-128-16,-5-1 0 0,-5-1 0 0,0 2 0 15,3-3 0-15,0 4 0 0,2-3 0 0,-2 3 0 16,-2-3 0-16,-2 2 0 0,-4-2 0 0,2 1 0 16,4 1 0-16,1 0 0 0,1 1 0 0,-4 1 0 15,-2-1 0-15,-1 1 0 0,-3 0 0 0,3 0 0 16,3 2 0-16,0 1 0 0,2-2 0 0,-4 0 0 16,-6-1 0-16,2 2 0 0,-2 1 0 0,2 1 0 15,2 1 0-15,1 0 0 0,-1-3 0 0,-1 3 0 16,-6 0 0-16,4 0-128 0,4 0 128 0,2 3 0 0,3-1 0 15,-3 1 0-15,-2-2 0 0,0 3 0 0,0 0 0 0,2-1 0 16,4 4 0-16,2 0 128 0,-1-2-128 0,-1 6 0 16,-1-2-176-16,0 2 176 0,-2-1 0 0,1 2-144 15,4 0 144-15,2 0 0 0,0 2 0 0,1 0 0 16,0 2 0-16,1 1 0 0,-2 1 0 0,1-2 0 16,3 1 0-16,2-1 0 0,3-1 0 0,2 3 0 15,3 5 0-15,3-1-128 0,-2-3 128 0,3 1 0 16,-4 2 0-16,1 1-128 0,2-1 128 0,3 0 0 15,4 2 0-15,4 2 0 0,1-4 0 0,3 4 0 16,4-2 0-16,-1-1 0 0,6 2 0 0,2 0 0 16,3 0 0-16,2 3 0 0,3-3 0 0,4 3-160 15,2-1 160-15,2 0-208 0,0-2-80 0,6 2-16 0,2-3 0 0,3 3 0 16,5-5 112-16,2 3 32 0,4 0 0 16,1-2 0-16,7 1 160 0,3 0-160 0,3-2 160 0,5 1-160 15,5-3 160-15,4 0-128 0,1 1 128 0,4-6-128 16,-1-1 128-16,1 1-160 0,2 0 160 0,6 3-160 15,5 0 160-15,5 0-128 0,4-2 128 0,0-2-128 16,0-3 128-16,4 1 0 0,3 4 0 0,9-3 0 16,4-2 0-16,-1 0-128 0,-2-2 128 0,2 4 0 15,4 1 0-15,2-4-160 0,2 0 160 0,-3-1 0 16,0 1-128-16,8 2 128 0,7-4 0 0,-1 1 0 16,-3-5 0-16,4-1 0 0,5 0 0 0,0 0 0 15,-4-4 0-15,4-1 0 0,1 2 0 0,0-2 0 16,-1-2 0-16,-2-2 0 0,1 2 0 0,1-1 0 15,0-1 0-15,-4-2 128 0,-6 2-128 0,3-3 0 0,5 1 0 0,-7-3 0 16,-7-5-192-16,-4 6 192 0,0 0-384 0,1 4 16 16,-2-6 16-16,-8 1-9312 15</inkml:trace>
  <inkml:trace contextRef="#ctx0" brushRef="#br0" timeOffset="12993">14430 17259 10367 0,'0'0'448'0,"7"-5"112"0,-7 5-560 0,8-7 0 0,-8 7 0 0,0 0 0 15,0 0 1056-15,0 0 96 0,0 0 32 0,0 0 0 16,0 0-256-16,0 0-48 0,-10 6-16 0,0 0 0 0,-2 1-128 0,-2 3-32 15,2-1 0-15,-4 3 0 0,-1 0 176 0,-3-2 16 16,0 3 16-16,-1 1 0 0,-2 0-96 0,-4 0-32 16,-4 2 0-16,0 1 0 0,-2 0-272 0,-2 0-64 15,0 0-16-15,2-1 0 0,-3 1-96 0,2-2-16 16,-1 0 0-16,5-1 0 0,3 1-96 0,-1 1-32 16,0-1 0-16,2 3 0 0,1-3-32 0,5 0-16 15,2-3 0-15,4 2 0 0,3-3 16 0,2-2 0 16,0 1 0-16,4-2 0 0,5-8 48 0,-3 12 16 15,2-4 0-15,4 2 0 0,1-1 0 0,2 0 0 16,-6-9 0-16,13 13 0 0,1-3-96 0,2 3-128 16,3-5 176-16,3 3-176 0,2-4 128 0,3 3-128 0,1-1 0 15,3 0 0-15,2-1 128 0,3 2-128 0,2-4 0 0,3 3 0 16,0-4 144-16,0 2-144 0,3 0 0 0,-4-2 144 16,-2 1-144-16,-1 0 0 0,0-2 0 0,-1 1 0 15,-3 1 0-15,-1-1 0 0,-2-1 128 0,-2 1-128 16,-1 0 0-16,-3-1 0 0,-1-1 0 0,0 2 0 31,-2 1-1904-31,0-2-352 0,-2-2-80 0</inkml:trace>
  <inkml:trace contextRef="#ctx0" brushRef="#br0" timeOffset="13592.67">13784 17793 15375 0,'0'0'672'0,"0"0"160"0,0 0-672 0,0 0-160 16,0 0 0-16,0 0 0 0,0 0 656 0,5-9 112 15,2 3 0-15,1 2 16 0,1-2-480 0,3 1-112 0,0 0 0 0,4-2-16 16,2 3-48-16,1 2-128 0,0-1 192 0,4 2-64 16,1 1 64-16,4-1 0 0,3-1 0 0,5 0 0 15,1-3 192-15,1 0 64 0,3 0 0 0,2-3 0 16,3 0-64-16,1 3-16 0,1-1 0 0,3 2 0 15,5 2-128-15,2-2-32 0,3-1 0 0,0 1 0 16,0-1-64-16,0 1-16 0,0-2 0 0,3 3 0 16,2 2 0-16,3 0-128 0,2 2 192 0,-3-2-64 15,0-1-128-15,0 1 192 0,-3 1-192 0,4 0 192 16,2 3-64-16,3-1 0 0,1-1 0 0,1 1 0 16,-3-2 0-16,2 1 0 0,1 3 0 0,4-2 0 15,4 1 16-15,-2-3 0 0,0 0 0 0,2 0 0 0,0 0 32 16,1-1 0-16,5 2 0 0,0-1 0 15,-1-1 0-15,-1-1 0 0,1 1 0 0,0 1 0 0,4 0 80 0,-1-1 32 16,-1-4 0-16,-2 2 0 0,-3 1 16 0,2 0 0 16,2 2 0-16,0-1 0 0,-2-2-48 0,-3 0-16 15,-2-2 0-15,-1 2 0 0,1 2-16 0,-3-2 0 16,-1 1 0-16,-2-2 0 0,-7-1-96 0,2 2-128 16,-3 1 176-16,-2 0-176 0,-3 1 144 0,-4 0-144 15,-5 0 0-15,-6-1 144 0,0 1-144 0,-11-1 0 16,-4 0 0-16,-6 2-9472 15,-5 0-1824-15</inkml:trace>
  <inkml:trace contextRef="#ctx0" brushRef="#br0" timeOffset="14117.07">14751 17308 10079 0,'0'0'448'0,"0"0"80"0,0 0-528 0,0 0 0 0,12-6 0 0,-12 6 0 16,0 0 192-16,10-3-64 0,-2-1 0 0,-8 4-128 15,10-3 160-15,-10 3-160 0,11-6 128 0,-1 2-3264 16,-10 4-640-16</inkml:trace>
  <inkml:trace contextRef="#ctx0" brushRef="#br0" timeOffset="14246.5">14913 17189 8287 0,'0'0'736'0,"0"0"-592"0,0 0-144 0,0 0 0 15,0 0 0-15,0 0 128 0,0 0-128 0</inkml:trace>
  <inkml:trace contextRef="#ctx0" brushRef="#br0" timeOffset="15019.03">14359 17372 3679 0,'-25'25'160'0,"9"-9"32"0,-4-2-192 0,-5 4 0 0,-4 1 0 0,-3 4 0 16,-4-2 1168-16,-4 0 192 0,0-1 48 0,4 2 0 15,0-1-672-15,6-2-128 0,3-1-32 0,3-5 0 16,2 0 416-16,5-1 80 0,3-2 16 0,2 1 0 16,3-4-320-16,3 1-64 0,6-8-16 0,0 0 0 0,0 0-208 0,0 0-32 15,0 0-16-15,0 0 0 0,0 0-128 0,9 4-32 16,-9-4 0-16,14 0 0 0,-2-2 96 0,1 0 16 16,0-3 0-16,1 0 0 0,2 0 0 0,0-6 0 15,0 3 0-15,3-5 0 0,3 0-48 0,-1-1 0 16,4-2 0-16,0-1 0 0,0 2-64 0,3-3-16 15,-2 0 0-15,-1 0 0 0,-2-2-64 0,0 0 0 16,-1-2-16-16,-1 4 0 0,1 4-48 0,-2-1 0 16,-2-1 0-16,-1-1 0 0,-1 3-128 0,-2 4 192 15,-1-3-192-15,-1 2 192 0,0 3-192 0,-2-1 192 16,-2 3-192-16,-8 6 192 0,9-4-192 0,-9 4 160 0,0 0-160 0,0 0 160 16,0 0-160-16,0 0 0 0,0 0 144 0,0 0-144 15,0 0 0-15,5 9 144 0,-5-9-144 16,1 15 0-16,-2 0 224 0,-2 2-64 0,1 0-16 0,-1 2 0 15,0 0-16-15,2 2 0 0,-1 2 0 0,2 3 0 16,2-4-128-16,-1 5 0 0,3 0 144 0,1 3-144 16,3 1 0-16,-3-4 0 0,1 1 0 0,2-4 0 15,2 0 0-15,0 0 0 0,-1-4 0 0,1 1 0 16,3-4 0-16,-3 1 0 0,1-1 0 0,0-2 0 16,-1-2 0-16,0 2 0 0,-1 1 0 0,0 0 128 15,-1-1-128-15,-2 2 0 0,-2-3 0 0,0-2 128 16,-2 1-128-16,1 0 0 0,-2-4 0 0,-1 3 0 15,0-12 0-15,-1 9 144 0,-2 0-144 0,3-9 0 16,-6 6 144-16,6-6-144 0,-10 8 0 0,1-4 144 16,0-3-144-16,9-1 0 0,-10-1-192 0,0 0-8320 15,-1-3-1648-15</inkml:trace>
  <inkml:trace contextRef="#ctx0" brushRef="#br0" timeOffset="15568.56">13724 17871 11967 0,'-12'-4'1072'0,"-2"1"-864"16,0-1-208-16,2 1 0 0,3 0 2192 0,9 3 400 0,-6-4 80 0,6 4 16 15,0 0-1520-15,0 0-288 0,9-5-64 0,1 0-16 16,0 1-512-16,3 2-96 0,0-1-32 0,2 3 0 15,3-1-160-15,3 0 0 0,3-1 0 0,3 2 0 16,1-1 0-16,1 1 0 0,3-1 0 0,2 1 0 16,5 0 0-16,3-3 128 0,2 2-128 0,2-1 0 15,2 0 0-15,-1-2 0 0,-1 1 0 0,1-4 0 16,0 2 0-16,4 3 0 0,1-2 0 0,3 1 0 16,4-1 0-16,1 2 128 0,0-2-128 0,-2 2 0 15,-1-2 0-15,2 0 0 0,1 0 128 0,3 3-128 16,5 1 0-16,0 0 0 0,-2-1 0 0,3-2 128 15,-5-2-128-15,3 0 0 0,4 6 144 0,2-1-144 16,4 0 0-16,-2-2 0 0,-1-2 0 0,1 0 0 16,1 3 0-16,2-2 0 0,3-1 0 0,3 2 128 15,-3-2-128-15,1 0 0 0,-1 2 0 0,2 0 128 0,-1 1-128 0,5-3 0 16,0 0 0-16,0 1 128 0,-3 0-128 0,3-1 0 16,4 0 0-16,-1 3 0 0,1-1 0 0,0-1 0 15,-2 1 0-15,2-1 0 0,2 4 0 0,1-2 0 16,0-3 0-16,-1-2 0 0,-2 1 0 0,5 2 0 15,0-1 0-15,2-2 0 0,-4 0 192 0,-2-3-48 16,-2 1 0-16,0 3 0 0,0-1-16 0,-3-1 0 16,-4 1 0-16,-5-2 0 0,-3 3 48 0,0 0 0 15,-1 0 0-15,-3 0 0 0,-3 0-176 0,-6 0 128 16,-7 0-128-16,-3 1 128 0,-4-2-128 0,-4-1 0 16,-4 2 0-16,-7 1 128 15,-5-3-1152-15,-9 0-224 0</inkml:trace>
  <inkml:trace contextRef="#ctx0" brushRef="#br0" timeOffset="16562.82">5012 18472 5519 0,'0'0'496'0,"0"0"-496"0,-9-1 0 0,9 1 0 15,0 0 2496-15,0 0 384 0,0 0 96 0,0 0 16 16,0 0-1456-16,0 0-272 0,0 0-64 0,0 0-16 16,13-6-480-16,-2 4-80 0,5 1-32 0,4-3 0 15,4 1-304-15,1 0-64 0,2-1-16 0,6 1 0 16,3 1-208-16,-1-1 128 0,0 2-128 0,3 1 0 16,1 0 128-16,6 2-128 0,3-2 0 0,8 2 144 15,5 0-144-15,5 3 0 0,3-1 0 0,1 0 128 16,-2 0-128-16,5-1 0 0,2 3 144 0,5-3-144 15,5 1 0-15,-1 4 128 0,-2-4-128 0,2-2 0 16,2 1 240-16,1 1-32 0,6-2 0 0,-1 2 0 16,-5-2 112-16,1 1 32 0,1 0 0 0,5-1 0 15,5-2-160-15,-5-1-16 0,-5 0-16 0,3-1 0 0,2 2-160 0,-1-1 0 16,-1 1 0-16,-1-1-7856 16,-4-1-1680-16</inkml:trace>
  <inkml:trace contextRef="#ctx0" brushRef="#br0" timeOffset="17097.14">10581 18476 18431 0,'0'0'816'0,"0"0"160"0,7-7-784 0,6 0-192 16,4 2 0-16,6-2 0 0,5-2 1216 0,6 6 208 16,5-1 48-16,11-1 0 0,7 0-816 0,5 2-144 15,6-1-48-15,0-1 0 0,2 0-224 0,4 1-48 16,4 2-16-16,5-2 0 0,6-1-176 0,-2 1 0 16,-7 1 144-16,4 0-144 0,2-2 160 0,6 1-32 15,3 1-128-15,-1 2 192 0,-9 0-320 0,6-1-80 16,1 2-16-16,4 0-7520 15,3-1-1520-15</inkml:trace>
  <inkml:trace contextRef="#ctx0" brushRef="#br0" timeOffset="21364.94">11768 3707 13823 0,'1'-23'608'0,"3"11"128"0,-3-1-592 0,2 4-144 0,1-1 0 0,-4 10 0 15,0 0 128-15,0 0-128 0,0 0 192 0,0 0-64 0,0 0 320 0,0 0 64 16,0 0 16-16,0 0 0 0,-7 9-16 0,-4 1-16 16,-6 4 0-16,-2 6 0 0,-3 7-368 0,-4 0-128 15,-3 3 0-15,-4-2 0 0,-4 0 128 0,-4-1-128 16,1-2 0-16,-2-1 144 0,-2 4-144 0,2-2 0 15,3 0 0-15,2-2 128 0,3 1 16 0,3 0 0 16,2-5 0-16,4 1 0 0,1-1-144 0,2 0-144 16,4 1 144-16,0 2-208 0,3-1 208 0,5 0 0 15,4-3 0-15,3-1-144 0,6-3 144 0,2-1 0 16,1 0 0-16,8-5 0 0,4 0 0 0,6-3 176 16,1 1-48-16,7 0 0 0,4-4 0 0,3 1 0 15,3-1 0-15,5 4 0 0,3-3-128 0,2 2 0 16,1 0 0-16,-2-4-176 15,-4-5-304-15,-2 0-64 0,-2 2-16 0,-3 0 0 0</inkml:trace>
  <inkml:trace contextRef="#ctx0" brushRef="#br0" timeOffset="21616.51">11153 4285 18431 0,'-12'-5'1632'0,"1"2"-1312"0,2-4-320 0,9 7 0 15,0 0 320-15,0 0 0 0,0 0 0 0,19-4 0 0,8 3-64 0,7 1-32 16,4 0 0-16,16 3 0 0,12-1-224 0,10 2 0 16,7-4 128-16,2 0-128 0,1 1 0 0,8 3 0 15,7 2 128-15,-1-2-128 0,-1 0 0 0,0 1 0 16,1 4-192-16,5 0 192 0,6-3-368 0,-2 2 48 15,-3-3 0-15,7 8 0 16,7 3-384-16,-1-1-64 0</inkml:trace>
  <inkml:trace contextRef="#ctx0" brushRef="#br0" timeOffset="23049.7">14632 17433 14735 0,'-13'-16'640'0,"4"4"160"0,-1 0-640 0,0 3-160 16,1 0 0-16,0 3 0 0,0 0 640 0,3 3 112 15,0-2 16-15,6 5 0 0,0 0-512 0,0 0-80 16,-7-2-32-16,7 2 0 0,0 0-144 0,0 0 0 16,-9 4 0-16,3 4 0 0,-2-2 0 0,3 6 0 15,-1-4 0-15,0 3 0 0,-1-4-128 0,1 2 128 16,-2-3-160-16,1 5 160 0,-1-2 0 0,-1 2 0 0,-2-2 0 0,0 2 0 15,-3 2 0-15,0-3 0 16,-1 2 0-16,0-1 160 0,0 1 80 0,-3 0 16 16,3 3 0-16,-3-1 0 0,0-2 64 0,-1 2 32 0,1 2 0 0,-2 2 0 15,-2 1 16-15,-1-1 0 0,-1-1 0 0,1 0 0 16,0 0-112-16,2-3-32 0,1-1 0 0,2-2 0 16,2 0-224-16,4-3 128 0,0-2-128 0,3 1 0 15,2-5 128-15,7-2-128 0,0 0 0 0,0 0 0 16,-9 0 0-16,9 0 128 0,0 0-128 0,0 0 0 15,0 0 0-15,2-10 176 0,2 3-176 0,4-4 160 16,1 5-160-16,2-4 0 0,2 1 144 0,1-4-144 16,2 1 0-16,2 0 128 0,1-3-128 0,-1 0 0 15,4-1 128-15,-3 0-128 0,0-3 160 0,0 1-160 16,-1 1 128-16,-1 1-128 0,3 1 0 0,-1 1 0 16,0 0 0-16,0 2 128 0,-1 2-128 0,-1 0 0 15,0 5 0-15,-1 1 0 0,0 3 0 0,-2 3 0 0,0 2 0 0,-2 1 0 16,0 4 0-16,-2 1 0 0,-1 3 0 0,-2 2 0 15,0 3-160-15,-2 4 160 0,-3 4 0 0,1 1 0 16,-3 5 0-16,-1-2-128 0,-1 0 128 0,-1 0 0 16,0-3 0-16,2-1 0 0,-2-4 0 0,2-2 0 15,0-1 0-15,-1-1 0 0,1 0 208 0,1-5 32 16,0-13 0-16,0 0 0 0,0 0 128 0,0 0 16 16,0 0 16-16,0 0 0 0,0 0-144 0,12 1-16 15,-3-5-16-15,-1-7 0 0,0-4-32 0,0-1-16 16,-2 0 0-16,0-2 0 0,1-6-176 0,-1 1 0 15,-1-1 144-15,-1-2-144 0,-3 3 0 0,-1 1 0 0,-1-6 0 0,-3 3 0 16,2 0 0-16,-2 5 0 0,-1 3 0 0,0 1 0 16,1 3-160-16,0 0 160 0,-1 3-192 0,5 10 192 15,-6-4-176-15,6 4 176 0,-11 2-160 0,4 4 160 16,0 3-272-16,1 6 32 0,0 2 16 0,1 3 0 16,-2 3 0-16,2 3 0 0,1 0 0 0,1 3 0 15,-1-2-48-15,1 2-16 0,-1-2 0 0,2-1 0 16,-1-1 16-16,0 1 0 0,-1-2 0 0,-1-2 0 15,0-4 272-15,-3 1-160 0,-2 1 160 0,-2-3-128 16,0-1 128-16,-1 1 0 0,-1-4 0 0,0-1 0 16,-4-3 0-16,5 1 144 0,-1-5-16 0,2 0-128 15,-1-1 0-15,2-1 0 0,0-3 0 0,2-1 0 16,1-3-1712 0,-1-1-336-16</inkml:trace>
  <inkml:trace contextRef="#ctx0" brushRef="#br0" timeOffset="23567.74">14040 17740 15663 0,'0'0'1392'0,"7"-8"-1120"15,1 2-272-15,2 1 0 0,3-3 704 0,3 3 96 0,3 2 16 0,5 2 0 16,4-1-240-16,-1-2-32 0,0 0-16 0,3 0 0 16,5 2-288-16,3-2-64 0,1-3-16 15,6 4 0-15,4 0-160 0,8 2 0 0,6-3 144 0,-1-1-144 16,0-1 0-16,-1 2 0 0,0-1 0 0,3 1 0 16,1 3 0-16,3 2 0 0,5 3 0 0,-3-2 0 15,-4-2 0-15,-1 0 0 0,-2 1 0 0,5 2 0 16,1 3 0-16,5 5 0 0,2-6 0 0,-2 2 0 15,-3-3 0-15,-1 1 0 0,1 3 0 0,6-1 0 16,5 1 0-16,0-2 0 0,-3-4 160 0,1 0-160 16,2-2 240-16,5 0-48 0,2 3-16 0,3-3 0 15,4-2-176-15,-3 1 0 0,3 1 0 0,6 0 0 16,6 0 0-16,-1 0 128 0,-8-2-128 0,4 2 0 16,5 2 0-16,1-2 0 0,-1-1 128 0,-1 1-128 15,-3 1 0-15,6 2 0 0,5-1 0 0,-2 0 0 0,-3-1 0 16,3 1 0-16,5 5 0 0,-5-6 0 0,-2 0 0 0,-2 3 0 15,2 4 0-15,0-3 0 0,3-4 0 0,-5 0 0 16,-4 3 0-16,2 2 128 0,2 1 96 0,-6-2 16 16,-10-1 0-16,-3 2 0 0,-2-1-16 0,1 4 0 15,1-3 0-15,-9 0 0 0,-10-5-224 0,-5 1 176 16,-5 3-176-16,-5-1 160 0,-5-1-160 0,-4 1 0 16,-4 2 0-16,-2-1 128 0,-8-4-384 0,-5 3-96 15,-4 0-16-15</inkml:trace>
  <inkml:trace contextRef="#ctx0" brushRef="#br0" timeOffset="44280.87">21549 18849 4607 0,'0'0'192'0,"-6"9"64"0,6-9-256 0,0 0 0 16,-4 10 0-16,4-10 0 0,0 0 4880 0,0 0 944 0,0 0 176 0,0 0 32 15,0 0-4144-15,0 0-832 0,12 0-160 0,2-5-48 16,-3-9-48-16,2-3-16 0,-1-9 0 0,2-3 0 15,2-7-272-15,-1-4-64 0,0-6-16 0,2-1 0 16,1-3-208-16,-3-3-32 0,0-4-16 0,0-3 0 16,1-1-176-16,-2-6 160 0,-2-3-160 0,1-3 160 15,0-3-160-15,-1 2 0 0,2 3 0 0,-1 1 0 16,0 2 0-16,-2 1 0 0,1 9 128 0,-1 2-128 16,2 3 0-16,0 3 192 0,-1 6-192 0,1 2 192 15,0 3 0-15,1 5 16 0,0 2 0 0,-2 7 0 16,1 0-208-16,0 3 176 0,-1 4-176 0,4 3 160 15,-5 2-160-15,2 3 0 0,0 6 0 0,-1 2 0 16,0 3 0-16,0 4-144 0,2 6 144 0,2 5-208 16,-1 3-160-16,0 4-16 0,2 3-16 0,-1 6 0 15,0 2-48-15,-1 5-16 16,0 3 0-16,0 1 0 0,1 4 144 0,-1 1 48 0,0 4 0 0,-1 2 0 0,-3-2 272 0,2 0-192 16,-4 1 192-16,1-2-160 0,0 2 160 0,-1-3 0 15,-2-4 0-15,0 1 0 0,0-4 0 0,-4 0 0 16,3-5 0-16,-5-1 0 0,-2-1 192 0,-1-3 80 15,-4-4 16-15,-2-1 0 0,-1-4 128 0,-2 3 32 16,-2-3 0-16,-2-1 0 0,-2-1-160 0,0-5-32 16,-2 0 0-16,-2-4 0 0,0-1-112 0,-2 0-16 15,-4-6-128-15,-2 0 192 0,0-1-48 0,-7-2-16 16,-6-3 0-16,-5-1 0 0,-4-3-128 0,-1 0 0 16,-1-1 0-16,-1 0 128 0,0-3 0 0,0 2-128 15,2 1 192-15,-1-3-64 0,-3 2 16 0,1-3 0 16,2 1 0-16,3-4 0 0,3-2 16 0,4 1 0 0,4-2 0 0,3-2 0 15,4 1-160-15,5-1 192 0,3-1-192 0,5-1 192 16,3 0-192-16,3-2 128 0,5-2-128 0,3 0 128 16,3-1-128-16,6-4 0 0,3-1 0 0,7-3 0 15,5-3 0-15,7 0 0 0,3-3 0 0,7-2-176 16,4-2 176-16,7 2-128 0,5 0 128 0,6 1-128 16,1-2 128-16,2 1 0 0,-1-1 0 0,1 1 0 15,3 2 0-15,2 3 0 0,1 3 0 0,0 0 0 16,1-1 0-16,-5 4 0 0,-4 2 0 0,-2 1 0 15,2 0 0-15,-4 7 144 0,1 1-144 0,-2 4 0 16,-3 2 160-16,-4 3-160 0,-4-2 128 0,-5 6-128 16,-6 3 128-16,-4 2-128 0,-4 1 0 0,-5 3 128 15,-4 2-128-15,-2 2 0 0,-4 6 144 0,-3 2-144 0,-3 6 0 0,-7 3 0 16,-5 7 0-16,-6 9 128 0,-6 7-128 0,-8 6 128 16,-9 5-128-16,-10 4 128 0,-11 3 128 0,-4 2 16 15,-6 9 16-15,-1-2 0 0,-6 2 64 0,-5 1 16 16,-10-3 0-16,0-2 0 0,-1 0 48 0,3-2 16 15,3-1 0-15,1 0 0 0,-1-7-112 0,6 1 0 16,8-6-16-16,5 1 0 0,7-2-304 0,8-4 0 16,7-3 128-16,7-4-128 15,5-7-1728-15,8-2-384 0,7-4-96 0</inkml:trace>
  <inkml:trace contextRef="#ctx0" brushRef="#br0" timeOffset="45465.27">4936 18534 19343 0,'0'0'1728'0,"0"0"-1392"0,10 3-336 0,4-2 0 15,4 1 368-15,3 0 0 0,3-1 0 0,6 2 0 16,4-2-368-16,2 1 0 0,3 0-192 0,0-1 64 16,2 0 272-16,2 0 64 0,2 1 16 0,4 3 0 0,5-3 320 0,4 5 64 15,3 2 16-15,5-2 0 16,2 5 144-16,-2-2 16 0,-1 0 16 0,2 1 0 0,3 0-32 0,5 3 0 15,4 1 0-15,-2-4 0 0,0 2-64 0,1 1 0 16,1-5-16-16,4 2 0 0,2 1-96 0,4-6-16 16,-1-1 0-16,-3-1 0 0,-3-1-32 0,1 0-16 15,0 0 0-15,-3-1 0 0,1-3-80 0,-3-1-32 16,-5-3 0-16,-1-1 0 0,1 6-192 0,-2 3-32 16,-4-3-16-16,-1 0 0 0,-4-3-176 0,-2 1 0 15,-4-2 0-15,0 2 0 16,-3 2-1184-16,0 0-320 0,-1 2-64 0</inkml:trace>
  <inkml:trace contextRef="#ctx0" brushRef="#br0" timeOffset="46382.31">10444 18454 24639 0,'-28'-6'1088'0,"14"2"240"0,1-1-1072 0,3 4-256 0,-2-1 0 0,12 2 0 16,-6-1 336-16,6 1 16 0,0 0 0 0,0 0 0 15,0 0-144-15,14 4-16 0,4 0-16 0,2-1 0 16,8 1-176-16,4-1 0 0,3-1 0 0,7 1 128 16,4 2-128-16,5 0 0 0,0-2 0 0,9 0 128 15,4 0 64-15,5-1 16 0,3-2 0 0,1 0 0 16,-3-1-16-16,7 0 0 0,1-2 0 0,3 0 0 15,8-3 128-15,-6 3 0 0,-4-1 16 0,1-1 0 16,2-5 64-16,4 1 16 0,1-3 0 0,-3 2 0 16,-8 1 256-16,-1-2 48 0,-2 1 16 0,1-1 0 15,-2 5-320-15,-1-2-64 0,-3 1-16 0,-5 2 0 16,-3-2-144-16,-7 2-48 0,-4 3 0 0,-2-1 0 16,-7 2-144-16,0 1 0 0,-6 2 144 0,-3 1-144 15,-6 1 0-15,-5 0 0 0,-2-1 0 0,-6 1 128 16,-12-4-128-16,0 0 0 0,0 9 0 0,-8 3 0 0,-5-3 0 15,-6 2-128-15,-6 3 128 0,-7 1-128 0,-2 3 128 0,-6 0-128 16,-4 0 128-16,-3-1-128 0,-4 2 128 0,-8 1 0 16,-7-1-144-16,-2-3 144 0,-2 1 0 0,0 0 0 15,0 2 0-15,-3 1 0 0,0-1 0 0,-5-2 0 16,-4-5 0-16,1-3 128 0,4 2 0 0,1-3 0 16,3 2 0-16,-4-6 0 0,-3-4 64 0,1 0 16 15,2-5 0-15,4-2 0 0,3 1 0 0,0 0 0 16,0-3 0-16,1-3 0 0,1-2-64 0,3-1-16 15,3-1 0-15,3-1 0 0,7-1-128 0,6 3 128 16,4 1-128-16,5 1 128 0,3-1-128 0,4 0 0 16,3 2 0-16,5 0 0 0,5-2-192 0,4 3 192 15,4 3-192-15,4-1 192 0,5 9-304 0,2-9 64 0,2-1 16 0,6 4 0 16,4-1-144-16,5 1-16 0,6 2-16 0,3 3 0 16,2 0 80-16,6 2 32 0,4 2 0 0,9 0 0 15,3 2 144-15,7 2 144 0,8-2-208 0,0 4 80 16,2-3 128-16,-1 3-128 0,1-3 128 0,1-2-128 15,1 0-96-15,3 1-16 0,2 0 0 0,-7-5 0 32,-7 0-624-32,-4-1-128 0,-3-3-32 0,-4-2-12352 0</inkml:trace>
  <inkml:trace contextRef="#ctx0" brushRef="#br0" timeOffset="47016.94">5401 18563 28559 0,'-10'0'2544'0,"-4"0"-2032"0,4 0-512 0,10 0 0 15,0 0 384-15,0 0 0 0,0 0-16 0,0 0 0 16,0 0-144-16,0 0-32 0,12 3 0 0,4-1 0 16,1 0-48-16,5 0-16 0,3 2 0 0,6 0 0 15,5-2-128-15,4 4 128 0,7-3-128 0,3 4 128 16,5-2-128-16,0 1 0 0,3 3 0 0,3-4 0 15,1 1 0-15,5 1 0 0,6-1 0 0,3 1 0 16,-1-4 0-16,-1 1 0 0,2 1 0 0,3 2 0 0,3-4 0 0,2 0 0 16,0 1 0-16,-2 2 0 0,-4-2 0 0,2-2 128 15,1 2-128-15,1 3 128 0,6-2 48 0,-5-3 0 16,-7 2 0-16,0-3 0 0,-1 1-32 0,0-4 0 16,1 0 0-16,-4-2 0 0,-6-1-16 0,-4-1-128 15,-4-1 192-15,-6-2-64 0,-6 3-128 0,-5 2 128 16,-4 0-128-16,-5-2 128 0,-6 0-128 0,-5 2 0 15,-6-1 144-15,-5 2-144 0,-10 3 0 0,0 0 0 16,0 0 0-16,0 0 0 16,-5 8-336-16,-5-3-144 0,-3 0-32 0,0 5-9088 0,-1 0-1840 0</inkml:trace>
  <inkml:trace contextRef="#ctx0" brushRef="#br0" timeOffset="47707.03">10812 18577 7359 0,'-19'-5'656'0,"-4"1"-528"0,3 2-128 0,0-1 0 16,2 0 2464-16,0-3 464 0,0 3 80 0,3-1 32 15,1 0-1712-15,1-2-352 0,3-2-64 0,1 3-16 16,0-1-256-16,9 6-64 0,-7-5-16 0,7 5 0 16,0 0-96-16,0 0-16 0,0 0 0 0,0 0 0 15,0 0-208-15,14-2-48 16,3 4-16-16,4 0 0 0,0 4-176 0,6 1 0 0,6 0 0 0,5 4 0 16,4-5 0-16,8 2 0 0,3-5 0 0,-1 4 128 15,2-3-128-15,2-1 160 0,0-3-160 16,2-3 160-16,2-1 240 0,2-1 48 0,2 0 16 0,-1-4 0 15,-1 0 224-15,-1-3 32 0,-2 0 16 0,-1-1 0 16,0-2-208-16,0-1-32 0,1 5-16 0,0 0 0 16,2-2-192-16,-5 0-32 0,-5 5-16 0,-4-3 0 15,1 2-112-15,-3-2-128 0,-2 4 176 0,-4 0-176 16,-3 2 128-16,-3 2-128 0,-1 1 0 0,-4 0 0 0,-3 2 0 16,-3 2 0-16,-4 0 0 0,-3 1 0 15,-4 0-1648-15,-11-3-336 0</inkml:trace>
  <inkml:trace contextRef="#ctx0" brushRef="#br0" timeOffset="48417.85">5554 18600 12895 0,'-18'-6'576'0,"8"0"112"0,1 0-560 0,0 3-128 15,1-4 0-15,2 3 0 0,-1 2 1232 0,7 2 224 16,0 0 32-16,0 0 16 0,0 0-576 0,0 0-112 0,0 0-32 0,0 0 0 16,0 0-304-16,0 0-64 15,0 0-16-15,0 0 0 0,14 5-96 0,2 1-32 0,1-1 0 0,6 7 0 16,4-2-32-16,5 4-16 16,6 0 0-16,1-3 0 0,5 2 64 0,1 1 16 0,2-4 0 0,5 0 0 15,3-2 128-15,6 1 16 0,9-4 16 0,1-2 0 16,2-3-160-16,2-2-48 0,0-1 0 0,4-3 0 15,3-1 112-15,5-1 16 0,3-5 0 0,-2 2 0 16,-2-4 0-16,2-2 16 0,2-1 0 0,0-1 0 16,3-3-80-16,-3-1-32 0,-5-3 0 0,3-2 0 15,-1 2-160-15,-1-1-128 0,0 4 192 0,-4-1-192 16,-7-2-848 0,-2 5-288-16,1 2-48 0</inkml:trace>
  <inkml:trace contextRef="#ctx0" brushRef="#br0" timeOffset="63045.35">13843 17727 3679 0,'-8'5'320'0,"0"0"-320"0,8-5 0 0,-11 4 0 16,-2 1 2432-16,2 0 432 0,3 2 80 0,0-4 0 15,8-3-1248-15,-8 5-256 0,8-5-48 0,0 0-16 16,0 0-304-16,0 0-64 0,0 0-16 0,0 0 0 16,0 0-256-16,0 0-48 0,0 0-16 0,14-3 0 15,-2-2-112-15,2-4-32 0,3 1 0 0,3-5 0 16,3 1-16-16,2-2-16 0,3 0 0 0,2-3 0 0,0-1 0 0,2 0 0 15,1-1 0-15,-1 2 0 0,2-1 16 0,-2-1 16 16,0 0 0-16,-3-3 0 0,-4-1-224 0,1 3-48 16,-1 1-16-16,-1 0 0 0,-3-2-48 0,-4 1-16 15,0-2 0-15,-2 1 0 0,-2 1-176 0,-2 0 128 16,3 1-128-16,-2 2 128 0,-2 3-128 0,-2 3 0 16,-2 0 144-16,0 5-144 0,-6 6 128 0,0 0-128 15,8-7 128-15,-8 7-128 0,0 0 128 0,0 0-128 16,10 2 160-16,-10-2-160 0,6 8 0 0,1 1 0 15,-2 4 0-15,-3 1 0 0,2 4 0 0,1 1 0 16,2 3 0-16,-2 3 0 0,1-1 0 0,2 5 0 0,-1 1 0 0,2 1 0 16,-1 4 0-16,2 0 0 0,-2 5 0 0,1-1 0 15,-3 2 0-15,0-1 0 0,-1-3 0 0,-1 0 0 16,0-3 128-16,0 2-128 0,0-2 0 0,-2-1 144 16,3 0-16-16,-1-5 0 0,1-1 0 0,-1-3 0 15,0-3 128-15,1 0 32 0,-1 0 0 0,1 0 0 16,-1-2-96-16,-1-1 0 0,1-1-16 0,0-1 0 15,-1-2-176-15,3 1 128 0,-4-2-128 0,1 0 128 16,-1-4-128-16,-2-9 0 0,2 12 144 0,-2-12-144 16,0 0 144-16,0 0-144 0,-2 9 192 0,2-9-192 15,0 0 288-15,0 0-48 0,0 0-16 0,0 0 0 16,-8-4 48-16,-1-1 16 0,0-5 0 0,-1 3 0 16,-1-5-112-16,0 3-32 0,-3-5 0 0,-1 1 0 15,-2 0-144-15,-1 0 128 0,-1-2-128 0,-1-2 128 0,-2-1-128 16,1 0 0-16,-1 1 0 0,-2 1 0 0,1 0 0 15,0-1 0-15,-2 0 0 0,1-1 0 0,-2 1 0 0,2-1 0 16,3 6 0-16,-2-5 0 0,0 1 0 0,0-1 0 16,0 2 0-16,3 2 0 0,-2 0 0 0,4 1 0 15,4-1 0-15,2 4 0 0,-1-1 0 0,3 4 0 16,0-5 0-16,-2 6 0 0,4-2 0 0,2 0 0 16,1 2 0-16,0-2 0 0,-1 2 0 0,6 5 0 15,-4-5 0-15,4 5 0 0,-8-11 0 0,2 5 0 16,6 6 0-16,-4-5 0 0,-2-1 0 0,6 6 0 15,-7-7 0-15,7 7 0 0,0 0 0 0,0 0 0 0,0 0 0 0,0 0 0 16,0 0-128-16,0 0 128 16,0 0 0-16,0 0 0 0,3-11 0 0,-1 3 0 0,-2 8 0 15,8-9 0-15,-8 9 0 0,8-7 0 0,2-4 0 0,-4 4 0 16,2 2 0-16,-1-4 0 0,2 0 0 0,0-3 0 16,0 0 0-16,1 0 0 0,-1-2 0 0,1-1 0 15,-1-3 0-15,1 1 0 0,-1-1 0 0,1-1 0 16,1-2 0-16,0 1 0 0,2 2 0 0,-1-1 0 15,1-2 0-15,0 0 0 0,-2 1 0 0,1 1 0 16,-2 1 0-16,1 1 0 0,-3 3 0 0,2 3 0 16,-2-2 0-16,-2 7 0 0,-6 6 0 0,10-8 0 15,-2 3-128-15,-8 5 128 0,0 0 0 0,10 2 0 16,-10-2 0-16,10 12-144 0,-2 1 144 0,-2 7 0 16,-2 2-160-16,2 2 160 0,-3 5-128 0,-2-2 128 15,-1 2 0-15,-1 3 0 0,-2 2 0 0,1-1-128 0,-3-1 128 0,1-1 0 16,0-1 0-16,0-4 0 0,-1-2 0 0,4-1 0 15,0-4 0-15,0-3 0 0,-1-2 0 0,2-1 0 16,0-2 0-16,2-3 0 0,-2-8 0 0,0 0 0 16,0 0 0-16,0 0 0 0,0 0 0 0,0 0 128 15,0 0-128-15,0 0 0 0,0 0 128 0,7-5-128 16,-1-2 128-16,0-3-128 0,-4 0 0 0,3 0 0 16,-1-4 0-16,0 3 128 0,0-2-128 0,-3-1 0 15,3 2 0-15,-2 4 0 0,1-5 0 0,-1 5 0 16,-2 8 0-16,3-10 0 0,-3 10 0 0,0 0 0 15,4-5 0-15,-4 5 0 0,0 0 0 0,0 0 0 16,0 0 0-16,0 0 0 0,0 0 0 0,0 9-160 16,0 1 160-16,0-10 0 0,-4 8-128 0,-1 1 128 15,0-3 0-15,-4 3 0 0,-4-3 0 0,0 2-128 0,-1-1 128 0,-1 0 0 16,-3 0 0-16,-1-2 0 0,0 1 0 0,-1-3 0 16,-3 1 0-16,0-4 0 0,0-1 0 0,4 1 0 15,1-5 0-15,3 0 0 0,1-2 0 0,3-3 0 16,3 3 0-16,4-5 0 0,3-1 0 0,5 1 0 15,1-4 0-15,6 0 0 0,2-1 0 0,4 1 0 16,0 1 0-16,4-1 0 0,2 1 0 0,-2 2 0 16,1-1 0-16,-1 2 0 0,1 0 0 0,0 1 0 15,-1 1-144-15,-2 5 144 0,-3 2 0 0,-2 4-144 16,-3 4 144-16,-1 6 0 0,-2-1 0 0,-3 5 0 16,-3 2 0-16,-3 2-128 0,-1 1 128 0,-3 4 0 15,-3-1 0-15,-2 0 0 0,-3-2 0 0,0 0 0 16,-1-1 0-16,0-1 0 0,2-2 0 0,-1-3 0 15,1-3 0-15,4 1 0 0,1-6 0 0,7-6 0 0,0 0 128 0,0 0-128 16,0 0 160-16,0 0-160 0,0 0 128 0,12-1-128 16,-1-3 0-16,2-3 0 0,0-1 0 0,3 0-208 15,1-2 16-15,-1 6 0 16,1 0-2608-16,-1 0-512 0</inkml:trace>
  <inkml:trace contextRef="#ctx0" brushRef="#br0" timeOffset="64895.48">7653 20066 15263 0,'0'0'672'0,"0"0"144"0,-6-4-656 0,0-1-160 16,-1 1 0-16,1 0 0 0,-2 2 832 0,1-1 128 15,-2 2 16-15,1 0 16 0,-1-2 192 0,0 2 32 16,1 1 16-16,-1 0 0 0,2 0-208 0,7 0-64 15,0 0 0-15,0 0 0 0,0 0 0 0,0 0-16 16,0 0 0-16,5-8 0 0,8-2-496 0,7 0-80 16,6-5-32-16,7-2 0 0,6 2-208 0,6 0-128 15,4-1 160-15,5 2-160 0,-2-1 0 0,3 1 0 16,3 3 0-16,6 3 0 0,2 0 0 0,4 0 0 0,2 1 0 16,-5 0 0-16,-6 1 160 0,-2 4-160 0,-3-1 160 0,0 2-160 15,-3 2 176-15,-3 2-176 0,-2-2 192 0,-5 3-192 16,-1-1 144-16,-4 2-144 0,-6-3 0 0,-5 2 144 15,-7 1-144-15,-3 1 128 0,-6-2-128 0,-11-4 128 16,8 5 64-16,-8-5 0 0,0 0 0 0,0 0 0 16,-7 14 192-16,0-5 64 0,-5 1 0 0,-3-3 0 15,-3-1-128-15,-2-1 0 0,-4-1-16 0,-4 1 0 16,-5 0 16-16,-2-1 16 0,-1-4 0 0,-4 1 0 16,-2 3-80-16,-1-1-32 0,-2-2 0 0,1-1 0 15,-2-1-32-15,-2 1-16 0,-4 0 0 0,-2 0 0 16,1 0-176-16,0-2 0 0,1 2 0 0,2 0 128 15,3 2-128-15,2-1 0 0,5 3 0 0,-1-2 128 16,2 1-128-16,-3-2 0 0,2 2 0 0,5-2 0 0,3 0 0 0,4 2 0 16,5-2 0-16,4 3 0 0,3 0-128 0,4-3 128 15,12-1 0-15,0 0 0 0,0 0 0 0,0 0-176 16,0 0 176-16,12 6-128 0,3-3 128 0,6 2-192 16,10-1 192-16,6-3-192 0,5-1 192 0,6 0 0 15,5-1 0-15,7-2 0 0,1-3 0 0,4 2 0 16,5 0 0-16,-3 0 0 0,2-2 0 0,-4 2 0 15,-6 2 0-15,-5-1 0 0,-7 2 0 0,-4-2 0 16,-3-2 0-16,-5 4 0 0,-3 0 0 0,-5-1 0 16,-5 1 0-16,-4 0 128 0,-8-1-128 0,-10 2 128 15,0 0-128-15,0 0 128 0,0 0 96 0,-7 0 32 16,-10 2 0-16,-6 2 0 0,-5 1 16 0,-5 0 16 0,-3-1 0 16,-6 1 0-16,-5 1-160 0,-6-2-128 0,-1 0 192 0,-3-1-192 15,-2 1 192-15,2-1-64 0,-4-1 0 0,2 0-128 16,3 1 192-16,2 2-192 0,0 2 192 0,5-1-192 15,3 3 128-15,3-3-128 0,3 1 0 0,9 2 0 16,5-3 0-16,7 2 0 0,6-3 0 0,13-5 0 16,0 0 0-16,0 0 0 0,0 0-144 0,18 0 144 15,6 0-176-15,9-4 176 0,11-4-208 0,0 2 80 16,4-5 128-16,6 2 0 0,3-5 0 0,4 0-128 16,4-2 128-16,1 4 0 0,0-2 0 0,-4 0 0 15,-4 1 0-15,-8 3 0 0,-6-2 0 0,-9 6 0 16,-7-2 0-16,-6 3 0 0,-8 2 0 0,-14 3 0 15,0 0 0-15,0 0 144 0,0 0-144 0,-14 2 160 16,-7 3-160-16,-5 5 192 0,-6-2-192 0,-6 2 192 16,-7 0-1232-1,-2 3-240-15,-2 1-64 0</inkml:trace>
  <inkml:trace contextRef="#ctx0" brushRef="#br0" timeOffset="65795.78">5255 18270 27647 0,'-21'12'2448'0,"11"-1"-1952"0,1-2-496 0,4 2 0 16,5-1 192-16,3 0-64 0,5 4-128 0,3-2 192 16,3 0-192-16,4 2 0 0,2 0 0 0,5-1 0 15,6 0 256-15,5 0-64 0,3-6 0 0,11 3 0 0,7-3 160 16,9 2 32-16,6-4 0 0,5 0 0 0,-1 0-64 0,4-3-16 16,3 1 0-16,4-2 0 0,6 0-80 0,-1 1-16 15,-5-1 0-15,4-1 0 0,0 0-32 0,3 0-16 16,3-1 0-16,-3-1 0 0,-1 1 160 0,1-1 16 15,1-1 16-15,2-1 0 0,-1 2 64 0,-2-1 16 16,-2-1 0-16,-1 2 0 0,-3-1-160 0,-3-1-16 16,-1 3-16-16,-8 0 0 0,-6 0-240 0,-2-1 176 15,-5 2-176-15,1 2 160 0,-2 0-160 0,-2 3 0 16,-4 0-160-16,-5 3-16032 0</inkml:trace>
  <inkml:trace contextRef="#ctx0" brushRef="#br0" timeOffset="66383.11">10145 18518 24879 0,'0'0'2208'0,"0"0"-1760"0,0 0-448 0,14-7 0 16,6 2 896-16,11-1 112 0,7 1 16 0,10 1 0 16,9-1-464-16,7-3-96 0,3 2-16 0,7-3 0 15,2-1 96-15,7-4 16 0,8 0 0 0,3 1 0 16,0 0-112-16,2-1 0 0,0-1-16 0,5 4 0 16,8-1 16-16,-6-2 16 0,-5 2 0 0,5 1 0 15,5-1-128-15,-5 0-16 0,-6 2-16 0,-2-3 0 16,-1 4-176-16,-1 2-128 0,-3 3 144 0,-4 2-144 31,-2-4-944-31,-9 3-272 0,-6 3-64 0</inkml:trace>
  <inkml:trace contextRef="#ctx0" brushRef="#br0" timeOffset="84030.46">10925 6332 9215 0,'4'-10'816'0,"0"1"-656"0,-3-4-160 0,2 0 0 0,-1 2 832 0,1-1 144 16,-2 1 32-16,0 5 0 0,-1 6 48 0,2-10 16 15,-2 2 0-15,-2-1 0 16,2 9-256-16,0 0-48 0,0 0-16 0,-3-6 0 0,-1 2-128 0,4 4-32 16,-7-5 0-16,7 5 0 0,0 0-80 0,-8-3-32 15,-3 3 0-15,1 3 0 0,1-1-160 0,-2 2-48 16,-2 2 0-16,-1 5 0 0,-1-4-16 0,-2 5 0 16,-2-1 0-16,0 2 0 0,-1 3 32 0,-3 2 0 15,-1 0 0-15,-2 2 0 0,0 1-160 0,-2 5-128 16,-1 1 192-16,-3 2-192 0,-6 3 224 0,-2 0-64 15,0 0-16-15,-2 2 0 0,-2 0 32 0,5 1 0 16,1-2 0-16,2 0 0 0,3 0-16 0,3-3 0 0,2 1 0 0,4-1 0 16,1-3-16-16,4 0 0 0,2-5 0 0,4 1 0 15,3 0-16-15,3-1 0 0,3-4 0 0,3-3 0 16,2-4-128-16,3 1 192 0,1-2-192 0,2-4 192 16,3 2-192-16,3-2 0 0,1-2 0 0,3-4 0 15,0 0 0-15,3 0 0 0,0-1 0 0,4-3 0 16,1-4 0-16,2 3 0 0,-1-4 0 0,2 2 0 15,1-1 128-15,1-3-128 0,2 1 0 0,0-1 128 16,2-1-128-16,-1-1 0 0,-2 0 0 0,2-2 0 31,-1-2-480-31,-2 2-80 0,2 1-16 0,0 3 0 16,1-2-1712-16,-3 2-336 0</inkml:trace>
  <inkml:trace contextRef="#ctx0" brushRef="#br0" timeOffset="84809.75">10276 6896 10127 0,'-15'10'448'0,"6"-6"96"0,-2 0-544 0,1 2 0 0,0-1 0 15,2-1 0-15,8-4 736 0,0 0 32 0,-7 7 16 0,7-7 0 16,0 0-432-16,0 0-96 0,0 0 0 0,0 0-16 16,0 0 32-16,0 0 16 0,0 0 0 0,13 7 0 15,-1-4-48-15,0 1-16 0,-1-2 0 0,2-1 0 16,1-1-16-16,1-1 0 0,2-1 0 0,0-2 0 15,0 1 80-15,2-1 16 0,0-2 0 0,1 1 0 16,2-1 112-16,0-3 32 0,3 2 0 0,-1-3 0 16,-3 3 80-16,0-6 32 0,3-2 0 0,2 2 0 15,2 0 0-15,1-3 0 0,-2-1 0 0,3 1 0 16,3 2-112-16,0 1-32 0,3 0 0 0,2-1 0 16,1 2-128-16,5-1-32 0,-4-2 0 0,2-1 0 15,-4 2-16-15,2 0-16 0,3 3 0 0,-4-4 0 0,5-3-16 16,1 3 0-16,4 1 0 0,3 2 0 0,2-2-208 0,2 0 0 15,-1 0 0-15,0-1-160 0,-1 0 160 16,5-2 0-16,4 2 128 0,2 0-128 0,4 1 0 0,-1 0 0 16,1 0 0-16,-2-4 0 0,2 0 0 0,2 0 0 15,2-2 0-15,4 4-128 0,5-2 128 0,-2 1 0 16,-1 1 0-16,-2-1 0 0,-1 1 0 0,7-1 0 16,5-1 0-16,-1 1 0 0,-1-3 0 0,-1 0 0 15,0 0 0-15,6-3 0 0,3 3 192 0,1 0-48 16,-3 1 0-16,0 2 0 0,-2 0 48 0,4 1 16 15,5-1 0-15,-3-1 0 0,-5-3-64 0,2 3-16 16,2 5 0-16,2 0 0 0,-1-2-128 0,-1 0 128 16,-5-2-128-16,1 3 128 0,6-1-128 0,-2 2 0 0,-1-2 0 0,0 0 128 15,-3 1-128-15,1 4 0 0,2 0 144 0,2 2-144 16,-8-3 0-16,4 3 0 0,-1-2 0 0,1 3 128 16,4-1-128-16,-5 1 0 0,-6-2 128 0,-1 3-128 15,-1-3 0-15,0 1 128 0,-1 2-128 0,1-3 0 16,-2 4 0-16,-3-3 0 0,-5 2 0 0,1 0 128 15,0-4 0-15,1 3 0 0,-1-2 0 0,-7 3 0 16,-6 0 0-16,-4-1 0 0,-2 3 0 0,-3 1 0 16,-4-5 0-16,-1 3 0 0,-4 1 0 0,-3 3 0 15,-6-2-128-15,-3-1 192 0,-5 3-64 0,-3 0 0 16,-5 1-128-16,-6 0 144 0,-4 1-144 0,-8-1 160 16,0 0-1568-16,0 0-304 0</inkml:trace>
  <inkml:trace contextRef="#ctx0" brushRef="#br0" timeOffset="85443.32">10652 6240 16991 0,'0'0'752'0,"-9"0"144"0,0 2-704 0,9-2-192 0,-9 6 0 0,-1 2 0 0,0 0 352 0,0 1 32 15,0 7 16-15,-2 1 0 16,0 4-128-16,-2 2-16 0,-2 0-16 0,-2 3 0 0,-3 3 16 0,-5 3 0 16,2-1 0-16,-2-1 0 0,-2 6 16 0,1 2 16 15,2 1 0-15,2-3 0 0,2-6-144 0,3 0-16 16,2-4-128-16,2 1 192 0,4-1 32 0,2-4 0 16,3-3 0-16,4-1 0 0,2-4 144 0,3 0 16 15,2-2 16-15,4-2 0 0,3 0-240 0,5-2-160 16,4-1 192-16,6-4-192 0,3-1 256 0,5 1-48 15,2-3-16-15,1-1 0 0,1-3 0 0,3 0-16 16,2-5 0-16,2 4 0 0,1 2-32 0,1 0 0 16,4-1 0-16,3 1 0 0,3 1-144 0,1-2 192 15,-2 0-192-15,1-4 192 0,-1 2-192 0,3 1 160 0,0-4-160 16,4 4 160-16,5 0-160 0,-4-4 160 0,-2 0-160 0,-3-1 160 31,-4 2-1296-31,-1-1-256 0,-1 2-48 0</inkml:trace>
  <inkml:trace contextRef="#ctx0" brushRef="#br0" timeOffset="85845.67">10194 6980 20271 0,'-3'-19'1792'0,"5"6"-1424"0,3 4-368 0,5-3 0 0,4 0 0 0,5 1 0 16,4-3-160-16,8-3 160 0,4 1 0 0,6-5 0 16,5-1 0-16,2-4 0 0,4 2 0 0,3-4 0 15,2 0 0-15,4-4 144 0,7 2-16 0,7 2 0 16,7-3 0-16,1 2 0 0,-4-1 0 0,3-2 0 15,7 0 0-15,5 0 0 0,8 2 0 0,-2-5-128 16,0-4 192-16,6 2-64 0,10 7 64 0,-2-2 0 16,-3-2 0-16,6 1 0 0,6-1 80 0,0 4 32 15,1-1 0-15,2 4 0 0,7 1-16 0,-1-3 0 0,2 0 0 0,4 1 0 16,7 6-32-16,-4-3 0 0,-6-2 0 16,4 0 0-16,3 4-64 0,-5 0 0 0,-5 2-16 0,2 1 0 15,2 2-176-15,-6 1 192 0,-11 2-192 0,-1 1 192 16,0 3-400-16,-7 2-80 0,-8-3-16 0</inkml:trace>
  <inkml:trace contextRef="#ctx0" brushRef="#br0" timeOffset="88428.7">8126 7007 16575 0,'0'0'736'0,"5"-9"160"0,2-5-720 0,0 4-176 0,1 0 0 0,1-2 0 15,-3-2 256-15,1-1 32 0,-2 0 0 0,0-2 0 0,-1 1 288 0,-2-1 48 16,-3 1 16-16,-2-1 0 0,0-1-128 0,-1 2 0 16,-5-2-16-16,0 4 0 0,-1 0-144 0,-2-1-32 15,0-2 0-15,-4 1 0 0,0-2-80 0,-2 0-32 16,-2-1 0-16,-3-1 0 0,0-1-64 0,-1 0-16 15,-2 0 0-15,-3 2 0 0,-4 2 48 0,-3-1 0 16,-2-3 0-16,-1 0 0 0,-3 0 128 0,0 1 16 16,-1 2 16-16,1 2 0 0,-1-1-80 0,-1 2 0 15,2 0-16-15,-2 2 0 0,-3 3-96 0,-1-4-16 16,-4 1 0-16,-1 0 0 0,3 2-128 0,0 3 160 16,0 0-160-16,2 1 160 0,1 0-160 0,-4 1 128 0,0 4-128 15,-2-2 128-15,-4-2-128 0,1 2 192 0,-3 1-192 0,5 2 192 16,0 1-192-16,2 1 0 0,-1 2 144 0,-3 1-144 15,-1 3 0-15,-2 1 144 0,0 2-144 0,0-2 0 16,1 2 0-16,2-1 0 0,1 6 0 0,3 4 0 16,4 0 0-16,-3 2 0 0,-3 1 0 0,1 0 0 15,0-3 0-15,2 1 0 0,1 3 0 0,6 5 0 16,2 3 0-16,4-1 0 0,3 2 0 0,5 1 0 16,1 1-128-16,4 1 128 0,4-1 0 0,3 2-144 15,0 1 144-15,4 1 0 0,3-3 0 0,3 2-128 16,2 0 128-16,2 0 0 0,4-2-144 0,5 1 144 15,0 0 0-15,3 0 0 0,2 3 0 0,1 0 0 16,3 2 0-16,3-2 0 0,1 3 0 0,3 0 0 16,3-5 0-16,2 0 0 0,1 0 0 0,2-2 0 0,6-1 0 0,5 0 0 15,2-5 128-15,3 0-128 0,2-1 0 0,3-1 0 16,1-6 128-16,0 1-128 0,1 1 0 0,-1-2 0 16,2 0 144-16,2-4-144 0,4 1 0 0,4 0 144 15,3-1-144-15,-1-2 0 0,-3-2 144 0,2-2-144 16,-1-1 0-16,6-2 144 0,3 2-144 0,2-5 160 15,-2-4-160-15,0-2 160 0,-6-1-160 0,1-2 128 16,2-1-128-16,-2-2 128 0,3-2-128 0,-1-1 0 16,-1-6 144-16,-4-2-144 0,-3 0 0 0,-1-2 0 15,-3-2 0-15,0-2 0 0,0 0 0 0,-1-2 0 16,0-2 0-16,-5-2 0 0,-4-3 0 0,-4 1 144 16,-5-1-144-16,-2-1 0 0,-4-2 144 0,-2 1-144 0,-2-1 0 0,-2 0 144 15,-6 0 144-15,-2-1 32 0,-3 1 0 0,-2 0 0 16,-2 0 48-16,-3-1 16 0,-3 0 0 0,-1-2 0 15,-2-1-112-15,-3 1-16 0,-3-2 0 0,-2-1 0 16,-3 3-256-16,-3-1 0 0,-2 2 128 0,-1 0-128 16,-5 1 0-16,-1-1 0 0,0 2 128 0,-5 1-128 15,-3-2 0-15,-1 5 0 0,-3 2 0 0,-3-2-144 16,-7 1 144-16,-4 2-208 0,-3-4 80 0,-1 1 128 16,-1 1-160-16,-1 1 160 0,-2 1 0 0,1 6-144 15,-1-2 144-15,-4 3-128 0,-4 1 128 0,-1 0-128 16,1 1 128-16,2 1 0 0,1 4 0 0,0-1 0 15,-2 2 0-15,-5 5-128 0,-2-1 128 0,-1 5 0 16,1-1 0-16,2 5 0 0,1 1 0 0,2 3 0 16,2 1 0-16,-3 3 128 0,-3 3-128 0,-1-1 0 0,0 3 0 15,4 5 0-15,3 1 0 0,2 1 0 0,3 0 0 0,-2 2 0 16,-3 4 0-16,3-1 0 0,3 1 0 0,1 3 0 16,4-5 0-16,3 5 0 0,2-1 0 0,3 3-128 15,4 6 128-15,1-2 0 0,4-2 0 0,-1 2 0 16,1 4 0-16,0 0-128 0,4 1 128 0,1-1 0 15,1 1-144-15,4 3 144 0,1-1-128 0,4 1 128 16,2 0-160-16,4 0 160 0,1-2-176 0,4 5 176 16,6-3-192-16,2 0 192 0,1 0-192 0,5-3 192 15,4 0-192-15,4 2 192 0,3 2 0 0,2-3-128 16,4-1 128-16,4 0 0 0,0 1 0 0,5-2 0 16,1-1 0-16,2 0 0 0,0-2 0 0,3 2 0 0,3-1 0 15,4-1 0-15,2 2 0 0,3-3 0 0,4 2 0 0,4-4 0 16,1-5-128-16,-1 2 128 0,-1-4 0 0,2 1 0 15,-2-5 0-15,5 1 0 0,3-2 0 0,3 1 0 16,1-5 0-16,-1 1-128 0,-2-2 128 0,-1 0-160 16,-2-3 160-16,2-4 0 0,0-1 0 0,5-2-128 15,1-3 128-15,-2-3 0 0,-3-3 0 0,-3-2 0 16,-2-3 0-16,3-2 0 0,2-3 0 0,1 1 0 16,2-2 0-16,-5-2 0 0,-5-7 0 0,0 1 128 15,-1-1-128-15,1-3 0 0,-2 2 128 0,0-7-128 16,-1-1 128-16,-1-1-128 0,-3-2 160 0,-5 1-160 15,-6-2 144-15,-2-1-144 0,-3-3 128 0,-3 1-128 16,-3-3 128-16,-2 1-128 0,-2-2 128 0,-2-1-128 16,-3 2 128-16,-2-1-128 0,-3 0 128 0,-2 0-128 15,-3 2 192-15,-2-3-64 0,-4 2 0 0,-1-1 0 0,-4 2-128 0,0 1 0 16,-3-2 0-16,-3 0 0 0,-4-2 0 0,-2 2 0 16,-2 2 176-16,-1-1-176 0,-1 0 0 0,-4 2 0 15,-1-3 0-15,-3 1 0 0,-6 2 0 0,3 1 0 16,-3-2-128-16,-3 6 128 0,-2 0-144 0,-5 3 144 15,-3-1 0-15,-5 0-144 0,-3 2 144 0,-1 3 0 16,1 0 0-16,0 3 0 0,-1 0 0 0,-3 2-128 16,-2 4 128-16,-3 3 0 0,-2 0 0 0,0 4-128 15,-2 1 128-15,3 1 0 0,0 3 0 0,3 4-128 16,-1 1 128-16,-4-1 0 0,-7 2 0 0,1 5-160 16,3-1 160-16,1 4 0 0,3 5-144 0,1 1 144 15,0 0 0-15,-1 5-144 0,-4 2 144 0,-1 2 0 0,3-2 0 16,3 0-128-16,2 7 128 0,3 2 0 0,0 4 0 15,2 2 0-15,-1-4-128 0,2 1 128 0,-1 2-128 0,3 0 128 16,3-3 0-16,2 4-160 0,3 1 160 0,2 0 0 16,6 2-144-16,3 0 144 0,0 2 0 0,3 3-144 15,1-1 144-15,4 2 0 0,1-2 0 0,3 0-128 16,2 0 128-16,3-1 0 0,2 0 0 0,3 2-128 16,3-3 128-16,5 2 0 0,2 0 0 0,5 0 0 15,4 7 0-15,3-4-128 0,4-1 128 0,2-4 0 16,1 2 0-16,1 1 0 0,3-2 0 0,4 1-128 15,3 1 128-15,3-3 0 0,3 0 0 0,4 1-128 16,5 1-64-16,4-4 0 0,4-4 0 0,2-2 0 16,3-5 48-16,-1 0 0 0,0-6 0 0,2-2 0 15,2-1 144-15,2-3 0 0,4-2-144 0,3 1 144 0,0-3 0 16,-2-3 0-16,-4 0 0 0,1-5 0 0,1-1 0 0,6-1 0 16,1-2 0-16,0-1 0 0,-5 2 0 0,0-3 0 15,-2-5 0-15,0 2 0 0,1-4 0 0,2-2 0 16,5-2 0-16,-4-1 0 0,-4-4 144 0,-4 0-144 15,2 0 160-15,-5 0-160 0,0-4 128 0,-2-4-128 16,0-2 0-16,-1 1 144 0,0-1-144 0,-5-3 0 16,-5-1 144-16,-4-3-144 0,0-3 144 0,-4-3-144 15,-4-3 192-15,-2-3-192 0,-3-3 208 0,-2-2-64 16,-4-3-16-16,-3-1 0 0,-1-4-128 0,-4 2 0 16,-3 3 0-16,-5 0 0 0,-2 0 0 0,-5 3 0 15,0 1 0-15,-5 0 0 0,-4 0 0 0,-1 3 288 0,-4 2-48 0,-1 0-16 16,-3 0 32-16,2 4 16 0,-7 2 0 15,-1-1 0-15,-3 1-128 0,-2 5-16 0,-2 2-128 0,-3 3 192 16,-2 1-192-16,-6-1-256 0,-6 3 48 0,-7 3 16 16,-4 2-176-16,-1-3-16 0,0 4-16 0,-1-1 0 15,0 1 0-15,-4 2 0 0,-3-1 0 0,-2 4 0 16,-3 1 176-16,3 4 32 0,4-2 16 0,1 3 0 16,-3 5 176-16,-3 1 0 0,-6 1 0 0,5 3 0 15,-2 1 0-15,4 4 0 0,0 1 0 0,4 2 0 16,-1 5 0-16,-3 2 0 0,-2 2 0 0,-1 5 0 15,1 0 0-15,3 3 0 0,3 6 0 0,1 1 0 16,2 4 0-16,-2 2 0 0,-3 1 0 0,3 1 0 16,2 2 0-16,4 2-128 0,6 0 128 0,1 7 0 15,4-1 0-15,1 1 0 0,3 2 0 0,1 3-128 0,0 2 128 0,2-1 0 16,2 0 0-16,3-1-128 0,5 0 128 0,4 1 0 16,3 0 0-16,5 3 0 0,5-2 0 15,5-1-160-15,2-1 160 0,6-1 0 0,5 2 0 0,6-1 0 16,4-1 0-16,9-1 0 0,7-4-144 0,7-1 144 15,9-4 0-15,7-2-144 0,5-2 144 0,6-4 0 16,4-3 0-16,11-1 0 0,10 2 0 0,7-5 0 16,2-5 0-16,9 1 0 0,5-3 0 0,7-1 176 15,6 0-176-15,3 0 192 0,3-6-192 0,8 0 0 16,6 0 144-16,1 3-144 16,0 0-384-16,1-1-128 0,3-2-48 0</inkml:trace>
  <inkml:trace contextRef="#ctx0" brushRef="#br0" timeOffset="92945.97">14805 17629 23951 0,'-10'-14'2128'0,"3"4"-1696"16,1 2-432-16,1 1 0 0,-4 2 512 0,1 1 32 16,1-1 0-16,-2-2 0 0,-3 4-32 0,0 0-16 0,-5 0 0 0,-1 1 0 15,-3-3-368-15,-3 2-128 0,-4 0 0 0,-2 1 144 16,-1-2-144-16,-4 2 0 0,0-3 0 15,-2 1 0-15,-3 0 0 0,0 0-144 0,-4-1 144 0,-4 3 0 16,-5-1 0-16,-4 2 0 0,-6 0 128 0,2 1-128 16,0-2 368-16,0 2-32 0,0 0 0 0,0 2 0 15,0-2 112-15,-4 1 0 0,-5 1 16 0,-1 1 0 16,3 0-80-16,0 2-32 0,2-2 0 0,-4 4 0 16,2 0-144-16,-5-1-16 0,-4-1-16 0,0 2 0 15,2-2 0-15,0 7 0 0,-1 0 0 0,-5 2 0 16,-8 0-176-16,2-1 160 0,2-1-160 0,0 3 160 15,-1 4-160-15,-6-1 0 0,-2-1 0 0,0 3 128 16,2-1-128-16,2 3 0 0,1 1 0 0,-2-2 0 16,-3-1 0-16,3 0 0 0,4 1 0 0,3 0 0 0,0-3 192 15,-1 1 0-15,-2-1 0 0,1 1 0 0,4 0 208 0,4 0 48 16,-1-2 16-16,0 0 0 0,-2 1-80 0,2 0-32 16,1 0 0-16,5 1 0 0,1 0-144 0,5 0-16 15,-3 1-16-15,0-1 0 0,-1-3-176 0,1 2 160 16,2 1-160-16,1 2 160 0,5 2-160 0,0 0 0 15,-2-1 0-15,-2 0 128 0,-1 3-128 0,5-3 0 16,1 6 0-16,-2-1 0 0,6 2 0 0,2-2 0 16,3 2 128-16,-1-1-128 0,-3 1 0 0,0 3 0 15,1 0 0-15,3-3 0 0,-1 2 0 0,3 1 0 16,2 1 0-16,3-3 0 0,4 1 0 0,-1 0 0 16,-5-1 0-16,2 4 0 0,1 0 0 0,2-1 0 15,1 0 144-15,2 3-144 0,-1-2 128 0,5-1-128 0,-1-3 128 0,3 0-128 16,-1 3 0-16,1 0 144 0,2-4-144 0,2 1 0 15,0 0 128-15,-1-2-128 0,1 3 0 0,-1-1 0 16,2-2 128-16,1 1-128 0,-2-2 0 0,3 1 0 16,2 1 0-16,1-2 0 0,0 2 0 0,3-3 0 15,0 0 128-15,2-2-128 0,0-3 0 0,3 0 0 16,1 2 0-16,-1-2 0 0,-1-2 0 0,1 0 0 16,2 0 144-16,2 0-144 0,-2 0 0 0,2 0 144 15,-1 0-144-15,1 0 0 0,1 0 0 0,0 0 0 16,-2 3 0-16,1-2 0 0,1 0 128 0,-1 0-128 15,0-1 0-15,-1 0 0 0,1 0 0 0,1 0 0 16,1 1 128-16,1-2-128 0,1-3 0 0,0 0 128 16,1 2-128-16,-2-2 0 0,3-6 0 0,0 3 0 15,1-4 0-15,1 3 0 0,-1-5 0 0,4-6 0 0,-4 8 0 0,4-8 0 16,0 0 0-16,0 0 0 16,0 0-304-16,0 0-80 0,0 0-32 0,-4 3 0 15,4-3-1552-15,0 0-304 0,-6-1-64 0</inkml:trace>
  <inkml:trace contextRef="#ctx0" brushRef="#br0" timeOffset="93454.85">7026 19667 26719 0,'0'0'2368'0,"0"0"-1888"0,0 0-480 0,0 0 0 16,0 0 320-16,0 0-48 0,0 0 0 0,-4 7 0 15,4-7-272-15,-3 16 160 0,2-4-160 0,1 2 128 16,-3 3-128-16,2 2 0 0,0 2 0 0,0 2 0 16,-2 1 0-16,-1 4 0 0,0-1 144 0,1 4-144 15,-1 3 224-15,0 0-32 0,0 1 0 0,2 0 0 16,0-1 192-16,2 2 48 0,2-2 0 0,0-1 0 15,2-1-128-15,1-1-32 0,1-5 0 0,2 1 0 16,1-5-144-16,1-2-128 0,-1-2 144 0,2-4-144 16,3-3 208-16,4-6-48 0,3 2-16 0,0-5 0 15,3-3 64-15,4-2 16 0,4-2 0 0,2-5 0 0,3 1-64 0,0-6-16 16,-4 1 0-16,1-1 0 0,2-2-144 0,0 2 0 16,-2-2 144-16,2 0-144 0,0-2 0 0,3-3 128 15,-1 0-128-15,2 1 0 0,2-1 0 0,1-2 0 16,1 0 0-16,-2 2 128 0,-4-1-128 0,0-1 0 15,0 1 0-15,0 3 128 0,2-2-128 0,-4 1 0 16,1 3 0-16,-2 4 0 0,-1 0 0 0,-2 0 0 16,-2 3 0-16,-2 2 0 0,-2 0 0 0,-3 1 0 15,-2 2 0-15,-6-2 128 0,1 3-128 0,-4 3 0 16,-1-2 0-16,-3 0 128 0,-8 4-128 0,0 0 0 16,0 0 0-16,0 0-128 15,0 0-416-15,0 0-80 0,0 0-16 0,0 0 0 16,0 0-464-16,0 0-112 0,0 0 0 0</inkml:trace>
  <inkml:trace contextRef="#ctx0" brushRef="#br0" timeOffset="93933.12">6926 19794 21999 0,'0'0'960'0,"0"0"224"0,-2-8-944 0,2 8-240 0,0 0 0 0,0 0 0 0,-1-7 640 0,1 7 96 16,0 0 16-16,0 0 0 0,0 0-448 0,0 0-96 15,7 5-16-15,1 7 0 0,1 2 0 0,-4 3-16 16,0 2 0-16,2 4 0 0,-1 3-176 0,0 4 128 16,2 3-128-16,0 0 128 0,1-3-128 0,0 1 0 15,0-3 0-15,1-5 128 0,2 0-128 0,0-1 0 16,-4-3 0-16,2 1 0 0,0-4 224 0,-1-2-32 0,-1 0-16 15,0-1 0-15,4-3 80 0,-3 0 32 0,-1-2 0 0,-2 1 0 16,4-4-128-16,1 2-32 0,-3-2 0 0,4-2 0 16,3 2-128-16,0 1 0 0,-1-2 144 0,2-3-144 15,-1 2 0-15,4-2 0 0,-1 2 0 0,1-3 128 32,1-3-1472-32,2-1-272 0</inkml:trace>
  <inkml:trace contextRef="#ctx0" brushRef="#br0" timeOffset="95550.58">6906 19792 25791 0,'-8'3'2304'0,"8"-3"-1856"15,-9 3-448-15,9-3 0 0,0 0 704 0,-5 12 64 16,2-2 0-16,0 3 0 0,2 1-432 0,1 1-80 15,0 1 0-15,2 1-16 0,2 3 0 0,2 2 0 16,2 1 0-16,2 3 0 0,2 0-48 0,2 0-16 16,1 2 0-16,3-4 0 0,0 3-48 0,2-5-128 0,0 5 192 0,3-3-64 15,1-5 16-15,-1 0 0 0,3 1 0 0,2-3 0 16,-2-1 176-16,1-1 16 0,0-1 16 0,-1-3 0 16,2 2 80-16,-1-4 16 0,-2 2 0 0,0-1 0 15,-4-3-128-15,1-2-32 0,-1 0 0 0,1-4 0 16,1-1-96-16,1-1 0 0,3-3-16 0,-1-1 0 15,4-4-176-15,3-2 192 0,-2-1-192 0,5 1 192 16,2-3-192-16,5-3 160 0,1-3-160 0,-4-2 160 16,-2-2-160-16,2 0 0 0,-1 0 144 0,3-3-144 15,0 2 0-15,1-3 0 0,2 2 0 0,-1-1 0 16,1 1-192-16,2-1-96 0,2 3-32 0,0 0-10496 16,-5 1-2112-16</inkml:trace>
</inkml:ink>
</file>

<file path=ppt/ink/ink4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20:51.97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7030A0"/>
    </inkml:brush>
  </inkml:definitions>
  <inkml:trace contextRef="#ctx0" brushRef="#br0">26094 4480 15999 0,'-4'-13'704'0,"1"6"160"0,-1-4-688 0,2 4-176 0,-1-6 0 0,1 4 0 16,-1-1 1328-16,1 2 224 0,-1-1 48 0,-1 3 16 15,1-4-192-15,-2 2-32 0,1 3-16 0,0-2 0 16,0 2-400-16,4 5-80 0,-6-7 0 0,1 2-16 16,5 5-144-16,-9-1-32 0,-1 1 0 0,1 2 0 15,0 3 0-15,0 1-16 0,0 5 0 0,0 3 0 16,0 5-368-16,-2 8-64 0,-1 3 0 0,2 8-16 16,1 6-32-16,0 5 0 0,-2 5 0 0,-2 4 0 15,-1 8 48-15,4 7 16 0,-1 3 0 0,2 6 0 16,-1 4-80-16,1 0 0 0,1 4-16 0,3 7 0 15,0-1-176-15,1 2 192 0,1-4-192 0,1 2 192 16,1-1-192-16,1-1 0 0,-2 0 0 0,1 0 128 16,1 3-128-16,0-4 0 0,0-1 0 0,1 0 0 15,-2 1 0-15,1-2 128 0,0 1-128 0,1-1 0 0,-1 0 0 0,2-4 0 16,-1 1 0-16,1-2 0 0,0 0 0 0,-1 0 128 16,-1-1-128-16,0 0 0 0,1-2 0 0,-1 1 128 15,0 1-128-15,0-2 0 0,-1 0 128 0,0 0-128 16,-2-3 128-16,1 2-128 0,0-4 144 0,1 4-144 15,-3-5 160-15,4-2-160 0,-2-2 128 0,-1 3-128 16,1 1 0-16,-1 0 144 0,3-4-144 0,-2 0 0 16,-1-2 144-16,1 0-144 0,-1-1 0 0,4 1 128 15,1 0-128-15,-2-3 0 0,0-7 0 0,0 1 144 16,2-1-144-16,-2 0 0 0,0-2 128 0,1 2-128 16,1 1 0-16,-1-2 0 0,-4-2 0 0,0 2 0 15,1-4 0-15,0-2 0 0,-2-1 128 0,0-1-128 16,0-1 0-16,-1-4 0 0,-1 0 128 0,1-3-128 0,1 1 0 15,0-6 0-15,-1-3 0 0,1-3 0 0,-1 0 0 0,4-7 0 16,-3 1 128-16,1-7-128 0,1 1 0 0,1-3 0 16,1-3 0-16,0-1 0 0,0-5 0 0,2 2 0 15,-2-11 0-15,5 5 0 0,-5-5 0 0,9 5 0 16,-9-5 0-16,15 2 0 0,1-2 0 0,0-3-144 16,-1-1 144-16,2 0 0 0,3 1 0 0,5-4 0 15,0 1 0-15,3-1 0 0,1-4 0 0,5 0 0 16,5-1 0-16,4-2 0 0,5-4 0 0,4 2 0 15,5-1 0-15,-2-2 0 0,-2 0 0 0,8-4 128 16,7-2-128-16,6 1 0 0,4 2 0 0,2-6 0 16,-2 1 0-16,2-3 0 0,1-2 0 0,6 0 0 15,4 2 0-15,2-1 0 0,-3 1 0 0,1-2 0 16,1 0 0-16,5 1 0 0,1-1 0 0,0 5 0 0,-7-3 0 0,2 2 0 16,0 1 0-16,2 0 0 0,4 4 0 0,-2 2 0 15,-11-2 0-15,2 0 128 0,5 4-128 0,2 4 0 16,1 1 0-16,-2 0 0 0,-5-3 0 0,3 3 0 15,6 2 0-15,-1 0 0 0,-2-1 0 0,-1 6 0 16,-1-3 0-16,5 2 0 0,4-2 0 0,-4 3 0 16,-4-1 0-16,0 1 0 0,1-2 0 0,4 3 0 15,4 2 0-15,-9 0 0 0,-5 0 0 0,4 3 0 16,2 0 0-16,-1 1 0 0,-1 0 0 0,-5 2 0 16,-9 4 0-16,-2-4 0 0,3-1 0 0,-2 2 0 15,-1 1 0-15,-3 2 0 0,-7-1 0 0,-3 0 0 16,-3 4 0-16,-2-2 0 0,-1 0 0 0,-1 2 0 15,-2-3 0-15,-3 2 0 0,-1-4 0 0,-4 2 0 0,-4 3 0 0,-4-3 128 16,-2 2-128-16,-18-3 0 0,3 0 0 0,0 3 0 16,3-2 0-16,-1-1 0 0,0 3 0 0,-1-3 0 15,-1 0 0-15,15 5 0 0,-9-6 128 0,-5 0-128 16,-3-3 0-16,-5-1 0 0,-15 0 0 0,12-5 0 16,-2-1 0-16,-5-6 144 0,0 0-144 0,-3-5 160 15,0-5 0-15,-2 0 0 0,-3-8 0 0,-1 1 0 16,-2-3-32-16,-2-2-128 0,-1-2 192 0,2-2-64 15,-2-6-128-15,0-1 0 0,0-6 144 0,0-3-144 16,0-5 0-16,0-3 0 0,-1 2 0 0,0-3 128 16,0 0-128-16,-1-5 0 0,-1-3 0 0,2-9 0 15,0-6 0-15,1 0-128 0,0 0 128 0,1-6-128 16,1-8 128-16,0-1-128 0,1-2 128 0,5 47-128 0,-1-12-48 16,1-7 0-16,-1-7 0 0,-1 0 0 0,1-5 176 0,-1-2-208 15,0-6 80-15,-3-82 128 0,1 31-144 0,1 16 144 16,0 11 0-16,1 7 0 0,-1 5 0 0,0 3 0 15,0 4 0-15,2-4 0 0,-1-1 0 0,1 6 0 16,0 1 0-16,1 4 0 0,0-2 0 0,1 0-128 16,0 2 128-16,0 42 0 0,0-4 0 0,0-7 0 15,1-5-128-15,0-4 128 0,2-4 0 0,-1-1 0 16,2-2-128-16,4-58 128 0,-2 24 0 0,2 14-160 16,-6 9 160-16,1 41-128 0,-1-1 128 0,0-3-160 15,-1 3 160-15,0-4-160 0,-1-2 160 0,-1 2 0 0,-2-2-144 16,0 0 144-16,-1 0 0 0,-4 4 0 0,1 2 0 15,-9-30 0-15,1 18 0 0,0 16 0 0,-1 8 0 0,1 5 0 16,-3 1-128-16,3 9 128 0,-5 0-160 0,1 7 160 31,-3-1-560-31,-2 5-16 0,-3 1 0 0,1 4 0 16,-1 0-64-16,2 1-32 0,-2 1 0 0,1 0 0 0,1 1 224 0,0 0 64 0,0 0 0 0,3 3 0 16,-3 0 224-16,1 0 160 0,1-1-192 0,0 1 192 15,1 1 0-15,0-1 0 0,0 1 0 0,11-3 0 16,-2 2 0-16,-5 1 0 0,-1-1 0 0,-4-1 0 15,1 1 0-15,-5 1 0 0,-1-1 0 0,-25 0 0 16,7 1 0-16,3 0 0 0,2 0 160 0,1-2-32 16,2 2 96-16,1-1 32 0,-1 1 0 0,-4 0 0 15,-1-4 32-15,-6 3 16 0,-5-3 0 0,1 3 0 16,-1 0-128-16,-1-2-32 0,-1 2 0 0,-2 0 0 16,0 1-144-16,-7 0 0 0,-10 0 0 0,-4 0 0 0,-3 1 0 0,-2 3 0 15,-3 3 128-15,-9-2-128 0,-11 0 0 0,-1 4 0 16,-1-1 0-16,-8 2 0 0,-9-3 0 0,0 1 0 15,3 1 0-15,-6 3 128 0,-3-3 144 0,1 2 32 16,5-2 0-16,-2 2 0 0,-3 1 144 0,1-5 16 16,7 5 16-16,-2-3 0 0,1 1-192 0,3-1-32 15,4 2-16-15,7-2 0 0,3 1-112 0,4-1-128 16,-1-1 176-16,6-3-176 0,10 4 0 0,9-3 0 16,4 1 0-16,4-2 0 15,2-3-240-15,7 1-144 0,6-3-48 0,8 0-11280 16,5 2-2272-16</inkml:trace>
  <inkml:trace contextRef="#ctx0" brushRef="#br0" timeOffset="2434.48">7598 8470 23039 0,'-8'-10'2048'0,"8"10"-1648"0,-4-9-400 0,4 9 0 15,0 0 0-15,13-5-144 0,2 2 0 0,5-1 0 16,3-3 336-16,8 3 80 0,4-1 16 0,6-3 0 16,2 2 176-16,3-3 48 0,2 0 0 0,2-1 0 15,2 2-32-15,3-1 0 0,2 2 0 0,4 3 0 16,4-1-176-16,2 0-48 0,2 0 0 0,-1 1 0 15,0-3-48-15,2 5-16 0,2 1 0 0,4-1 0 16,3 1-32-16,-1-1-16 0,-2 0 0 0,0 2 0 0,1 2-144 0,3-1 128 16,3 0-128-16,1-1 128 0,2 0-128 15,-3 3 160-15,3 0-160 0,0 4 160 0,2-2-160 0,-1-1 192 16,-1 0-192-16,1 1 192 0,-3-2-48 0,1 1 0 16,3 3 0-16,-1-1 0 0,-4-5-144 0,1 0 0 15,-1-1 0-15,-2 3 0 0,4 1 192 0,-1 1-64 16,-5-4 0-16,-3-1 0 0,-3-1 16 0,-1 1 0 15,1 4 0-15,-2-2 0 0,0-2 32 0,-2-1 0 16,-3-3 0-16,-4-1 0 0,-3 3 0 0,-3-1 0 16,-2 0 0-16,0 3 0 0,-1-1-48 0,-1-1-128 15,-1-3 192-15,-5 1-64 0,-7 0-128 0,-2 3 160 16,-3-2-160-16,-1 3 160 0,-5-1-160 0,-2 1 0 0,-5 0 144 0,-2 0-144 16,-2-1 144-16,-3-3-144 0,-4 1 192 0,-10 3-192 15,10 3 240-15,-10-3-64 0,0 0-16 0,0 0 0 16,0 0-160-16,0 0 192 0,0 0-192 0,0 0 192 15,-7 6-400-15,-4-1-80 0,-1 4-16 0,-1-3 0 32,-2-2-2016-32,1 0-416 0,-8 0-80 0,6 2 0 0</inkml:trace>
  <inkml:trace contextRef="#ctx0" brushRef="#br0" timeOffset="3169.93">19532 6170 20271 0,'6'-10'1792'0,"1"4"-1424"0,-1 0-368 0,2 3 0 0,-2 2 576 0,-1 2 64 16,2 2 0-16,-7-3 0 0,5 8-144 0,0 0-32 16,-3 4 0-16,1-1 0 0,-3-1 32 0,1 5 0 15,-2 4 0-15,-2 8 0 0,1 2-32 0,-3 4 0 16,0 2 0-16,0 7 0 0,-4 6-16 0,-2 5-16 15,1 6 0-15,-4 6 0 0,-4-3-64 0,-2 5-16 16,-3 2 0-16,2 3 0 0,-2 3-96 0,-1 4-32 16,-3-3 0-16,2-2 0 0,0 0-48 0,1-4-16 15,4-7 0-15,1-3 0 0,0-3 96 0,2-3 0 16,1-5 16-16,2-2 0 0,-3-9 48 0,1-1 0 0,-2-1 0 0,1-3 0 16,2-4-192-16,2 0-128 15,-1-4 192-15,4 0-192 16,-1-2-1152-16,1-3-320 0,-1-1-80 0,3-2-12160 0</inkml:trace>
  <inkml:trace contextRef="#ctx0" brushRef="#br0" timeOffset="3420.04">17852 7370 34095 0,'7'-31'1504'0,"9"14"320"0,6 3-1456 0,13 4-368 0,7 1 0 0,10 4 0 0,8 4 0 0,11 1-208 15,9 0 16-15,8 0 16 0,4-3 176 0,2 2 256 16,0 1-64-16,6 1-16 0,5 3 0 0,-1 1 0 16,-6 3 0-16,4 0 0 0,0 6-176 0,-2-1 0 15,3 0 0-15,-6 1 0 0,-3 0 0 0,1 2 0 16,2 0 0-16,-5-4 0 0,-4 1-208 0,-1 1-80 15,-4 1-16-15,4 2 0 16,3-1-720-16,-2-2-128 0,-4-2-48 0,-2 2-12560 16</inkml:trace>
  <inkml:trace contextRef="#ctx0" brushRef="#br0" timeOffset="3919.64">20935 8175 30815 0,'3'-20'1360'0,"3"9"288"0,6 6-1328 0,7 2-320 16,8-3 0-16,6 5 0 0,6 4 0 0,11 1 128 15,4-2-128-15,12 2 0 0,8-4 656 0,11 0 64 16,7 5 16-16,4 3 0 0,3-3-144 0,7-2-16 15,6 3-16-15,1-1 0 0,-4-3-112 0,6 1 0 16,3 1-16-16,-2 2 0 0,-5-4-144 0,1 2-32 16,-1 0 0-16,1 0 0 0,-3-3-112 0,-3 2-16 15,-9-2-128-15,1 2 192 0,1-1-192 0,-4 1 144 16,-7-5-144-16,-7 4 128 0,-8 0-128 0,-3 1 0 16,-5 2 0-16,-1-3 128 0,-5 1-128 0,-4 1 0 15,-7-2 0-15,-7 1 128 0,-9 1-128 0,-6-2 0 0,-4 1 0 0,-5-1 0 31,-6 1-320-31,-11-3-80 0,0 0-32 0,0 0 0 16,0 0-1328-16,0 0-272 0,-4 10-48 0,-3-5-12448 0</inkml:trace>
  <inkml:trace contextRef="#ctx0" brushRef="#br0" timeOffset="4537.42">25819 6364 23951 0,'-10'-11'1056'0,"10"11"224"0,-9-5-1024 0,9 5-256 0,-8 5 0 0,2 3 0 16,-2 4 416-16,2 4 32 0,0 2 0 0,-2 6 0 15,-1 8 0-15,-1 6 16 0,0 6 0 0,-3 3 0 16,0 4 48-16,-2 5 16 0,-1 6 0 0,-1-2 0 16,1-4-144-16,2 3-48 0,0 3 0 0,1-2 0 15,1-2-112-15,2-6-32 0,0 0 0 0,1-2 0 0,-3-2-64 0,1-5 0 16,2 2-128-16,1-4 192 0,0-1-192 0,0 1 144 16,1-3-144-16,2-2 128 0,0-7 0 0,-1 0-128 15,3-5 192-15,-1 0-64 0,-1-3-128 0,2-2 160 16,1-3-160-16,-1-2 160 0,1-3-352 0,2-11-80 15,0 0-16-15,0 0 0 16,0 0-1888-16,0 0-368 0</inkml:trace>
  <inkml:trace contextRef="#ctx0" brushRef="#br0" timeOffset="4803.79">24685 7073 37775 0,'-4'-24'3360'0,"8"8"-2688"0,4 4-544 0,8 3-128 16,10 0 432-16,6 3 48 0,7-3 16 0,8 4 0 16,12 2-496-16,12 1 0 0,10 0 0 0,3-3 0 15,1-1 176-15,3 2-176 0,1 0 192 0,5 3-192 16,6 1 128-16,-1-4-128 0,-3-1 0 0,-1 4 0 15,-1 3 0-15,3 2 0 0,2 2-160 0,-8-2 160 32,-4 3-672-32,-3 4-16 0,-3 2 0 0,0-2-10640 0,2 3-2112 0</inkml:trace>
  <inkml:trace contextRef="#ctx0" brushRef="#br0" timeOffset="7906.39">26659 8550 19919 0,'-44'-1'880'0,"16"1"192"0,-3 0-864 0,6 0-208 0,-1-2 0 0,2 2 0 16,1 0 784-16,4 0 112 0,4 0 32 0,4-2 0 15,2-1-96-15,2-1 0 0,7 4-16 0,0 0 0 16,0 0-192-16,6-7-48 0,1-3 0 0,6 2 0 16,5-3-112-16,5 3-16 0,5-2-16 0,6 2 0 15,5-2-240-15,8 2-32 0,7-2-16 0,3 1 0 16,1-2-144-16,6-2 0 0,3 2 144 0,11-2-144 16,7-1 160-16,8 0-32 0,1-1-128 0,5 1 192 15,3 1-16-15,10 0-16 0,7 3 0 0,-1-1 0 16,-1 1-160-16,5 2 128 0,7 2-128 0,-2-5 128 0,-5 3-128 0,2-3 0 15,2 5 0-15,-4-4 128 0,-5 0-128 0,1 0 0 16,3 3 0-16,-5 0 0 0,-6 0 128 0,0-2-128 16,-1 2 0-16,3 2 128 0,3-3-128 0,-3 3 0 15,-5 0 0-15,0-2 0 0,0 5 0 0,-8-2 128 16,-8 3-128-16,-6 0 0 0,-4-2 0 0,-3-1 0 16,0-1 0-16,-3 3 0 0,-8 3 0 0,-4 1 0 15,-9 1 0-15,-5 1 0 0,-6-3 0 0,-5 0 0 16,-5 1 0-16,-6-2 0 0,-1-2 0 0,-8 2 0 15,-5-2 176-15,-4 2-176 0,-9 0 0 0,0 0 0 16,0 0 0-16,-13 0 0 0,-2-3 144 0,-6 3-144 0,-5 3 128 16,-7-3-128-16,-8-3 144 0,-6 2-144 0,-8 0 160 0,-8 1-160 15,-8 2 336-15,-4 1-16 0,-3-3-16 0,-6-4 0 16,-5-1-128-16,-7 0-32 0,-7 1 0 0,-3 0 0 16,1 3-144-16,-12 0 0 0,-10-2 144 0,-1 0-144 15,1 3 0-15,-7 0 0 0,-14 0 0 0,1 0 128 16,1 0-128-16,-6 3 0 0,-4 0 0 0,-4 0 0 15,-3 1 0-15,4 0 0 0,2-1 0 0,-1 2 0 16,-4 1 0-16,7-1 128 0,8-1-128 0,5 4 0 16,4-2 0-16,12 1 0 0,13 1 0 0,3-3 0 15,3 2 192-15,10 0-48 0,12 0 0 0,13 3 0 16,12-3-144-16,4 2 160 0,4-2-160 0,5-4 160 16,4 0-160-16,5-1 0 0,6-2 0 0,4 0 0 15,5 3 0-15,6-2 0 0,7 2 0 0,10-3 0 16,0 0 0-16,0 0-192 0,10 2 64 0,8 0 128 0,8-2-240 0,5 0 80 15,8-2 16-15,9 0 0 0,5-1 144 0,8-1-208 16,10-1 80-16,8 2 128 0,11 0-240 0,3 1 80 16,1-6 16-16,8 2 0 0,6-1 0 0,4-2 0 15,6 3 0-15,5-3 0 0,7 3 16 0,2-3 0 16,2 2 0-16,3 0 0 0,4-5 128 0,-1 7 0 16,2 3 0-16,1-3 0 0,0 0 0 0,-2 3 0 15,-5 6 0-15,4-1 0 0,3-3 0 0,-7 1 0 16,-7 4 0-16,-2 0 0 0,4-1 0 0,-5 1 0 15,-8 3 0-15,-2-5 0 0,-3 2 0 0,-6 2 0 16,-9-3 0-16,-9 1 0 0,-9 1 0 0,-8-1 0 16,-6-2 0-16,-6 2 0 0,-6 2 0 0,-10-1 0 0,-6 1 0 15,-11 1 0-15,-8-3 0 0,-6 0 0 0,-13-5 0 16,0 0 128-16,-9 9-128 0,-9-4 0 0,-10-1 128 0,-8 1-128 16,-9-3 256-16,-7 0-32 0,-8 0 0 0,-5 1 0 15,-9 1-224-15,-8 1 176 0,-11-2-176 0,-6 0 160 16,-7 1-160-16,-8-2 128 0,-12 2-128 0,-1 1 128 15,-2 2-128-15,-10 1 0 0,-13-2 0 0,-1 5 0 16,-3 2 0-16,-2 1 128 0,-6 0-128 0,-3 1 0 16,-1-1 0-16,2 0 0 0,6 7 0 0,-1-5 0 15,3-5 144-15,4 7-144 0,4 4 160 0,7-3-160 16,6-5 208-16,9 1-48 0,11 1-16 0,6 2 0 16,4 1-144-16,15-1 160 0,8 0-160 0,15-3 160 15,12-3-160-15,12-2 0 0,11 0 0 0,11-4 128 16,11-2-128-16,12-4 0 0,0 0 0 0,11 8 0 15,8-3-240-15,12-3 80 0,8 1 16 0,14-4 0 16,13-2 144-16,12-1-208 0,10 2 80 0,7-5 128 0,4 1-192 0,13-3 192 16,13 3-160-16,4 1 160 0,3-2-128 0,11 1 128 15,8 1 0-15,4-3-144 0,1 2 144 0,1 2 0 16,-1 2 0-16,2-2 0 0,2 0 0 0,-6 1 0 16,-4 2 0-16,-2 4 0 0,2 0 0 0,-6 3 0 15,-9-3 0-15,-2 1 0 0,1 2 0 0,-8 1 0 16,-11-3 0-16,-7-1 0 0,-1 5 0 0,-10-3 0 15,-10-2 0-15,-8 1 0 0,-9-1 0 0,-9 2 0 16,-7-1 0-16,-10 1 128 0,-8 2-128 0,-10-2 144 16,-7-1-144-16,-10 2 160 0,-9-6-160 0,0 0 0 0,-19 9-160 0,-10 0 160 15,-9 1 0-15,-13 3 0 0,-11-3 176 0,-16 1-48 16,-15-2-128-16,-7 0 0 0,-11 0 0 0,-12 2 128 16,-13 5-128-16,-6 0 0 0,-6 1 0 0,-12 0 128 15,-14 0-128-15,-5 1 0 0,-8 1 0 0,-1 4 128 16,0 1-128-16,-3 4-128 0,-5-3 128 0,2 4-192 15,-2 3 192-15,5-1 0 0,3-1-144 0,14 2 144 16,13-3 0-16,7-2 0 0,5 0 0 0,17-4 0 16,15-4 0-16,15 0 0 0,13 0 0 0,12 0 0 15,13-1 0-15,12-2 0 0,11-1 0 0,16-6 0 16,12 0-272-16,13-9 64 0,18 7 16 0,18 0 0 16,9-2-208-16,15-5-48 0,10-1 0 0,16-3 0 15,16-2 240-15,10-1 32 0,8-3 16 0,10 1 0 16,12-1 160-16,6 0 0 0,6-5-144 0,9 0 144 15,7-1 0-15,6 2 0 0,0 2 0 0,1-2 0 0,-2 1 0 0,1 1 0 16,0 1 0-16,-3 0 0 0,-4 2 192 16,-6-3 48-16,-7 3 16 0,-3 0 0 0,-3 6 0 0,-10-2 0 15,-9-1 0-15,-8 4 0 0,-7 1-256 0,-11 1 0 16,-10 1 0-16,-11 1-160 0,-11 2 160 0,-15 0 0 16,-9-1 0-16,-11 0 128 0,-12 3-128 0,-9-1 192 15,-17-5-64-15,0 0 0 0,-17 9-128 0,-12 2-240 16,-14-2 64-16,-16 1 16 0,-13 1-144 0,-16-3-16 15,-16 0-16-15,-8 1 0 0,-7 5 336 0,-13-6-144 16,-12 1 144-16,-7 0 0 0,-7 4-128 0,-1 1 128 16,-1-3 0-16,-5 3 0 0,-6 2 0 0,2 1 0 15,2 1 0-15,5 0 0 0,5-3 0 0,4 1 0 16,4-4 0-16,15 2 0 0,13 0 176 0,15 1-176 0,11-3 192 0,16-3-192 16,13-4 176-16,18-1-176 0,15-2 160 0,15-2-160 15,18 0 128-15,11-2-128 0,16-1 0 0,20-6 144 16,17-9-144-16,17-1-176 0,17-1 48 0,19-4 0 15,16 1-80-15,20-5-16 0,16 0 0 0,9-2 0 16,5 2 16-16,6-2 0 0,7 0 0 0,6 3 0 16,7-1 208-16,4 4 0 0,3-3 0 0,2 3-144 15,-1 4 144-15,-1 2 0 0,-1 2 160 0,-9 2-160 16,-8 5 320-16,-6 1-48 0,-5 3 0 0,-17 4 0 16,-17 1 112-16,-15 2 0 0,-12 5 16 0,-66-2 0 15,-2 0 64-15,-3-1 16 0,-5 1 0 0,-12 4 0 16,-12 0-480-16,-12 7 0 0,-16 7 0 0,-19 1 0 15,-18 3-704 1,-23 5-16-16,-26 3-16 0,-28 7 0 0</inkml:trace>
  <inkml:trace contextRef="#ctx0" brushRef="#br0" timeOffset="10574.14">653 4931 17503 0,'-7'-7'1552'0,"2"-4"-1232"0,1 4-320 0,4 7 0 16,0-14 656-16,2 4 80 0,2-3 16 0,0 4 0 16,2-1 48-16,1-5 16 0,2-2 0 0,1-1 0 15,1-1-304-15,3 0-48 0,1-3-16 0,15-18 0 16,-4 4-272-16,2 7-176 0,-1-2 192 0,5 2-192 16,-2 1 128-16,2-2-128 0,-1 3 0 0,0-3 0 15,4-2 0-15,-2-1 0 0,-3-2 128 0,2 5-128 16,0 1 0-16,0 2 0 0,-3-2 0 0,3 1 0 15,2 2 0-15,2 3 0 0,2-1 0 0,1 1 0 16,-1 1 0-16,3 0 0 0,3-1 0 0,0 4 0 16,-4 3 0-16,0-1-144 0,2-1 144 0,1 2 0 15,0 3 0-15,3 2 0 0,3 4 0 0,2-2-128 0,3 4 128 16,0-1 0-16,0-3 0 0,-2 6-128 0,0 1 128 0,0 3 0 16,-2 2-144-16,4 4 144 0,3 3 0 0,1 3 0 15,-2 0-144-15,-2 5 144 0,-2 3 0 0,0 2 0 16,-5 0 0-16,3 5 0 0,-2-1-128 0,2 2 128 15,1 4 0-15,0 1 0 0,2 2-128 0,2-1 128 16,-3 0 0-16,-1 4 0 0,-1-1 0 0,0 4 0 16,0 1 0-16,3-1 0 0,4 4 0 0,3-4-128 15,0-4 128-15,5-2 0 0,-3-2 0 0,-1 0 0 16,1-3 0-16,5-2 0 0,3 2 0 0,4-6 0 16,1 1 0-16,1-6 0 0,-2-2 0 0,-1 0 0 15,-4-1 0-15,6 1 0 0,4 1 0 0,1-1 0 16,0 0 0-16,2-2 0 0,-2 0 0 0,4-1 0 0,3 0 0 0,2-1 0 15,0-1 0-15,-1-1 0 0,0-3 0 0,6 3 0 16,5-1 0-16,-1-2 0 0,-1-1 0 0,0-1 0 16,-3-3 0-16,7 0 0 0,6-1 0 0,-3-3 0 15,-4-2 0-15,5 1 0 0,3-2 144 0,2 0-144 16,3-6 0-16,2 2 0 0,-5 0 128 0,2-5-128 16,5-4 0-16,-2 2 0 0,-5-1 0 0,6-2 128 15,5-3-128-15,-5 1 0 0,-4 0 0 0,4 1 0 16,4 0 176-16,-2-1-48 0,-3-3-128 0,1 3 192 15,2 1 80-15,-2-2 16 0,-2-3 0 0,-1 3 0 16,-1 1-128-16,1-2-32 0,3 1 0 0,-4-1 0 16,-5-4-128-16,3 4 0 0,5 0 0 0,-3 1 0 15,-4-4 0-15,0-3 0 0,1 2 0 0,2-4 0 0,-5-1 0 0,-1 2 0 16,-6-2 144-16,4-1-144 0,5 2 128 0,-5-4-128 16,-7-2 128-16,-3-2-128 0,-1-1 192 0,-1-1-16 15,2 0-16-15,-4 0 0 0,-9-2-160 0,-4-5 0 16,-2 0 0-16,-2 1-176 0,3 3 176 0,-1-3 0 15,-3 2 0-15,-5-3 128 0,-2-2-128 0,-7 1 0 16,-6 8 0-16,-3-1 0 0,-1-1 0 0,0 3 0 16,-1 0 0-16,-3 5 0 0,-2 5 0 0,-5-1 144 15,-3 4-144-15,-4-2 0 0,-5 0 256 0,-1 3-64 16,-1 4-16-16,-2 2 0 0,-1 3-176 0,-1 3 128 16,-4-1-128-16,-1 3 128 0,-2 1-128 0,0-1 0 0,-2 3 0 0,0 4 0 15,-9 3 0-15,8-1 0 0,-8 1 0 0,0 0-176 16,6 6 0-16,-1 7 0 0,0 1 0 15,-1 0 0-15,-1 1 176 0,-1 3-128 0,2 1 128 0,-1 5-128 16,0 0 128-16,2 7 0 0,2-1 0 0,0 5 0 16,2 1 0-16,3 5 0 0,4-2 0 0,3 2-128 15,4 4 128-15,3-2-192 0,0 4 192 0,5-3-192 16,4 3 192-16,1-3 0 0,0 0 0 0,2-2 0 16,2 4 0-16,6-4-128 0,0-3 128 0,2 3 0 15,4 3 0-15,7-6 0 0,4-1 0 0,1-1 128 16,-2-1-128-16,4 0-128 0,0 4 128 0,4-3-192 15,3-3 192-15,4-1 0 0,6 0 128 0,0-1-128 16,-2-2 0-16,-1-4 0 0,3-1 0 0,4-3 0 16,5-3 0-16,1-3 0 0,-2-2 128 0,6 0-128 15,2 4 176-15,1-5-48 0,2-4 0 0,1-4 0 0,1-4-128 16,6 0 0-16,5 1 0 0,-2-4 0 0,-5-1 0 16,3-1 0-16,3-3 0 0,2 2 128 0,-1 0-128 0,-1-1 0 15,0 0 144-15,5-3-144 0,0-3 128 0,-1 0-128 16,0 4 128-16,1-2-128 0,3 1 0 0,-3-3 144 15,-2 2-144-15,6 0 0 0,5-3 128 0,-4 1-128 16,-4-1 0-16,3-1 0 0,5 1 128 0,-3-1-128 16,-4 0 0-16,3-1 0 0,6 0 0 0,-7 1 0 15,-2 4 128-15,-3-3-128 0,5-4 0 0,-1 2 0 16,-1 0 0-16,-3 1 0 0,2 2 128 0,-4-4-128 16,-1-3 192-16,0 1-192 0,-1 5 0 0,2 3 0 15,1-3 0-15,-3-1-192 0,-1 2 192 0,2-1 0 16,3-2 0-16,-4 0 0 0,-4-3 0 0,-1 4 0 0,0 4 0 0,-1-3 0 15,-2-4 0-15,-3 3 0 0,-4 5 0 0,2-1 0 16,6 3 0-16,-5-2 0 0,-7 2 0 0,-1 1 0 16,0 2 0-16,0 2 0 0,1 2 0 0,-9 0 0 15,-6 0 0-15,-6 2 0 0,-3 5 0 0,-5-1-144 16,1 3 144-16,0 1 0 0,-5 1 0 0,-5 2 0 16,-7 4 0-16,-3 2-128 0,-5 4 128 0,-2 0 0 15,-2-4 0-15,-6 5 0 0,-3 4 0 0,-3-2 0 16,-3 2 0-16,-2 2 0 0,-3-4 0 0,-1 5-128 15,-6-3 128-15,1 1 0 0,-6 2 0 0,0-2 0 16,-3-1 0-16,-5-2 0 0,-3 0 0 0,-1-3 128 16,-2 1-128-16,0 0 176 0,-5-4-176 0,-4 2 192 15,-2-6-1008-15,-4 0-192 0</inkml:trace>
  <inkml:trace contextRef="#ctx0" brushRef="#br0" timeOffset="11325.44">9781 2412 26719 0,'-23'-26'2368'0,"11"11"-1888"0,2 1-480 0,-1 4 0 16,5-1-640-16,1 6-208 0,5 5-48 0,0 0-16 0,0 0 912 0,0 0 304 15,10-4 0-15,4 2 0 0,3 2-304 0,4 3 0 16,5 0 128-16,4-2-128 0,3 0 224 0,5-1-16 16,6-1 0-16,-3-2 0 0,1-7-48 0,3 5-16 15,-2 0 0-15,2 0 0 0,2-2-144 0,1 2 0 16,2-5 144-16,0 4-144 0,4-2-128 0,-5-2-112 16,-4-5-16-16,-3-2 0 15,-5-2-320-15,-2 1-64 0,-3 1 0 0,-4-1-16 16,-5 0-416-16,-7-1-80 0,-3 1 0 0,-4 0-16 15,-5-1 560-15,-4-2 112 0,-5-3 32 0,-3 1 0 0,-3-1 672 0,-5 1 144 16,-1 5 32-16,-4 4 0 0,-2 1 16 0,-1 3 16 0,-2 5 0 0,-5 4 0 16,-3 2-208-16,-2 7-32 0,-1 3-16 0,-1 7 0 15,-1 6 0-15,3 4 0 0,1 2 0 0,0 0 0 16,6 1 96-16,1 6 32 0,5 3 0 0,2 2 0 16,0-3 0-16,5 3 0 0,2 5 0 0,4-3 0 15,2 1-32-15,4-6-16 0,3 3 0 0,3-4 0 16,1-4-32-16,5-3 0 0,4 0 0 0,5-1 0 15,3-4 48-15,4-3 0 0,3-4 0 0,5 0 0 16,2 4 112-16,7-6 16 0,3-1 16 0,5-4 0 16,3 0-224-16,-2-3-48 0,-1-2-128 0,0-2 192 15,5-1-1152-15,-3 1-224 0,1-1-48 16,4-4-16-16</inkml:trace>
  <inkml:trace contextRef="#ctx0" brushRef="#br0" timeOffset="11587.75">11684 1943 30399 0,'-9'-8'2704'0,"4"2"-2160"15,5 6-544-15,0 0 0 16,0 0-1136-16,1 18-336 0,6 3-64 0,-1 2 0 0,-2 0 1152 0,1 4 224 0,0-3 160 0,0 6-192 16,0 3 192-16,-1 2 0 0,-1 0 0 0,-3 9 0 15,-2 1 0-15,0 4 0 0,-1-1 0 0,2-5-128 32,0 0-1632-32,1-7-320 0</inkml:trace>
  <inkml:trace contextRef="#ctx0" brushRef="#br0" timeOffset="11858.34">12221 1748 23727 0,'-14'-6'1040'0,"5"6"240"0,0 5-1024 0,-3 5-256 15,0 2 0-15,-6 8 0 0,-5 4 208 0,-5 3 0 16,-2 5 0-16,-7 6 0 0,-4 9-64 0,-4 0-16 16,-2-3 0-16,0 7 0 0,-3 5-128 0,0 4 128 15,3 3-128-15,-4 2 128 0,0-2-128 0,4-4 0 16,1-4 0-16,5 1 128 0,4-5-128 0,4-2 0 16,5-2 0-16,2-5 0 15,7-5-416-15,1-3-112 0,6-2-32 0</inkml:trace>
  <inkml:trace contextRef="#ctx0" brushRef="#br0" timeOffset="12359.84">12882 1971 26207 0,'0'0'1152'0,"-7"11"256"0,0 7-1136 0,-1 6-272 0,0 3 0 0,2 8 0 15,-4 9 0-15,0 4 128 0,-3 7-128 0,-2 8 0 16,-3 11 192-16,-2 3-64 0,-3 1 0 0,0 2-128 16,0 4 128-16,0-6-128 0,0-6 0 0,3-6 0 15,2-6 128-15,4-8-128 0,4-9 0 0,1-6 0 16,3-4 0-16,1-9 0 0,-1-5 0 0,3-3 0 0,0-8 0 15,3-8 0-15,0 0 0 0,0-12 0 0,1-7 0 16,3-8 0-16,3-6 0 0,3-7 0 0,2-7 0 0,4-1 0 16,0-5 0-16,2-7 0 0,-1-4 0 0,0-4 0 15,2-2 0-15,2-4 0 0,3-6 0 0,3 3 0 16,2 5 176-16,3 6-48 0,-1 5 128 0,4 8 16 16,-1 8 16-16,3 2 0 0,2 4 32 0,1 2 16 15,-1 3 0-15,-1 7 0 0,-1 7-176 0,-4 4-32 16,0 5-128-16,-5 3 192 0,-2 7-192 0,-4 7 0 15,-1 5 0-15,-5 6 0 0,-3 7 0 0,-4 1 0 16,-5 4 0-16,-6 1 0 0,-1 1 0 0,-8 3 0 16,-4 4 0-16,-1-3 0 0,-2-4-144 0,-1-1 144 0,-3 1 0 0,-6 1-144 15,-6-3 144-15,-3-3-192 0,-5-3 192 16,-1-4-192-16,-4-5-80 0,1 0-32 0,4-4 0 0,3-2 0 31,2-5-592-31,5-3-128 0,3-3-32 0</inkml:trace>
  <inkml:trace contextRef="#ctx0" brushRef="#br0" timeOffset="12594.54">13783 1263 23439 0,'4'-13'1024'0,"-4"13"240"0,0 0-1008 0,0 0-256 0,0 0 0 0,5 12 0 0,-1 3 0 0,-3 5 128 15,-1 6-128-15,-3 8 0 0,-2 10 640 0,-2 7 16 16,-4 3 16-16,0 5 0 0,-4 10-272 0,-6 3-48 16,-3 6-16-16,-3 5 0 0,0 0-208 0,0-5-128 15,3-7 128-15,3-7-128 0,4-5-160 0,0-5-96 16,0-5-32-16,5-3 0 16,0 0-1888-16,3-8-368 0</inkml:trace>
  <inkml:trace contextRef="#ctx0" brushRef="#br0" timeOffset="12942.64">14301 2118 29599 0,'-29'4'1312'0,"8"8"272"0,-7 5-1264 0,0 5-320 0,0 6 0 0,2-1 0 15,3 1 0-15,6 0-144 0,1 2 16 0,7-6 0 16,6-5 128-16,4-1 0 0,5-1 0 0,6-2 0 16,3-1 0-16,7-4-128 0,7-2 128 0,1-3-128 15,1-5-64-15,1-3 0 0,-1-1 0 0,4-7 0 16,2-3 48-16,-1-1 0 0,0-7 0 0,0-2 0 16,-2-4 144-16,0-1 0 0,1-3 0 0,-4 0 0 15,-3-1 0-15,-5 4 0 0,-5-4 0 0,-5 1 128 16,-6 0-128-16,-7 0 176 0,-2-2-176 0,-7 4 192 15,-5 0 144-15,-4 6 48 0,-5 5 0 0,-1 1 0 16,-3 3-224-16,-1 6-32 0,0 3-128 0,0 6 192 0,0 4-192 0,1 5 0 16,-3 3 0-16,7 4-160 15,2 5-1344-15,4 2-272 0,2 2-48 0</inkml:trace>
  <inkml:trace contextRef="#ctx0" brushRef="#br0" timeOffset="13242.9">15281 2022 28271 0,'0'0'1248'0,"0"0"272"0,-2 11-1216 0,1 4-304 0,-2 3 0 0,1 2 0 16,-2 2 0-16,-1 5 0 0,-3 6 0 0,-1-3 0 16,-1 1 192-16,0 1 0 0,0-2-16 0,2-4 0 15,2-2-176-15,2-4 128 0,0-5-128 0,3-1 128 16,1-1-128-16,2-2 0 0,-2-11 0 0,0 0 128 15,0 0-128-15,14 0 0 0,0-6-192 0,2-4 192 16,4-5-304-16,-1-4 64 0,1-6 16 0,1 0 0 16,-1-3 224-16,3 0 0 0,1-2-160 0,1 3 160 15,0 0 0-15,0 4 0 0,0 2 0 0,2-2 0 16,0 0 0-16,2 1 0 0,3-1 128 0,-2 2-128 16,-3 2 128-16,-2 2-128 0,0 6 0 0,-4 1 128 15,0 6-1216-15,-4 1-256 0,-1 5-64 0</inkml:trace>
  <inkml:trace contextRef="#ctx0" brushRef="#br0" timeOffset="13440.81">16105 2107 24879 0,'0'0'2208'0,"0"0"-1760"15,0 0-448-15,0 0 0 0,7 10 560 0,-1 1 16 16,-4 1 16-16,1 3 0 0,-2 4 112 0,-1 2 32 15,-1 0 0-15,-2 5 0 0,-2-2-352 0,-1 6-64 16,-2 5 0-16,-1 0-16 0,-3 1-304 0,2 1 0 16,-2-2 0-16,2-1 0 15,0-6-2272-15,3-1-352 0,1-5-80 0,2-8-16 0</inkml:trace>
  <inkml:trace contextRef="#ctx0" brushRef="#br0" timeOffset="13861.37">17343 1206 4607 0,'0'0'400'16,"4"-11"-400"-16,-1 4 0 0,-3 7 0 0,3-7 2240 0,-3 7 384 16,-1-7 64-16,1 7 0 0,0 0-1680 0,0 0-352 15,0 0-64-15,0 0-16 0,0 0-416 0,0 0-160 16,0 0 0-16,-8 10 144 0,1-1-144 0,1 1 0 16,0-2 0-16,1 3 0 0,0-2 0 0,5-9 0 15,-6 10 0-15,1 2 0 0,5-12 0 0,-5 11 192 16,0 3-192-16,0 1 192 0,-2-1 32 0,2 0 16 15,0 4 0-15,0 4 0 0,0 1 352 0,-5 7 80 16,-2 7 16-16,1 2 0 0,-1 2 128 0,-2 7 16 16,-2 4 16-16,-3 3 0 0,-2 1-16 0,0 6-16 15,-2 7 0-15,-1-2 0 0,0-2-400 0,0-5-80 0,-1 0-16 0,4 2 0 16,-1-2-192-16,2 1-128 16,-1-5 160-16,1-2-160 0,-3-2 0 0,2-7-208 0,-1-4 16 0,3-6-7904 15,1-2-1568-15</inkml:trace>
  <inkml:trace contextRef="#ctx0" brushRef="#br0" timeOffset="14103.5">16624 2122 28559 0,'0'-15'1264'0,"2"7"272"0,-2 8-1232 0,7-10-304 0,0 5 0 0,5 2 0 0,3 0 0 0,4 1 0 16,3 2 0-16,4 2 0 0,5-1 256 0,2 1-16 15,4 0 0-15,0 3 0 0,-2 1-240 0,3-1 0 16,2 4 0-16,-1 1 0 0,-1 2 0 0,-1-2-192 16,3 3 48-16,-2 3-8496 15,-1-1-1680-15</inkml:trace>
  <inkml:trace contextRef="#ctx0" brushRef="#br0" timeOffset="18329.41">18031 1975 17727 0,'-28'-5'784'0,"9"3"176"0,-5 0-768 0,-4 6-192 0,-5 1 0 0,-2 6 0 16,2-1 688-16,0 5 96 0,-2 2 32 0,0 1 0 15,5 1-144-15,3 2-32 0,3 1 0 0,4 5 0 16,2 3-320-16,4-2-80 0,4 0-16 0,3-5 0 16,4-1-224-16,3-2 0 0,2-2 0 0,4-3 0 15,5-1 208-15,4-2 0 0,4-6 0 0,5-2 0 16,4-6 176-16,4-1 16 0,2-8 16 0,3-3 0 16,4-3-256-16,-3-5-160 0,-4 2 192 0,-2-3-192 15,-4 0 176-15,-1-4-176 0,-1 4 160 0,-3 0-160 16,-4 1 128-16,-2 3-128 0,-5-2 0 0,-3 3 0 0,-2-1 272 15,-3 2-32-15,-4-1-16 0,-3 3 0 0,-2 1 272 0,-1 3 48 16,-5 1 16-16,-1 5 0 0,-5 4-288 0,-1 1-48 16,3 2-16-16,0 7 0 0,-2 0-416 0,2 4-96 15,0-2-16-15,1 2-8480 16,1 1-1696-16</inkml:trace>
  <inkml:trace contextRef="#ctx0" brushRef="#br0" timeOffset="18599.41">18169 2051 21183 0,'0'0'1888'0,"2"13"-1504"16,0-2-384-16,1 3 0 0,-2 5 480 0,0 5 32 0,-2 0 0 0,0 3 0 15,-2-4-16-15,-1-1 0 16,-1 4 0-16,0 0 0 0,-1 2 32 0,1-4 16 0,-2-4 0 0,4-1 0 16,-2-1-48-16,2-3-16 0,1-1 0 0,2-14 0 15,0 0-224-15,0 0-32 0,0 0-16 0,0 0 0 16,10-4 48-16,1-7 16 0,2-3 0 0,3-3 0 15,2-2-144-15,4-2-128 0,2-3 192 0,3-2-192 16,-1 5 0-16,5-2-192 0,3-5 0 0,-1 2 0 16,-1 2 32-16,-2 4 16 0,1 2 0 0,3 3 0 15,1 2 144-15,-2 2-208 0,-3 4 80 0,-1 2 128 16,-1 3-128-16,0 2 128 0,-1 4 0 0,0 1 0 16,1-2-1536-1,-4 4-256-15,-4 3-32 0</inkml:trace>
  <inkml:trace contextRef="#ctx0" brushRef="#br0" timeOffset="18809.41">19115 2159 28559 0,'0'0'2544'0,"8"10"-2032"15,1 4-512-15,0 1 0 16,1 3-736-16,0 4-240 0,0-1-48 0,2 2-16 0,-2 5 1232 0,0-1 256 15,0 3 64-15,-1 1 0 0,1 1-176 0,0 3-16 16,0-2-16-16,3-1 0 0,0 0-176 0,1-7-128 16,1-1 144-16,-1-2-144 15,-1-2-1936-15,2-4-496 0</inkml:trace>
  <inkml:trace contextRef="#ctx0" brushRef="#br0" timeOffset="19029.8">19926 2045 17503 0,'0'0'1552'0,"-5"10"-1232"0,-1 6-320 0,-3 8 0 16,-1 3 3440-16,-6 9 624 0,-3 3 128 0,-4 8 32 16,-3 6-3216-16,-6 14-640 0,-5 9-128 0,-6 8-32 15,-5-2 144-15,-6 7 32 0,-4 4 0 0,-7 5 0 16,-6-1-224-16,0 3-32 0,-2-5-128 0,-1 6 192 15,-2 9-64-15,-8 2-128 0,-5 3 176 0,-2 2-10672 16,-1 3-2112-16</inkml:trace>
  <inkml:trace contextRef="#ctx0" brushRef="#br0" timeOffset="21533.72">843 10502 9215 0,'0'0'816'0,"-5"-4"-656"0,5 4-160 0,0 0 0 15,0 0 1264-15,0 0 208 0,0 0 64 0,0 0 0 0,1 11-1088 0,1 3-224 16,2 2-32-16,1 4-16 0,0 3-176 0,3 4 128 16,1 0-128-16,5 2 128 0,0 1-128 0,5 2 0 15,3-1 144-15,1 1-144 0,1 1 0 0,1-2 0 16,2 0 0-16,-1 2 0 0,0 2 0 0,1 1 0 15,2 1 0-15,0 0 0 0,2-2 0 0,-1 2 0 16,4 3 0-16,5-4 0 0,1 0 0 0,5-4 0 16,2 0 0-16,4-2 0 0,-2-3 256 0,6-2 96 15,-2-4 16-15,4-1 0 0,8 4 48 0,5-2 16 16,4-5 0-16,1-3 0 0,-1-2-96 0,3-1-16 16,4-2 0-16,6 1 0 0,6-2-64 0,-2 0 0 0,-2-7-16 0,1-1 0 15,2-1-16-15,6-1 0 0,5 0 0 16,-2-3 0-16,-1-2-48 0,5 0-16 0,3 2 0 0,2-2 0 15,-1-5-160-15,1 0 192 0,2 3-192 0,3-2 192 16,0 1-192-16,1-4 160 0,-4-3-160 0,5 4 160 16,5 3-160-16,-4-2 128 0,-5-5-128 0,5 6 128 15,7 0-128-15,-4 1 0 0,-4-1 144 0,2-2-144 16,4 2 0-16,2-3 144 0,-3 0-144 0,4 0 0 16,4-1 144-16,0 2-144 0,0 1 0 0,1-2 144 15,1-3-144-15,3 1 0 0,1 1 0 0,3 0 0 16,2 2 0-16,1-2 0 0,-1-4 0 0,5 1 128 15,4 0-128-15,-4 0 0 0,-4-1 0 0,5 0 128 16,3 0-128-16,3 1 0 0,-5 1 0 0,1-4 0 16,1 0 128-16,3 2-128 0,-3 2 0 0,-2 1 128 0,-2-1-128 15,7 1 160-15,3 2-160 0,-3-3 160 0,-4 2-160 0,2-3 0 16,6 1 144-16,1 1-144 0,1-2 0 16,-4 2 128-16,-1 2-128 0,2 2 0 0,3-2 0 0,-4-1 128 15,-7 1-128-15,2 5 0 0,3 1 0 0,-4 2 0 16,-5-4 0-16,1 4 0 0,3 2 0 0,2 1 0 15,-6 2 0-15,2-3 128 0,-1-2-128 0,1 3 0 16,0 3 0-16,-3-4 0 0,-3-4 0 0,3 2 0 16,5 4 0-16,-6-2 128 0,-3-2-128 0,2 4 0 15,4 4 0-15,-6-2 0 0,-5-3 128 0,1 3-128 16,5 3 128-16,-7-1-128 0,-3-2 144 0,1 4-144 16,2 1 192-16,-5-1-192 0,-3 1 176 0,2 1-176 15,5-1 160-15,-6-1-160 0,-8-2 128 0,4-1-128 0,0 4 0 16,-1-3 144-16,-3 0-144 0,1-1 160 0,3 3-160 0,-5-2 160 15,-1 0-160-15,-2 1 0 0,-1 1 144 0,1-1-144 16,6 1 0-16,-7-1 144 0,-5 3-144 0,1-3 0 16,2 1 128-16,-1 1-128 0,-3 2 0 0,-5-2 0 15,-1 0 0-15,1 2 0 0,2 0 128 0,-4 3-128 16,-8-1 144-16,1 2-16 0,2-2-128 0,0 4 192 16,-3 1-192-16,-3-1 0 0,-1 2 0 0,-2 0 0 15,1-1 224-15,-1 3-48 0,1-2-16 0,-6 4 0 16,-5-1-160-16,-1 1 0 0,0 0 0 0,-1 1 0 15,0 0 0-15,-3 0 0 0,-7-1 0 0,-5-3 0 16,-3 1 0-16,-2 0 0 0,-5 3 144 0,-2 0-144 16,-2 1 128-16,-2-5-128 0,0-1 160 0,0 1-160 15,-3 2 128-15,-6 0-128 0,-5 0 0 0,-3-2 144 16,-3 1-144-16,-6-2 0 0,-1-1 144 0,-5-2-144 0,1 0 0 0,-6 1 0 16,0-5 0-16,1 1 128 15,-7-9-128-15,0 0 144 0,0 0-144 0,0 0 160 0,5 5 32 0,-5-5 0 16,0 0 0-16,0 0 0 0,7-2 48 0,1-3 16 15,2-4 0-15,0 3 0 0,2-7-80 0,0 2-16 16,4 1 0-16,-1-6 0 0,1 1-160 0,4-1 160 16,0-3-160-16,4 2 160 0,1 3-160 0,6 0 0 15,2-5 0-15,3 1 0 0,-1-3 0 0,2 2 0 16,6 2 128-16,0-3-128 0,3-3 0 0,3 1 0 16,0-3 144-16,7 4-144 0,5 4 128 0,3-1-128 15,3-1 128-15,-3 2-128 0,-2 6 144 0,3-2-144 16,3-1 192-16,7 5-192 0,4-1 192 0,1 0-64 0,0 0 0 0,0-2-128 15,0 3 192-15,7-1-192 0,3 5 192 0,2 1-192 16,0 1 128-16,-1 3-128 0,-2 3 0 0,7 1 0 16,7 0 0-16,-1 2 0 0,-3 1 0 0,0-1 0 15,2 4 0-15,4-5 0 0,1 2 0 0,-2 0 0 16,-2-2 0-16,4 4 0 0,6-2 0 0,-4 0 0 16,-4-2 0-16,6-1 160 0,2-3-160 0,0 2 128 15,-3 1-128-15,-2-2 0 0,-4-2 0 0,5 3 0 16,5-1 0-16,-3 0 0 0,-7-4 0 0,3 2 0 15,3-2 0-15,-1-3 0 0,-2 0 0 0,2 0 0 16,-2-4 0-16,5 0 0 0,3-4 0 0,-4 0 0 16,-7-2 0-16,2 1 0 0,1-1 0 0,-1-2 0 15,-2 0 0-15,-1 0 0 0,1 1 0 0,1 0 0 16,4 1 0-16,-6-2 0 0,-7 2 0 0,2-1 0 0,1-1 0 0,0-1 0 16,4-4 0-16,-7 1 128 0,-4 2-128 0,2 0 0 15,1-3 0-15,0 1 128 0,1-6-128 0,-3 3 0 16,-3-4 0-16,1 1 0 0,2-4 0 0,-2-2 0 15,-6-3 0-15,-3-1 128 0,-3-1-128 0,0 1 192 16,4 0-192-16,-2 0 192 0,-1-3-192 0,-3-4 0 16,-4 1 0-16,-2 0 0 0,0 5 0 0,-1-2 0 15,0 1 0-15,-1-3 0 0,-2 0 0 0,-6 2 0 16,-2-5 0-16,-3 2 0 0,-1 2 0 0,-6-2 0 16,0 2 0-16,-1 3 0 0,3 0 0 0,-7 2 0 15,-4 2 0-15,-2 0 0 0,-2-2 0 0,-5 2 0 0,-5 3 0 16,0 6 0-16,-6-2 0 0,-3 4 0 15,-3 2 0-15,-2 2 0 16,0 3-336-16,-5 4-112 0,0 5 0 0,-6 7-9296 0,0 0-1856 0</inkml:trace>
  <inkml:trace contextRef="#ctx0" brushRef="#br0" timeOffset="22338.62">18980 11520 20271 0,'-2'-10'1792'0,"-3"0"-1424"16,2-3-368-16,-1 2 0 0,1-1 256 0,-2-2 0 15,-2 2-16-15,0 3 0 0,-2-1 480 0,-1 2 112 16,-2 0 0-16,-3 5 16 0,-2 0-464 0,-2 4-80 16,-2 3-32-16,-5 4 0 0,-4 1-272 0,-3 5 0 15,-2 3 128-15,0 5-128 0,-2 3 0 0,0 0 0 16,1 4 0-16,2-2 0 0,1 3 0 0,1-1 0 16,6 2 0-16,4-1 0 0,5-4 0 0,7 2-144 15,5-4 144-15,5 1 0 0,5-4 0 0,5-1 0 16,3-1 0-16,7 1-128 0,2-2 128 0,6 0 0 15,5-2 0-15,5 1 0 0,3-3 0 0,2-3 0 16,4 0 0-16,4 0 0 0,6-2 0 0,0-3 128 16,3-2-128-16,0-3 0 0,-4-1 128 0,1 0-128 0,-2 2 128 0,1-2-128 15,1-2 0-15,0 0 0 0,0-2 0 0,-5 0-192 32,-3 0-1792-32,-5-5-384 0</inkml:trace>
  <inkml:trace contextRef="#ctx0" brushRef="#br0" timeOffset="22732.51">20199 11546 17615 0,'-12'-4'768'0,"12"4"192"0,-13 1-768 15,0 3-192-15,-3 2 0 0,-3 5 0 0,-3 11 320 0,-5 0 16 16,1 0 16-16,-5 3 0 0,1 2 16 0,2 3 0 16,4 1 0-16,2-1 0 0,3 3-128 0,2-3-32 15,3-4 0-15,6 0 0 0,2-2-208 0,5-4 128 16,5-2-128-16,4-4 0 0,4-3 272 0,5 0-32 16,2-6-16-16,5-3 0 0,5-2 176 0,4-1 48 15,-2-5 0-15,3-5 0 0,3-3-160 0,0-1-32 16,-3-1 0-16,-1-1 0 0,-1-1-96 0,-1 1-32 15,-5-1 0-15,1 0 0 0,-5 0-128 0,-5 0 128 16,-3-1-128-16,-6 1 128 0,-3-1 112 0,-5 2 16 0,-5-1 0 0,-5 0 0 16,-4-1 112-16,-3 0 16 0,-1 2 16 0,-1 2 0 15,-2-1-272-15,-2 3-128 0,0 4 128 0,-2 0-128 16,2 3 0-16,1 1-256 0,2 0 48 0,1 2 0 31,0 2-1616-31,2-1-320 0</inkml:trace>
  <inkml:trace contextRef="#ctx0" brushRef="#br0" timeOffset="23090">20728 11578 19343 0,'0'0'848'0,"0"0"192"15,-5 14-832-15,-1 1-208 0,-2 4 0 0,-2 1 0 16,-1 4 208-16,-2 4 0 0,1-1 0 0,-3 4 0 0,-1 2 256 0,-2 1 48 15,-3-2 16-15,0 1 0 0,1 2-80 0,-1-4 0 16,3-5-16-16,3-5 0 0,2-3-240 0,3-3-32 16,3-2-16-16,2-3 0 0,5-10-16 0,0 0-128 15,0 0 192-15,0 0-64 0,0 0 160 0,0 0 32 16,3-7 0-16,4-4 0 0,3-2 64 0,3-3 0 16,3-3 16-16,2 0 0 0,0-3-240 0,1 2-160 15,2-2 192-15,2-1-192 0,0 2 128 0,1 0-128 16,0 2 0-16,2 1 0 0,-1 2 128 0,1 3-128 15,-1 5 0-15,-1 3 0 0,0 2 0 0,-1 4 0 16,0 4 0-16,-2 4 0 0,-4 5 0 0,0 4 0 16,-4 1 0-16,-2 2 0 0,-2 5 0 0,-3-1 0 0,-1 6 0 15,-1-3 0-15,-1 0-256 0,1-3-96 0,-1-2-32 0,2-3-11488 16</inkml:trace>
  <inkml:trace contextRef="#ctx0" brushRef="#br0" timeOffset="23432.83">22077 11742 19343 0,'24'-16'1728'0,"1"2"-1392"0,2 0-336 0,0-2 0 15,1 1 448-15,0-1 0 0,0 0 16 0,-4 1 0 16,-4 1-80-16,-2-2-32 0,-4 0 0 0,-3 0 0 15,-4 5-128-15,-3 0-32 0,-3-3 0 0,-2 2 0 0,-6 2 64 0,0 0 0 16,-2 4 0-16,-7 0 0 0,-3 1-256 0,-2 5 0 16,-5 3 0-16,1 5 0 0,-7-5 0 0,-2 7 0 15,-4-1 0-15,1 5 0 0,0 2 224 0,-2 0 0 16,-5 2 0-16,1 5 0 0,1 7 48 0,2 5 16 16,0 2 0-16,5 2 0 0,0 0-32 0,5 2-16 15,2 0 0-15,4-2 0 0,2-1-240 0,2-1 0 16,1-3 128-16,2 1-128 0,3 0 128 0,3-3 0 15,-1-5-128-15,3 1 192 0,3-5-192 0,2 1 176 16,2 2-176-16,-1-1 160 0,3-4-160 0,4 1-192 16,2-4 32-16,1-6-7888 0,-4 1-1568 0</inkml:trace>
  <inkml:trace contextRef="#ctx0" brushRef="#br0" timeOffset="23623.15">21374 12048 21183 0,'3'-12'1888'0,"3"2"-1504"0,3 5-384 0,5 4 0 15,4 0 1568-15,3 1 240 0,3 0 48 0,6 2 16 16,-1 1-1072-16,4-1-224 0,0 1-32 0,2-2-16 16,2 2-224-16,1-1-48 0,2 1-16 0,-2-1 0 15,-1 2-240-15,2 0 0 0,-1 1 0 0,-1-1-9152 16,-1-3-1728-16</inkml:trace>
  <inkml:trace contextRef="#ctx0" brushRef="#br0" timeOffset="23826.46">22391 11842 26719 0,'0'0'1184'0,"-9"11"240"0,-1 3-1136 0,1 7-288 15,0 4 0-15,0 1 0 0,0 3 0 0,2 1 128 16,-1 1-128-16,0-1 0 0,1 2 256 0,0-7-48 16,2 3-16-16,3-3 0 0,0-4-192 0,2-2 0 15,0-2 0-15,-1-2 0 16,-1-2-1728-16,0-2-400 0</inkml:trace>
  <inkml:trace contextRef="#ctx0" brushRef="#br0" timeOffset="24170.1">22707 11875 20271 0,'0'0'1792'0,"0"0"-1424"0,-2 15-368 0,-1 3 0 15,1 1 384-15,-1 3 16 0,-3-1 0 0,1 3 0 16,-2 3 240-16,0-1 64 0,-1 0 0 0,-1 0 0 0,-1 0-224 0,0-3-32 15,1-2-16-15,1-4 0 16,3-3-208-16,1-2-32 0,2-5-16 0,2-7 0 0,0 0 0 0,0 0 0 16,0 0 0-16,0 0 0 0,5-6 272 0,3-5 48 15,2-3 16-15,0-2 0 0,0-1-144 0,2-1-32 16,0-5 0-16,2 1 0 0,0-1-176 16,2 1-32-16,-4 1-128 0,6 1 192 0,4 0-64 0,-2-1 0 15,-1 2-128-15,3 3 192 0,-1 0-192 0,2 6 0 16,0 1 0-16,1 6 0 0,-1-1 0 0,0 4 0 15,-3 4 0-15,-1-1 0 0,-2 6 0 0,-2 3 0 16,0 2 0-16,-3 1 0 16,1-2-1696-16,-1 2-288 0,0 1-48 0</inkml:trace>
  <inkml:trace contextRef="#ctx0" brushRef="#br0" timeOffset="24717.6">23719 11861 28559 0,'0'0'2544'0,"4"-8"-2032"0,1-1-512 0,-5 9 0 32,0 0-1168-32,9-1-336 0,-9 1-64 0,9 4-16 0,-9-4 1424 0,8 13 288 0,-3-1 48 0,-3 8 16 15,-2 2-48-15,-1 5 0 0,-3 1 0 0,-2 3 0 16,-1-2 32-16,-2 0 0 0,1 3 0 0,-5-6 0 15,-2 2-48-15,-3-2 0 0,0 1 0 0,3-6 0 16,3-4 48-16,3-5 0 0,2-3 0 0,7-9 0 16,0 0 0-16,0 0 0 0,0 0 0 0,-2-11 0 0,5-4 0 0,3-6 0 15,5 2 0-15,1-4 0 0,4-2-176 0,-1-3 0 16,-3 3 144-16,2-5-144 0,0 0 0 0,2 1 0 16,-2-3 0-16,0 5 0 0,1 0 0 0,3 6 128 15,1-3-128-15,0 5 0 0,0 1 128 0,0 8-128 16,0-3 128-16,1 8-128 0,-2 1 0 0,0 7 0 15,0 2 0-15,-3 7 0 0,0 1 0 0,-1 4 0 16,0 2 0-16,-2 4 0 0,-5-2 0 0,-2 2 0 16,-2 2 0-16,-2-2-128 0,0-4 128 0,-1-2 0 15,3-7-144-15,-3-10 144 0,3 12 0 0,-3-12 0 16,0 0 0-16,0 0 0 0,0 0 0 0,0 0 0 16,7-6 160-16,1-4-160 0,-1 0 432 0,1-4-32 0,0-5 0 0,1 0 0 15,1 1-16-15,1 0 0 0,1 2 0 0,3 1 0 16,3 2-256-16,1 4-128 0,-1-1 128 0,-1 5-128 15,1 1 0-15,0 3 0 0,0 3 0 0,-3 2 0 16,-2 4 0-16,1 4 0 0,-2 6-176 0,1 2 176 16,0 6-128-16,-3-3 128 0,-2-2-128 0,-3 6 128 15,-1 1 0-15,-2 3-128 0,-2 2 128 0,1-2 0 32,-1-1-832-32,3-2-64 0,1-7-32 0,2-4-11424 0</inkml:trace>
  <inkml:trace contextRef="#ctx0" brushRef="#br0" timeOffset="25057.84">24929 11977 24879 0,'0'0'2208'0,"7"-8"-1760"15,0 4-448-15,3 0 0 0,2-6 208 0,1 5-32 16,-1-1-16-16,2-1 0 0,0 2-160 0,-1-4 0 16,-3 2 144-16,0-2-144 0,0 3 0 0,-2 1 128 15,-2-6-128-15,-6 11 0 0,4-7-160 0,-4 7-96 16,-2-12-32-16,-5 6 0 0,-2 0-32 0,-2 2 0 16,-3 2 0-16,-4 5 0 0,-2 1 176 0,-3 3 144 15,-1-1-208-15,-2 4 80 0,0-1 128 0,0 3 0 0,2 2 160 0,4 0-160 16,2 3 160-16,4 1-160 0,3-1 160 0,3-3-160 15,3-1 128-15,4-3-128 0,3 0 0 0,2 2 144 16,-4-12-144-16,10 9 0 0,2 2 0 0,-1-3 0 31,2 1-1568-31,0-5-192 0</inkml:trace>
  <inkml:trace contextRef="#ctx0" brushRef="#br0" timeOffset="25484.9">25430 12059 24879 0,'-32'-4'2208'0,"12"6"-1760"16,0 3-448-16,-1 6 0 0,0-1 192 0,0 4-32 15,0 2-16-15,2 0 0 0,2 2 64 0,4-1 16 16,3-3 0-16,4-6 0 0,6-8-80 0,0 0-16 15,-1 13 0-15,1-13 0 0,0 0 112 0,10 5 16 16,4-2 0-16,4-3 0 0,-1-3-64 0,5-2 0 16,-3-8 0-16,3-1 0 0,-1-2-192 0,3-3 176 15,1-4-176-15,0-1 160 0,2-5-160 0,-1 1 0 16,0-2 0-16,1-1 0 0,1-1 0 0,1 0 0 16,3-2 0-16,-2-3 0 0,-2-5 128 0,0 0-128 0,0 1 0 0,-1-4 128 15,-2-2-128-15,-1-3 192 0,-2-9-192 0,-1 4 192 16,0 1-192-16,-1 8 160 0,0 2-160 0,-4 8 160 15,-2 8-160-15,-3 5 0 0,-1 11 0 0,-3 2 0 16,-7 10-144-16,0 0 144 0,0 0 0 0,2 14 0 16,-3 6-144-16,-3 8 144 0,-4 2 0 0,-2 6-144 15,-2 5 144-15,-1 3 0 0,1 7 0 0,-3 2 128 16,1-1-128-16,0 3 0 0,0 4 0 0,2-1 0 16,1 1-256-16,5-5-64 0,5-7 0 0,5-1-12304 15</inkml:trace>
  <inkml:trace contextRef="#ctx0" brushRef="#br0" timeOffset="26018.99">27095 11504 18191 0,'-7'-18'800'0,"3"12"176"0,4 6-784 0,0 0-192 0,0 0 0 0,0 0 0 15,-10 0 720-15,1 5 112 0,-1 6 0 0,-2 7 16 16,-1 6-384-16,-3 3-80 0,-2 5 0 0,-1 4-16 16,0 6 208-16,-1 0 32 0,-2 0 16 0,-1 5 0 15,-2-2-256-15,-2 2-48 0,-1 1-16 0,1-6 0 16,3-6-176-16,3-3-128 0,2-8 192 0,3-3-192 15,4-10 208-15,1 0-64 0,4-4-16 0,7-8 0 16,0 0 64-16,0 0 0 0,4-9 0 0,6-7 0 16,6-1 256-16,3-4 48 0,4-4 16 0,3-2 0 15,2-7-256-15,0 1-64 0,-2 1 0 0,2-2 0 0,2-3-48 0,0 0-16 16,3-2 0-16,3 3 0 0,2 3-128 0,2 5 128 16,2-1-128-16,3 7 128 0,1 4-128 0,-2 6-176 15,-2 4 48-15,-6 0 0 16,-6 3-512-16,-3 4-112 0,-4 1-16 0,-7 4-11872 15</inkml:trace>
  <inkml:trace contextRef="#ctx0" brushRef="#br0" timeOffset="26352.62">27530 11893 23951 0,'0'0'1056'0,"0"0"224"0,0 0-1024 0,13-5-256 0,3 2 0 0,3 1 0 16,5-2 640-16,3 1 80 0,2-4 16 0,3-1 0 16,2 0-336-16,0-3-64 0,0-3-16 0,-4 0 0 15,2 0-192-15,-4-1-128 0,-4-1 160 0,-5 0-160 16,-3 2 0-16,-4 0 0 0,-2 4 0 0,-4-3 0 16,-3 2 0-16,-4 2 0 0,-3 0 0 0,-2 4 0 15,-4 2 0-15,-4 2-128 0,-5 6 128 0,-7 4 0 16,-3-1 0-16,-7 6 0 0,1 3 0 0,-3 5 0 15,2 1 0-15,1 4 144 0,4-2-144 0,2 2 128 16,3-2-128-16,6 1 0 0,2-5 0 0,3-1 0 16,5-2 0-16,3-1 0 0,4-2 0 0,3-4 128 0,3-2-128 15,-3-9 128-15,9 8-128 0,4 0 128 0,4-5-128 0,4 0 0 16,6-4 0-16,5 1-8352 16,5 1-1776-16</inkml:trace>
  <inkml:trace contextRef="#ctx0" brushRef="#br0" timeOffset="26684.93">28481 11527 28559 0,'-32'-8'1264'0,"10"4"272"0,-3 0-1232 0,1 4-304 0,2 4 0 0,2 1 0 15,0 3 0-15,1 2-144 0,3-1 16 0,4 1 0 16,4 4 128-16,4 1 0 0,2 3 0 0,7 0 0 16,2-4 0-16,5 4 0 0,-1 0 0 0,6 1 128 15,-3 1-128-15,1 0 0 0,-1 1 0 0,2-1 128 16,1 2-128-16,-1-1 0 0,-4-3 0 0,-1 0 0 16,0-2 0-16,-5 2 0 0,-4 1 0 0,-2-1 0 15,-2 1 0-15,-2-1 0 0,-6 0 0 0,-2-4 0 16,-2-3 0-16,-2-2 0 0,-3 2 0 0,-4 2 0 15,-2-8 0-15,-3-1 0 0,0-1 0 0,1-2 0 16,2 1 0-16,0-4 144 0,6-1-144 0,2 0 0 16,1 0 0-16,2-2 0 0,4-1 0 0,4-2-8384 15,2-6-1776-15</inkml:trace>
  <inkml:trace contextRef="#ctx0" brushRef="#br0" timeOffset="27036.97">28806 11646 24879 0,'-11'4'2208'0,"1"7"-1760"15,-2 5-448-15,5 4 0 0,-4 4 0 0,5 7 0 16,0-1 0-16,1-1 0 0,1 2 0 0,1-3 0 0,2 1 144 15,3 0-144-15,2-2 160 0,1 0-32 16,2-9-128-16,0-3 192 0,6-2 0 0,-1-2-16 0,-1-6 0 0,4-1 0 16,-1-2-48-16,1-2-128 0,1-5 192 0,-1-1-64 15,1-7 64-15,2-3 16 0,-4-6 0 0,2 2 0 16,-2-1 176-16,-2 0 48 0,-2-2 0 0,1 0 0 16,-3 0 160-16,1-2 48 0,0 1 0 0,-1-1 0 15,0-2-208-15,-3 1-48 0,2-3 0 0,0 1 0 16,-1 1-144-16,0-2-48 0,-1 4 0 0,-1 2 0 15,3 1-192-15,-2 4-240 0,-2 4 48 0,0 2 16 32,-3 0-1680-32,0 12-352 0,-1-7-64 0</inkml:trace>
  <inkml:trace contextRef="#ctx0" brushRef="#br0" timeOffset="27369.21">29598 10884 13823 0,'-5'-7'1216'0,"5"7"-960"15,-9 5-256-15,0 8 0 0,-1 1 2144 0,0 6 384 16,-2 3 80-16,0 9 16 0,-1 5-2128 0,-1 5-496 15,-2 2 0-15,-2 3 0 0,-1 12 0 0,-2 1 0 16,0 1 0-16,-3 3 0 0,-3 4 0 0,0-2 0 0,1-1 0 16,3 2 128-16,4-2-128 0,1-5 0 0,1-3 0 0,2-3 0 15,1-1 160-15,3-6-32 0,2-8-128 0,1-2 192 16,0-3-192-16,5-7 128 0,0-2-128 0,2-6 0 16,1-1-192-16,4-8-128 0,-4-10-16 0,8 8-16 15</inkml:trace>
  <inkml:trace contextRef="#ctx0" brushRef="#br0" timeOffset="27584.36">29161 11618 28671 0,'-6'-20'1280'0,"3"11"256"0,3 9-1232 0,1-10-304 16,-1 10 0-16,9-5 0 0,3 1 160 0,4 1-32 16,4 1 0-16,7 4 0 0,6 1-128 0,4-2 0 15,1-1 0-15,7 1 0 16,-2 2-1232-16,-1-3-288 0,-3-1-48 0,-2 1-16 0</inkml:trace>
  <inkml:trace contextRef="#ctx0" brushRef="#br0" timeOffset="28043.38">29791 11764 26255 0,'0'0'1152'0,"0"0"256"0,0 0-1120 0,0 0-288 0,-6 7 0 0,6-7 0 16,-8 5 224-16,8-5-16 0,-6 9 0 0,6-9 0 15,-6 9-80-15,1 0-128 0,5-9 176 0,-7 7-176 16,2 2 128-16,1-3-128 0,4-6 0 0,-6 11 0 16,-2-5 0-16,1 2 0 0,-2-1 0 0,1-2 0 15,1 0-384-15,-1 2 0 0,8-7 16 0,-10 4 0 16,1 2 112-16,9-6 32 0,-6 9 0 0,6-9 0 16,-4 7 224-16,4-7 0 0,0 13-160 0,2-3 160 15,-2-10 0-15,7 10 0 0,0 2 0 0,2-3 0 0,1 2 0 0,0-3 0 16,1 2 0-16,-1-1 0 0,0 2 128 15,-1-2-128-15,0 1 0 0,-2 2 128 0,-7-12-128 0,9 9 0 16,-1 3 144-16,0-1-144 0,-2-1 0 0,-6-10 144 16,2 11-144-16,1-1 0 0,0 3 144 0,-2-1-144 15,-1-12 0-15,-4 8 144 0,0 4 16 0,-1-4 0 16,-3 2 0-16,0-3 0 0,-4 2 16 0,-1-2 0 16,-3 1 0-16,-2 1 0 0,-2-5-48 0,-3 0-128 15,-3 1 192-15,1-2-64 0,0-3-128 0,-2-2 192 16,-1 0-192-16,-1-3 192 0,-3 1-192 0,3 1 0 15,2 0 144-15,2-3-144 16,0 1-1392-16,5-1-336 0</inkml:trace>
  <inkml:trace contextRef="#ctx0" brushRef="#br0" timeOffset="28553.4">29032 12266 21183 0,'0'0'1888'0,"0"0"-1504"15,0 0-384-15,0 0 0 0,0 0 0 0,0 0 0 16,0 0 0-16,0 0 128 0,3-10 512 0,3 1 128 16,5-3 0-16,4-5 16 0,5 1-80 0,3-5 0 15,2-2-16-15,2-3 0 0,2 2-320 0,2-2-64 16,2 3-16-16,-1-6 0 0,-2-8-288 0,-2 0 0 16,1 2 0-16,1-6 0 0,-1-3 0 0,-2-5 0 15,-2 0 128-15,-1-1-128 0,-2-1 144 0,-1-1-16 16,0-5-128-16,-1 2 192 0,0 1-64 0,1 0-128 15,-1 2 176-15,-2 4-176 0,-2 0 0 0,-2 7 0 16,-2 7 0-16,-3 3 0 0,-3 6 208 0,-1 2-64 16,-4 5-16-16,-1 7 0 0,-2-1-128 0,-4 6 192 0,-6 1-192 0,-4 10 192 15,-5 5-192-15,-3 9 0 0,-3 5 0 0,-2 4 0 16,-1 6 0-16,-5 7-176 0,-3 5 176 0,-3 6-128 16,-2 1 128-16,-2 3 0 0,-1 3 0 0,3 2 0 15,2-4 0-15,4 1-160 0,4-2 160 0,5-2-208 16,1-5 208-16,6 0 0 0,3-7 0 0,5 3 0 15,3-4 0-15,6-2 0 0,4-2 0 0,5 0 0 16,4 0 0-16,8-1 0 0,4-3 128 0,7-2-128 31,4-1-1456-31,6-6-336 0</inkml:trace>
  <inkml:trace contextRef="#ctx0" brushRef="#br1" timeOffset="160719.49">843 9766 27407 0,'0'0'1216'0,"-9"7"256"0,3 7-1184 0,0 2-288 0,1 3 0 0,3 8 0 16,-1 7 0-16,3 7-224 0,3 0 32 0,-1 4 16 16,2 4 176-16,3 3 0 0,-2 4 128 0,2 0-128 0,1 2 0 0,2 2 0 15,1 2 0-15,1 3 128 0,1 4-128 0,-1 0 0 16,0 1 0-16,2 3 0 0,2 2 0 0,0 2 0 15,-3 6 0-15,1 1 0 0,3-2 0 0,-2 4 0 16,1 1 0-16,-1 1 0 0,1 1 0 0,1 0 0 16,-1 0 0-16,2-1 128 0,1 2-128 0,2 1 0 15,1 2 128-15,3 4-128 0,0 1 0 0,2 0 0 16,-1 2 0-16,1 4 0 0,5 2 0 0,1 0 0 16,4 3 0-16,2 0 128 0,1 0-128 0,-4-1 0 15,1-1 0-15,1-3 0 0,2-3 0 0,1-2 0 16,0-8 0-16,3 0 0 0,-1-3 208 0,8 1 32 0,2 2 0 15,2-6 0-15,2-1 256 0,-2-7 48 0,-2 1 16 0,3 2 0 16,2-3-160-16,6 1-16 0,0 0-16 0,4-3 0 16,6-2-160-16,-2 0-16 0,0-2-16 0,0-1 0 15,0-2-48-15,7-1-128 0,6-4 192 0,2-1-64 16,-3-3-128-16,2-5 0 0,-2-4 144 0,10-3-144 16,4 0 0-16,-1-4 0 0,-5-3 0 0,4-3 0 15,3-2 0-15,3-4 0 0,2-3 0 0,0-3 0 16,-2 2 0-16,3-6 0 0,6 0 0 0,-1-4 128 15,0-3-128-15,3-2 0 0,5-6 0 0,0 1 0 16,1-1 0-16,-1-3 0 0,0-3 128 0,3 0-128 16,-1-2 128-16,0 1-128 0,1-3 128 0,-1 2-128 15,2-1 176-15,-3 1-48 0,-4 0 0 0,4 1 0 16,1 0 32-16,0-3 0 0,-8-1 0 0,3 2 0 16,4 1-160-16,-1 0 160 0,-3 0-160 0,0-1 160 0,1 0-160 0,-1 0 0 15,1 2 144-15,-3-3-144 0,-1 1 0 0,4 0 144 16,2-2-144-16,-1 1 0 0,-5 0 0 0,2-1 0 15,4-2 0-15,-3 4 0 0,-2 0 160 0,0 2-160 16,4-2 128-16,-2 1-128 0,-3-1 192 0,3 2-32 16,-3 1-16-16,1 0 0 0,2-1 112 0,-1 1 0 15,-5 1 16-15,3 3 0 0,1-2-272 0,-1 1 160 16,-4-1-160-16,0 2 128 0,1 0-128 0,0 2 160 16,-1-2-160-16,-2 3 160 0,-2 0-160 0,6-1 160 15,3 5-160-15,-3-5 160 0,-3 3-160 0,1-3 0 16,4 3 0-16,-3 3 128 0,-3 0-128 0,-2 0 0 15,-2 0 0-15,2 5 128 0,1 0-128 0,-5 2 0 16,-9 2 0-16,-1 5 0 0,-3 2 144 0,-2 3-144 0,4 4 160 0,-10 0-160 16,-7 0 128-16,-3 1-128 0,-3 3 0 0,-5 3 0 15,-5 3 128-15,-4 2-128 0,-4-1 0 0,-5 4 144 16,-3 3-144-16,-6-1 0 0,-7-2 0 0,-4-2 128 16,-4 2-128-16,-1 0 0 0,-6 3 144 0,-1-1-144 15,-5-2 144-15,-1 1-144 0,-3 3 192 0,0-2-192 16,-5-5 176-16,-1 0-176 0,-2-5 160 0,1-1-160 15,-1-3 128-15,-1-4-128 0,0-4 0 0,0-3 144 16,1-1-144-16,1-7 0 0,-2-5 144 0,2-5-144 16,5-9 0-16,0 0 144 0,0 0-144 0,-9-6 0 15,4-4 224-15,2-6-64 0,1-5-16 0,7-4 0 16,2-9 16-16,4-3 0 0,-1-5 0 0,7-5 0 0,1-7 16 16,3 0 0-16,5-2 0 0,4-6 0 0,5-3-176 0,1-3 0 15,4 0 0-15,6-2 128 0,6-3-128 0,5-3 0 16,3-5 0-16,2 2 0 0,0-2 0 0,0 2 0 15,5-4-128-15,2 6 128 0,5 0 0 0,1 1 0 16,0 2 0-16,1 2 0 0,2 0-128 0,2 2 128 16,4 0 0-16,2 5 0 0,3-1 0 0,2 1 0 15,-1 3-144-15,3 2 144 0,6 1 0 0,0 1 0 16,1 0-128-16,2 3 128 0,0 3 0 0,6-2-160 16,4 2 160-16,-4 1-128 0,-1 3 128 0,2 7 0 15,1 3 0-15,2 3-128 0,-4-5 128 0,0 6 0 16,2 3-144-16,0 6 144 0,2-2 0 0,-1 4 0 15,-3 3 0-15,4 2 0 0,3 3-128 0,-2 0 128 0,-3 2 0 16,0 2 0-16,3-2 0 0,2 2 0 0,-1 0 0 16,-1 0 0-16,-1 2 0 0,1-4 0 0,2 3 0 0,-3 1 0 15,-3 2 0-15,3-1 0 0,2-1 0 16,-3-2 0-16,-6-3 0 0,1 1 0 0,2 2 0 0,-3-3 0 16,0 0 0-16,0-3 0 0,-2-1 0 0,3-1 0 15,4-4 0-15,-3-3 0 0,-3-1 0 0,2-5 0 16,2-1 0-16,1-1 0 0,-1-2 0 0,0-2 128 15,-2-4-128-15,3 0 0 0,5-5 0 0,-6 0 128 16,-3-1-128-16,4-4 0 0,0-3 0 0,-2-3 0 16,-4-5 0-16,0-3 0 0,-1-5 0 0,1 0 0 15,3-2 0-15,-5-3 0 0,-3-9 0 0,1-1 0 16,3-5 0-16,-1-1 0 0,-3-4 0 0,-1-6 0 16,1-2 0-16,-2-3 0 0,2 2 0 0,-5-7 0 15,-4-4 192-15,-4-3-32 0,-1-7-16 0,1 0 0 0,0-7 48 0,-5-1 0 16,-2-8 0-16,-7 1 0 0,-5 1-16 15,-1 0 0-15,-2-1 0 0,-1 4 0 0,0 2 32 0,-6 7 16 16,-4 5 0-16,-8 7 0 0,-6 1 96 0,-6 7 32 16,-4 9 0-16,-7 3 0 0,-5 4-128 0,-3 8-32 15,-6 3 0-15,-3 7 0 0,-5 0-192 0,-3 5-240 16,-5 1 48-16,-2 7 16 16,-4 0-2480-16,-6 7-496 0</inkml:trace>
  <inkml:trace contextRef="#ctx0" brushRef="#br1" timeOffset="161417.46">10609 17849 28559 0,'-15'-18'1264'0,"4"6"272"0,4 0-1232 0,-1 1-304 0,3 4 0 0,5 7 0 15,0 0 1728-15,0 0 272 0,0 0 64 0,0 0 16 16,0 0-1632-16,5 12-448 0,-1 3 128 0,1 5-128 15,0 4 0-15,0 7 0 0,2 7 128 0,-4 7-128 16,2 3 160-16,-2 7-32 0,1 3 0 0,-2 4 0 16,-4 6-128-16,1 2 0 0,-2 1 144 0,-1 0-144 15,-1 0 128-15,-1-1-128 0,-1-5 160 0,0-3-160 16,-3-1 240-16,-2-1-48 0,-1-4-16 0,1-3 0 16,-2 1-32-16,1-4 0 0,0-3 0 0,3-1 0 15,0-6-144-15,2-9 0 0,-1-5 0 0,4-3 0 16,2-3-912-16,1-9-272 0,2-2-48 0,0-9-14592 15</inkml:trace>
  <inkml:trace contextRef="#ctx0" brushRef="#br1" timeOffset="161784.31">11279 17858 40895 0,'-14'-4'1808'0,"14"4"368"0,-12 3-1728 0,5 4-448 16,-1 3 0-16,2 4 0 0,-2 4 0 0,-2 4 0 0,-3 6-144 0,-1-2 144 15,-1 5 0-15,0 1-128 0,-1-2 128 0,1-2 0 16,-1 3-160-16,-3-3 32 0,-4 0 0 0,-4 0 0 31,-5-4-256-31,-3 0-32 0,-5 0-16 0,3-4 0 0,2-2 160 0,0-1 16 0,0-5 16 0,3 1 0 16,2 0 240-16,3-4 0 0,1-2 0 0,5-2 0 15,2 3 0-15,5 1 0 0,2-4 0 0,3 4 0 16,3-1 0-16,6-8 0 0,0 14 0 0,4 2 0 16,5-1 208-16,5 3-16 0,5 3 0 0,4 0 0 15,2 1 64-15,4 4 0 0,3 2 0 0,2 4 0 16,2 1-64-16,5 3-16 0,-2 2 0 0,3-2 0 16,3-3-48-16,-6 1-128 0,-3-5 192 0,-1 2-64 15,0-1-128-15,-2-2 0 0,-4-1 144 0,-1-2-144 16,-2 2 0-16,0-7 128 0,-3-1-128 0,-3-2 0 0,-2-2-224 0,1-5-112 15,0 0-32-15,1-7 0 16,2-6-3024-16,-2-8-624 0</inkml:trace>
  <inkml:trace contextRef="#ctx0" brushRef="#br1" timeOffset="162136.47">12795 17907 35935 0,'-16'-24'1600'0,"5"8"320"0,1-2-1536 0,0 0-384 0,-1 2 0 0,0 0 0 16,0 1 576-16,-3 4 32 0,-4-2 16 0,0 3 0 15,-3 1-192-15,-5 5-48 0,-3-1 0 0,-4 5 0 16,-1 4-384-16,1 2 0 0,-3 8 0 0,1 3 0 15,-4 2-128-15,5 5 128 0,0 9-160 0,1 5 160 16,2 8 0-16,5 2-144 0,-1 6 144 0,5 5 0 16,2 4-128-16,3 3 128 0,2-3-128 0,4 3 128 15,2 2 0-15,2-5 0 0,4 0 0 0,3-4 0 16,3-4 0-16,1-3 0 0,0-4 0 0,1-3 0 16,0-2 0-16,3-4 0 0,0-2 0 0,0-2 0 15,1-2-976 1,0-5-112-16,0-2-32 0,-1-1-14992 0</inkml:trace>
  <inkml:trace contextRef="#ctx0" brushRef="#br1" timeOffset="162585.31">11899 18707 41471 0,'-8'-11'3680'0,"7"5"-2944"15,1 6-592-15,9-3-144 0,6-4 480 0,7 3 64 16,6 2 16-16,4-1 0 0,2 3-560 0,2-3-144 16,-2-4-16-16,4 2 0 15,1 0-336-15,2-3-64 0,1 1-16 0,1-2 0 16,0 0-2176-16,2-2-448 0,2 2-96 0,-1-3-16 16,-3 2-336-16,-4-3-64 0,-3 3 0 0,-4 0-16 0,-6-3 2672 0,0 4 544 0,-6 1 96 0,-1 2 32 15,-4 0 1600-15,-2 4 320 0,-3 0 64 0,-10 2 0 16,0 0 496-16,5 12 80 0,-3-3 32 0,-5 5 0 15,-3 1-672-15,-3 4-128 0,-3 0-16 0,-2 4-16 16,1 5-576-16,-3-1-112 0,0 3-32 0,-1 2 0 16,1 0-208-16,0-2-64 0,2 1 0 0,3-2 0 15,2-5-192-15,4-1-32 0,2 0-16 0,5-4 0 16,2-4-144-16,3-4 0 0,3 0 144 0,2-6-144 16,2-3 128-16,1-3-128 0,3-3 160 0,1-5-160 15,3 0 176-15,-1-3-176 0,2-5 192 0,1-2-192 16,0-3 224-16,-1 1-64 0,-1-5-16 0,-2 1 0 15,-5 1 128-15,1-5 32 0,-2-1 0 0,-4 1 0 0,-4 1-48 0,-3 3-16 16,-1-3 0-16,-4 1 0 0,-3-3-112 0,-2 5 0 16,0 0-128-16,-4 3 192 0,0 3-192 0,0 2-288 15,-3 0 64-15,1 4 16 16,0 3-1680-16,-1 0-336 0,1 5-64 0</inkml:trace>
  <inkml:trace contextRef="#ctx0" brushRef="#br1" timeOffset="162819.1">13293 17726 41583 0,'-8'-3'1840'0,"8"3"384"0,0 0-1776 0,-2 18-448 0,4 4 0 0,0 8 0 15,-1 3 0-15,1 8 0 0,-2 6 0 0,0 4-176 16,-2 10 176-16,0 6 0 0,-3 7 0 0,-3 5 0 15,-3 6-176-15,-1 1 0 0,-1 1 0 0,2-6 0 32,-4 0-736-32,0-9-160 0,-1-11-16 0,4-7-16 15,-4-6 80-15,6-8 0 0,1-6 16 0,3-7 0 16,3-3-1296-16,6-7-256 0</inkml:trace>
  <inkml:trace contextRef="#ctx0" brushRef="#br1" timeOffset="163272.44">14064 18352 41471 0,'-42'-7'3680'0,"15"2"-2944"0,-2 2-592 0,1 4-144 0,1 6 320 0,2 0 16 15,-1 5 16-15,2-1 0 0,0 6-352 0,1 3 0 16,2 6-192-16,0 0 64 0,2 2-128 0,1 7 0 15,2 1-16-15,1 2 0 16,1 3-368-16,2 2-80 0,2-2-16 0,6-4 0 16,4-5 160-16,5-8 16 0,2-4 16 0,0-2 0 0,6-7 384 0,2-2 160 15,-1-1-128-15,5-7 128 0,3-1 0 0,1-6 224 16,2-6-32-16,4-7 0 0,3-4 256 0,2-7 32 0,3-7 16 0,4-7 0 16,5-3-352-16,1-4-144 15,1-3 128-15,-2 1-128 0,-2-5 0 0,-4-5-256 0,-7 1 48 0,-1-5 0 16,-2-3 208-16,-4-3 0 0,-2-2-160 0,-3-6 160 15,-3 0 0-15,0-6 0 0,-7-2 0 0,1 1 0 16,-3 8 0-16,-3 16 0 0,-3 10 0 0,-1 11 0 16,-1 12 256-16,-1 9 32 0,-2 11 0 0,2 11 0 15,-9 2-64-15,-3 12-16 0,0 8 0 0,-3 15 0 16,-2 13-208-16,-1 7 0 0,-1 10 0 0,0 8 0 16,0 11 0-16,2 5 0 0,2 1 0 0,3 6 0 15,1 3 0-15,8-4 0 0,1-7 0 0,5-7 0 16,3-3-256-16,4-6 64 0,4-6 16 0,3-6 0 15,1-3-1680 1,5-7-352-16,2-5-64 0</inkml:trace>
  <inkml:trace contextRef="#ctx0" brushRef="#br1" timeOffset="164227.81">16347 18122 37775 0,'-32'-11'3360'0,"10"2"-2688"0,-2 1-544 15,0 1-128-15,0 2 464 0,0 3 64 0,-2 1 16 0,0 4 0 16,-1 3-672-16,-5 4-144 0,0 0-32 0,1 7 0 15,-1 6 112-15,1 1 0 0,2 6 16 0,1 1 0 16,3 4-16-16,0 6 0 0,1-1 0 0,3-2 0 16,2 0 0-16,3 0-16 0,5-2 0 0,5-6 0 15,3-6 48-15,4-7 16 0,6-3 0 0,2-4 0 16,1-5 144-16,2-5 192 0,2-5-32 0,2-7-16 16,1-7 176-16,4-4 48 0,2-7 0 0,1-6 0 15,1-4-368-15,2-2 0 0,0-1-160 0,-4-3 160 16,1 1-320-16,-4 0 32 0,-3 3 16 0,-2 5 0 15,0 1 272-15,-3 4 0 0,-1 7-128 0,2 6 128 16,-6 5 0-16,1 4-192 0,-8 10 192 0,0 0-160 16,0 0-16-16,9 12 0 0,-3 5 0 0,-1 2 0 15,0 3-16-15,2 3-16 0,-1-1 0 0,3 3 0 0,4 0-64 0,2-3-16 16,3-5 0-16,2-1 0 0,4-7 96 0,0-5 0 16,2-4 16-16,0-5 0 0,2-3 480 0,3-7 80 15,3-2 32-15,-1-3 0 0,2-2 96 0,0-3 32 16,2-8 0-16,0 3 0 0,2-3-272 0,2-2-48 15,0-2-16-15,-2 1 0 0,-2 0-208 0,-1-3 128 16,-1-1-128-16,-1-1 0 0,0-1 0 0,-1-6 0 16,-2-4 0-16,0-3 0 0,-3-4-128 0,-1-2-32 15,-3-7 0-15,-1-4 0 0,-3-7-16 0,-2-5 0 16,-4-3 0-16,-4 0 0 0,-1 0 176 0,-2 5-128 16,0 0 128-16,-5 7-128 0,-2 7 128 0,-2 9 0 0,-2 11 160 15,-2 7-160-15,-2 6 336 0,0 5-16 0,-3 9-16 0,-1 4 0 16,-3 7-144-16,4 7-32 0,-3 6 0 0,-3 8 0 15,-1 8-128-15,-2 8 0 0,-3 9 0 0,-1 8 0 16,-3 10-160-16,-1 10-16 0,-2 11 0 0,1 8 0 16,-2 7 32-16,-1 10 0 0,-3 2 0 0,4 3 0 15,1 1-128-15,4-1-32 0,3 0 0 0,7-11 0 16,7-8 304-16,6-12-128 0,6-11 128 0,5-11 0 16,3-13 0-16,4-4 192 0,3-5 0 0,2-8 0 15,3-7 368-15,3-6 64 0,0-8 16 0,2-5 0 16,3-5-320-16,3-8-48 0,3-6-16 0,3-8 0 15,1-3-432-15,4-7-80 0,2-8-32 0,3-3 0 16,-1-8-160-16,-2-6-48 0,-2-8 0 16,-3-6 0-16,-2-1 256 0,-3-3 48 0,1-3 16 0,-5-4 0 0,-1-5 176 0,-3 0-128 15,-2 2 128-15,-2 2-128 0,1 1 128 0,-1 7 0 16,-1 4 128-16,-1 8-128 0,-4 7 448 0,-1 10 32 16,-3 7 0-16,-2 11 0 0,-4 9-64 0,-3 6-16 15,0 9 0-15,-6 11 0 0,0 0-208 0,0 0-64 16,-12 14 0-16,-2 10 0 0,-4 14-128 0,-3 13 0 15,-5 6 0-15,0 10 0 0,1 8 0 0,0 9 0 16,0 4 0-16,0 3 0 0,3 3 0 0,4 4 0 16,1-2 0-16,5-2 0 0,1-4 0 0,5-4-144 15,3-2 144-15,5-9 0 0,0-4-384 0,3-2 16 16,3-11 16-16,5-3 0 16,1-5-1200-16,3-8-240 0,5-5-64 0,1-4-13104 0</inkml:trace>
  <inkml:trace contextRef="#ctx0" brushRef="#br1" timeOffset="165036.34">19471 17044 32255 0,'-27'-6'1424'0,"8"1"304"0,-5 0-1392 0,0 4-336 16,1-1 0-16,-1 4 0 0,-3 0 704 0,-1 3 64 15,-1 3 0-15,-4 1 16 0,0 5-640 0,0 2-144 16,-1 3 0-16,-1 8 0 0,2 2 0 0,0 8 0 15,3 3-160-15,-1 3 160 0,2-1-128 0,4 6 128 16,2 0-128-16,4-1 128 0,5 2-128 0,6-6 128 16,7-6-128-16,6-5 128 0,5-6-176 0,4-8 176 15,5-9-208-15,3-5 80 0,2-6 288 0,1-4 64 16,2-7 16-16,3-6 0 0,2-6 336 0,2-8 80 16,3-5 16-16,1-2 0 0,-1-5-464 0,1 0-80 15,-1-3-128-15,0-4 176 0,4-2-176 0,-3-2 0 16,0-1 0-16,-4-3 0 0,-3 1 0 0,-3-1 0 15,-1-5 0-15,-3-2 0 0,-3-6 0 0,-2 0 0 0,-1-4-176 0,-4-2 176 16,-4 1-128-16,-1 1 128 0,-1-1-128 0,-3 4 128 16,-2 4-144-16,0 6 144 0,0 5-160 0,-2 5 160 15,-1 9-256-15,3 6 64 0,-3 8 0 0,0 5 0 16,0 7 192-16,0 6 0 0,0 1 0 0,0 12-144 16,0-7 144-16,0 7 0 0,0 0 0 0,0 0-128 15,0 0 128-15,-3 11-208 0,3 2 80 0,-1 4 128 16,0 0-384-16,-1 0 32 0,2 2 16 0,0 0 0 15,2-2 96-15,-1 0 32 0,-1-2 0 0,1 1 0 16,-1-3 208-16,0 2 0 0,0-1 0 0,0-1 0 16,0-2 0-16,0 1 0 0,0-12 0 0,0 13 0 15,0-13 0-15,0 10 0 0,0-10 0 0,0 0 0 16,0 0 176-16,0 0-176 0,0 11 160 0,0-11-160 0,0 0 144 0,0 0-144 16,0 0 128-16,0 0-128 0,0 0 128 0,0 0-128 15,0 0 128-15,0 0-128 0,0 0 128 0,0 0-128 16,0 0 0-16,0 0 128 0,0 0-128 0,0 0 0 15,0 0 0-15,0 0 0 0,0 0 0 0,0 0 0 16,0 0 0-16,0 0 0 0,0 0 0 0,0 0-176 16,0 0 176-16,0 0-128 0,7 8-48 0,-7-8 0 15,0 0 0-15,0 0 0 0,0 0 0 0,0 0 0 16,0 11 0-16,0-11 0 0,0 0 176 0,0 0 0 16,0 0 0-16,0 0-128 0,-9 5 128 0,9-5 0 15,0 0 0-15,-9 3-128 0,9-3 128 0,0 0-128 0,-9-3 128 0,9 3-128 31,0 0-320-31,-10 0-64 0,10 0-16 0,-9 0 0 16,9 0-336-16,-10 0-64 0,10 0-16 0,-11 2-11712 0</inkml:trace>
  <inkml:trace contextRef="#ctx0" brushRef="#br1" timeOffset="166270.51">19685 15890 21183 0,'-12'-24'944'0,"7"8"192"0,-1-1-912 0,-1 1-224 0,2-1 0 0,2 2 0 0,-1 1 1488 0,1 0 256 16,1 1 48-16,2 3 16 0,0-3-928 0,-2 4-192 15,2 9-48-15,0 0 0 0,0 0-128 0,0 0-48 16,-10-1 0-16,0 7 0 0,4 3 0 0,-3 5 0 16,-1 3 0-16,-1 3 0 0,1 4-256 0,1 4-48 15,2 5-16-15,0 2 0 0,2 2 48 0,1-1 16 16,3-1 0-16,0 3 0 0,2-1 16 0,-1 2 0 16,1 1 0-16,2 0 0 0,-2 1-32 0,3 2-16 15,-3 3 0-15,2 0 0 0,-2-1-48 0,0 2 0 16,-1-2 0-16,0 1 0 0,0-3 0 0,-1 3-128 15,0-6 192-15,-2-2-64 0,0 2 0 0,-1 2 0 16,-1-2 0-16,0 0 0 0,-1-1-128 0,3 2 192 0,0 0-192 16,1-3 192-16,-2 1-192 0,1-1 0 0,2-1 144 0,1-3-144 15,0 1 128-15,0-5-128 0,1 1 128 0,2-5-128 16,1 1 144-16,-1-1-144 0,1 0 192 0,1-3-192 16,2-4 0-16,0-1 0 0,1-1 0 0,0-4 0 15,-1-4 0-15,3 0 0 0,2-5 0 0,-12-4 0 31,11-1-1696-31,-1-7-288 0,-2-2-64 0</inkml:trace>
  <inkml:trace contextRef="#ctx0" brushRef="#br1" timeOffset="166704.63">18987 17024 22111 0,'0'0'1968'0,"0"0"-1584"0,-1-11-384 0,6 2 0 0,5-4 3072 0,6 0 544 16,7 2 96-16,6-6 32 0,7-4-2912 0,5-2-576 16,6-3-112-16,2-3-16 0,10 1-128 0,-3-4 0 15,-2-1 128-15,-2-2-128 0,-5 1 0 0,-1-1 0 16,-1 2 0-16,-2 1 0 0,-2 3 0 0,-2-3 0 16,-3 2-192-16,-2 4 64 0,-1 2 128 0,-2 1 0 15,-2 4 0-15,-3 4 0 0,0 4 0 0,-6 2-128 16,1 5 128-16,-4 4 0 0,-4 4 0 0,1 8-128 15,-1 6 128-15,-3 6 0 0,-2 9 0 0,-2 7 0 0,-1 6 0 0,-1 3 0 16,-3 6 0-16,-1 3 0 16,-2 10 0-16,-2-1 0 0,-3-1 0 0,1-2 0 0,-2-8 0 0,2-6 0 15,1-9 0-15,1-8 144 0,2-5-144 0,-1-5 160 16,0-8 368-16,3-5 80 0,0-10 16 0,0 0 0 16,0 0 16-16,12-5 16 0,-1-9 0 0,2-7 0 15,0-8-336-15,3-6-64 0,2-3 0 0,-1-3-16 16,4 1-240-16,1-5 176 0,-1 1-176 0,1-2 160 15,1 3-160-15,1-2 0 0,0 2 0 0,4 1 0 16,3 5 0-16,-1 6-144 0,1 0 144 0,-2 7-208 16,-1 6 32-16,-5 4 16 0,-2 3 0 0,0 7 0 15,-5 0-352-15,0 4-64 16,-2 3 0-16,-2 2-11120 0,1 6-2208 0</inkml:trace>
  <inkml:trace contextRef="#ctx0" brushRef="#br1" timeOffset="167055.56">21035 16517 23951 0,'-21'-19'2128'0,"12"7"-1696"15,-2-3-432-15,1 0 0 0,2 2 1904 0,2 6 288 16,-1-1 64-16,7 8 16 0,-7-4-1168 0,-2 7-224 16,-3 6-48-16,0 5-16 0,-2 5-400 0,-4 5-80 15,-4 8-16-15,2 3 0 0,1 3-144 0,1 4-48 16,3 4 0-16,2-2 0 0,3 4-128 0,5-1 0 15,4-4 0-15,4-3 0 0,5-4 0 0,5-5 0 16,2-7 0-16,4-5 0 0,5-5-240 0,2-5 80 0,2-7 16 0,3-6 0 16,1-7 144-16,0-4 0 0,0-7 160 0,1-6-160 15,-1 0 272-15,-1-6-32 0,-1-2-16 16,-2 1 0-16,-3-1-96 0,-2 3 0 0,-3 2-128 0,-1 4 192 16,-1-3-64-16,-1 7-128 0,-2 4 176 0,-1 3-176 15,-4 4 0-15,0 6 0 0,-10 6 0 0,12 0 0 16,-12 0 144-16,9 6-144 0,-3 6 0 0,-1 2 144 15,-1 5-144-15,0 0 0 0,-1 0 0 0,1 0 0 16,-1 3-256-16,2 1-96 0,2-2-16 0,2 1-10672 16,-4 1-2144-16</inkml:trace>
  <inkml:trace contextRef="#ctx0" brushRef="#br1" timeOffset="167599.47">22090 16078 30927 0,'-9'18'1360'0,"2"-4"304"0,0 5-1344 0,-1 5-320 16,2 7 0-16,-1 2 0 0,0 3 640 0,0 2 64 16,-1 4 16-16,-3 2 0 0,1-1-144 0,0 4-16 15,-1-2-16-15,2 2 0 0,0-3-544 0,1-4 0 16,1-7 0-16,1-4 0 15,3-6-368-15,0-5-176 0,-1-6-32 0,4-12-16 0,0 0 304 0,0 0 64 16,0 0 16-16,0 0 0 0,13-5 64 0,1-6 16 16,1 1 0-16,2-5 0 0,-2-8 128 0,2 0-128 0,0 0 128 0,0-4-128 15,-3 2 128-15,-1-2 0 0,-3 3 0 16,0 0 0-16,-1-3 0 0,0 4 0 0,0 0 0 0,-1-1 0 16,1 1 0-16,0 2 0 0,-2-3 0 0,0 2 0 15,0 2 0-15,0-1 0 0,0 2 0 0,-1 1 0 16,0 2 0-16,-1-2 144 0,2 3-16 0,0 2-128 15,1 2 416-15,-4-1-32 0,1 1 0 0,-1 2 0 16,-2 0-64-16,-2 9-32 0,5-9 0 0,-5 9 0 16,5-10-48-16,-1 2-16 0,-4 8 0 0,4-6 0 15,-1-2-224-15,-3 8 144 0,0 0-144 0,1-6 128 16,-1 6-128-16,0 0 0 0,4-8 0 0,-4 8 0 16,2-7 0-16,-2 7 0 0,0 0 0 0,5-7 0 15,0 0 0-15,-5 7 0 0,0 0 0 0,5-5 0 16,-5 5 0-16,0 0 0 0,6-9 0 0,-6 9 0 15,0 0 0-15,0 0 0 0,10-4 0 0,-10 4 0 0,0 0-144 0,11-1 144 16,-11 1 0-16,10-2 0 16,-10 2-320-16,0 0 64 0,0 0 0 0,0 0 0 0,0 0-64 0,0 0-16 15,0 0 0-15,0 0 0 0,0 0 16 0,0 0 16 16,0 0 0-16,0 0 0 16,0 0-304-16,0 0-64 0,0 0-16 0,0 0-12960 0</inkml:trace>
  <inkml:trace contextRef="#ctx0" brushRef="#br1" timeOffset="167905.39">22123 16053 2751 0,'0'0'256'0,"0"0"-256"0,0 0 0 0,0 0 0 16,0 0 4512-16,0 0 864 0,0 0 160 0,6 17 32 15,-1 0-3216-15,-1 9-656 0,-2 0-128 0,2 7-32 16,-1 4-448-16,-3 5-80 0,0 0-32 0,-1 3 0 16,-5-1-208-16,3-2-64 0,-2 1 0 0,1-2 0 15,-1 1-320-15,-2-3-80 0,1 0-16 0,1-8 0 16,2-3-288-16,0-2 0 0,-1-2-128 0,2-6 128 15,4-7-864-15,0-2-80 0,-2-9-16 0,10-1-8896 16,2-8-1776-16</inkml:trace>
  <inkml:trace contextRef="#ctx0" brushRef="#br1" timeOffset="168238.46">22752 15931 32015 0,'-12'23'1408'0,"6"-4"320"0,-3 3-1392 0,2 5-336 16,-1 1 0-16,2 3 0 0,-1 2 432 0,0-1 16 15,0-4 0-15,0 2 0 0,-1-6-304 0,3 1-144 16,1-6 160-16,-1-4-160 0,1-7 144 0,4-8-144 0,0 0 128 0,0 0-128 16,0 0 208-16,9-12-32 0,3-4-16 0,1-7 0 15,5-3 32-15,1-6 16 0,-1-3 0 0,4-1 0 16,3-2 112-16,-2 3 0 0,2 0 16 0,1 3 0 15,-1 6 48-15,-1 0 16 0,3 5 0 0,-3 4 0 16,0 6 48-16,-2 6 0 0,-2 6 0 0,-1 5 0 16,1 3-64-16,-3 8 0 0,0 4 0 0,-1 6 0 15,1 0-192-15,-2 3-64 0,0 3 0 0,1 2 0 16,-1 0-368-16,0 0-80 0,2-5 0 0,1 1-16 31,2-1-2272-31,-4-3-448 0,-3-1-80 0,1-4-11648 0</inkml:trace>
  <inkml:trace contextRef="#ctx0" brushRef="#br1" timeOffset="168419.41">22458 15494 36863 0,'-35'-2'3264'0,"2"4"-2608"16,3 2-528-16,9 2-128 0,3-4 1456 0,7 4 256 15,4 1 48-15,7-7 16 0,0 0-1312 0,0 0-256 16,0 0-48-16,0 0-16 16,10 4-1968-16,4-4-400 0,3-4-80 0</inkml:trace>
  <inkml:trace contextRef="#ctx0" brushRef="#br1" timeOffset="168644.54">24031 15147 36863 0,'-30'2'1632'0,"13"5"336"0,0 4-1584 0,6 7-384 0,3 5 0 0,4 7 0 15,3 5 1264-15,1 4 160 0,0 8 48 0,2-1 0 16,1 2-1168-16,1 5-304 0,0 1 0 0,1 0 0 15,2 5-1648-15,-2 1-416 16,0-2-96-16</inkml:trace>
  <inkml:trace contextRef="#ctx0" brushRef="#br1" timeOffset="168834.19">23832 15764 30399 0,'0'0'2704'0,"0"0"-2160"15,0 0-544-15,0 0 0 0,0 0 560 0,0 0 0 16,0 0 0-16,0 0 0 0,13-6-400 0,2 1-160 16,3-1 128-16,4 2-128 0,2 0 0 0,1 3 0 15,3-3-192-15,3 3 192 0,1-2-432 0,-1 3 48 16,2 3 0-16,-2-3-8960 16,-2-3-1776-16</inkml:trace>
  <inkml:trace contextRef="#ctx0" brushRef="#br1" timeOffset="169640.29">24965 15076 21183 0,'-6'5'1888'0,"-2"6"-1504"16,2 2-384-16,-1 1 0 0,1 1 1648 0,1 3 256 16,1 2 48-16,1 0 16 0,1 0-1504 0,1-4-288 0,2-1-176 0,-1-15 192 31,5 12-1776-31,-5-12-336 0,0 0-80 0,0 0-16 15,0 0 496-15,10-4 112 0,-2-4 0 0,-3 1 16 16,-1-5-64-16,-2 3-16 0,-1-2 0 0,1 1 0 0,-2 1 1472 0,0-1 224 0,-2 2 80 0,0 3 16 16,2 5 640-16,0 0 128 0,0 0 16 0,0 0 16 15,-4-10-64-15,4 10-16 0,0 0 0 0,0 0 0 16,-1-5-416-16,1 5-96 0,0 0-16 0,0 0 0 16,0 0 32-16,5-9 0 0,1 2 0 0,2 2 0 15,3-2 352-15,2-1 80 0,1-6 16 0,1 1 0 16,3 1-480-16,2-2-112 0,-2-1-16 0,3-3 0 15,-1 1-208-15,-1 1-48 0,-1 0-128 0,-2 1 192 16,-2 1 0-16,0-1 0 0,0-2 0 0,-1 1 0 16,-3-2 96-16,0-1 16 0,-2-4 0 0,-2-1 0 15,-1 1 240-15,0-1 48 0,-1-3 16 0,-3-2 0 16,-1-3-240-16,0-2-48 0,-1-2-16 0,-1 3 0 0,-2 2-304 16,-2 6 128-16,-3 5-128 0,0 4 0 0,-1 3 192 0,-2 5-64 15,-2 2 0-15,0 6-128 0,0 4 224 0,-2 8-64 16,-3 9-16-16,0 7 0 0,-1 5-144 0,1 7 160 15,0 10-160-15,2 3 160 0,-1 5-32 0,0 3-128 16,-1 5 192-16,4 2-64 0,2 5-128 0,3-1 128 16,1 2-128-16,4-4 128 0,3-3-128 0,5-7 0 15,2-4 0-15,4-5 0 0,0-4 0 0,2-7 0 16,1-1 144-16,-1-6-144 0,2-4 0 0,-2-3 0 16,1 1 0-16,1-5 128 0,-1-3-128 0,2-1 0 0,-5-2 0 15,4-2 128-15,1-2-272 0,0-1-48 16,1-5-16-16,2 3-10512 0,0-6-2096 0</inkml:trace>
  <inkml:trace contextRef="#ctx0" brushRef="#br1" timeOffset="169855.83">24520 15439 32255 0,'-10'-4'2864'0,"10"4"-2288"0,0 0-576 0,6-6 0 16,9 0 1456-16,7 2 176 0,6 1 32 0,5-1 16 0,6-3-1392 0,1 0-288 15,-1-3 0-15,4 3 0 16,3-5-224-16,5 2 48 0,4-4 16 0,3 0 0 16,2 5-1312-16,-3-2-256 0,-3-1-48 0,-6 2-13088 15</inkml:trace>
  <inkml:trace contextRef="#ctx0" brushRef="#br1" timeOffset="170207.16">25589 15265 29487 0,'-6'-13'1296'0,"4"6"288"0,2 7-1264 0,3-8-320 15,2-2 0-15,1 3 0 0,2 4 1408 0,0-5 208 16,-1 2 48-16,-2-3 16 0,0 0-1200 0,-3-1-240 0,-2 2-48 0,-4-1-16 15,-2 0-176-15,-3 4 192 0,-5-1-192 0,-2 6 192 16,-3 2-192-16,-4 7 0 0,-2 3-160 0,-2 3 160 16,-2 7-192-16,0 2 48 0,1 5 16 0,5-1 0 15,0 4 128-15,7-1 0 0,3 0-144 0,7 1 144 16,4-2-128-16,5-4 128 0,2-2-160 0,4-3 160 16,5-3-144-16,4 0 144 0,1-5-128 0,5-6 128 15,2 1 0-15,6-2 0 0,1-3 0 0,5-4 0 16,1-3 0-16,0-3 0 0,0 4 0 0,-3-4 0 15,-3-4-304-15,-6 2 32 0,-1-2 0 0,-4 0 0 32,-3 2-144-32,-2 1-32 0,-3 1 0 0,-3 5 0 0,-11 2-208 0,0 0-48 15,10-2-16-15,-10 2 0 0,0 0-496 0,0 0-80 0,0 0-32 0,-2 9 0 16,2-9-1232-16,-5 12-256 0</inkml:trace>
  <inkml:trace contextRef="#ctx0" brushRef="#br1" timeOffset="170623.53">26288 15148 13823 0,'-7'-11'1216'0,"1"2"-960"0,1-2-256 0,2 5 0 16,-1-1 3296-16,4 7 608 0,-10-3 128 0,1 3 32 16,-4 0-2944-16,-4 3-592 0,-3 2-112 0,-4 0-32 15,-3 6-192-15,-2-1-64 0,-2 4 0 0,2 3 0 16,0 2-128-16,4 1 0 0,0 1 0 0,9-4 0 16,4 2 0-16,4-1 160 0,2 0-160 0,5-3 160 15,4 0-16-15,1-1 0 0,1-2 0 0,5-1 0 16,5 1 336-16,4-5 64 0,1 2 16 0,5-2 0 15,-2 2-160-15,6-1-16 0,1 1-16 0,-2 2 0 16,-4 1-240-16,1-2-128 0,-4 3 160 0,-1 2-160 16,-3-1 0-16,-3 2 128 0,-1 5-128 0,-8-2 0 15,-5 0 0-15,-4 0 0 0,-4 0 0 0,-3 1 0 0,-4-5 128 0,-4-2-128 16,-6-5 0-16,3 3 144 0,-1-6-144 16,0-3 128-16,-1 1-128 0,2-3 128 0,2-2-272 0,2-1-64 15,-1-2-16-15,5-6-10080 16,4-1-2032-16</inkml:trace>
  <inkml:trace contextRef="#ctx0" brushRef="#br1" timeOffset="170823.7">26719 14468 34095 0,'-9'0'3024'0,"9"0"-2416"16,-5 6-480-16,1 7-128 0,-1 2 512 0,1 7 64 0,-1 2 32 0,1 5 0 15,-2 4-96-15,1 4-32 0,0 5 0 0,1 6 0 16,-1 2-288-16,1 3-48 0,2 2-16 0,-1 2 0 31,2 3-1120-31,-3 4-224 0,2-3-64 0,0 1-14528 0</inkml:trace>
  <inkml:trace contextRef="#ctx0" brushRef="#br1" timeOffset="170971.9">26568 15054 32255 0,'5'-10'2864'0,"5"0"-2288"0,4 3-576 0,5 2 0 15,4-2 1008-15,5 1 80 0,4 3 32 0,6-1 0 16,-1 3-656-16,3-2-128 0,2 0-16 0,3 3-16 16,6 3-2192-16,-3 1-432 0</inkml:trace>
  <inkml:trace contextRef="#ctx0" brushRef="#br1" timeOffset="171474.06">15186 19762 24879 0,'4'-18'1088'0,"0"8"256"0,-4 10-1088 0,6-8-256 15,3-1 0-15,1 6 0 0,2 1 2352 0,-1 6 400 16,-1 6 96-16,2 6 16 0,2 1-1776 0,-3 5-368 16,3 3-64-16,0 6-16 0,1 2-192 0,2 4-32 15,1 5-16-15,-4 1 0 0,-2 0-400 0,1 3 0 16,0-1 0-16,-2-1 0 16,1-6-1568-16,-2-2-288 0,-1-8-64 0,-3-3-8432 15,-1-7-1680-15</inkml:trace>
  <inkml:trace contextRef="#ctx0" brushRef="#br1" timeOffset="171663.36">15283 19509 29487 0,'-23'-1'2624'0,"1"-1"-2112"0,3 1-512 0,3-1 0 16,3-1 2912-16,3 2 480 0,10 1 80 0,0 0 32 31,0 0-3504-31,0 0-656 0,0 0-160 0,6-8-16 16,7-2-2240-16,5 1-432 0</inkml:trace>
  <inkml:trace contextRef="#ctx0" brushRef="#br1" timeOffset="171977.57">16598 19229 36511 0,'-56'22'1616'0,"22"-4"336"0,-1 6-1568 0,-1-2-384 15,3 3 0-15,2 3 0 0,3 0 320 0,0 2-32 16,-1 0 0-16,4-2 0 0,3 2-288 0,6 1 0 16,5-6 0-16,5 3 0 0,5-3-304 0,3 3 48 15,6-3 0-15,5-1 0 16,7 0-160-16,2-4-32 0,1 1 0 0,3-4 0 0,1-1 256 0,3-1 64 15,1 0 0-15,-1 2 0 0,2-3 128 0,-4 2 0 0,-4 1 0 0,-2 0 0 16,-4 0 0-16,-6-2 144 0,-4 2-16 16,-4-1-128-16,-3 1 704 0,-5-2 48 0,-5-4 0 0,-3 3 0 15,-3 2-48-15,-6-2-16 0,1-2 0 0,-6 0 0 16,0-2-544-16,2-4-144 0,-3-2 0 0,3 0 0 31,1-7-2176-31,4-2-496 0</inkml:trace>
  <inkml:trace contextRef="#ctx0" brushRef="#br1" timeOffset="172391.95">17863 19100 26719 0,'0'0'2368'0,"-8"2"-1888"16,-2 0-480-16,10-2 0 0,-6 14 1104 0,2 1 128 16,3 0 32-16,-2 5 0 0,2 3-320 0,1 5-64 15,4 1-16-15,-2 2 0 0,5 2-224 0,3-4-64 16,1-1 0-16,2-1 0 0,1 0-272 0,4-2-64 15,1-3-16-15,3-5 0 0,0-3-224 0,3-2 144 16,-1-6-144-16,4-5 128 0,-2-6-128 0,4-2 0 16,-2-7 0-16,2-4 0 0,3-9 208 0,0-2-32 15,-1-8-16-15,2-5 0 0,-3-1 80 0,-3-4 16 0,-2-3 0 0,-3 0 0 16,-2-1 144-16,-6 2 48 0,0 6 0 0,-3-1 0 16,-3 2-96-16,-3 2-16 0,-1 2 0 0,-2 3 0 15,-2 2-336-15,-2 1-128 0,-2 8 0 0,-1 0 0 31,0 2-1728-31,-1 5-320 0,-1 7-80 0,-3 0-13872 0</inkml:trace>
  <inkml:trace contextRef="#ctx0" brushRef="#br1" timeOffset="172724.91">19016 18572 37775 0,'0'0'3360'0,"0"0"-2688"16,-8 9-544-16,3 0-128 0,2 2 256 0,0 5 32 16,-1-1 0-16,3 4 0 0,0 1-288 0,2-2 0 15,3 0 0-15,1 0 0 0,2-2 0 0,4 1-144 16,3-1 144-16,0 1-128 0,2-2 0 0,2 0 0 16,-2 1 0-16,2-2 0 0,0 2 128 0,1 1-128 15,-1-1 128-15,-3 2-128 0,-1 2 128 0,-2 1 0 16,-2 0 128-16,-3 5-128 0,-5 0 0 0,-2 6 0 15,-4-1 0-15,-4-2 128 0,-2 0-128 0,-3-5 128 16,-3 0-128-16,-2-3 128 0,-1-2 256 0,-1-3 48 16,-1-5 16-16,1 1 0 0,0 2-112 0,2-6-16 0,-1-2 0 0,2-2 0 15,3-3-320-15,0-1-256 0,0-4 32 0,3-3 16 32,3-3-2816-32,4-7-560 0</inkml:trace>
  <inkml:trace contextRef="#ctx0" brushRef="#br1" timeOffset="173042.77">19683 18736 37487 0,'0'0'1664'0,"11"-10"336"0,1-1-1600 0,3 0-400 0,2-1 0 0,0-1 0 0,-1 2 0 0,-1-5-176 16,-3-1 16-16,0-3 0 16,1 0-208-16,-3-3-32 0,-3-1-16 0,-5 1 0 0,-3-1 112 0,-3 2 32 15,-5 2 0-15,-1 4 0 0,-1 3 272 0,-3 5 0 16,-3 7 0-16,-1 2 0 0,-1 7 208 0,0 6 0 16,-2 5 0-16,2 8 0 0,1 2-16 0,1 4-16 15,2 3 0-15,2 0 0 0,3 1-176 0,4 0 0 16,2-3 0-16,3-1 0 0,2-5 0 0,4-5-144 15,3-1 144-15,1-3-208 16,1-5-1392-16,4-1-256 0,5-8-64 0,2-3-11952 0</inkml:trace>
  <inkml:trace contextRef="#ctx0" brushRef="#br1" timeOffset="173425.68">20526 18369 31327 0,'-21'11'2784'0,"-4"-1"-2224"0,-1 4-560 0,0 6 0 15,3 2 1072-15,2 5 96 0,0-3 32 0,2 7 0 16,4-5-640-16,5 4-128 0,-2-1-32 0,7-4 0 16,4-2-272-16,1 0-128 0,4-4 0 0,4-4 128 15,-1-4-336-15,5-2-80 0,2-4-16 0,2-7 0 16,3-7-16-16,3-1-16 0,-1-4 0 0,5-5 0 0,-1-4 496 0,-1-6 96 15,1-1 32-15,-1-1 0 0,1-2 112 0,1-3 32 16,-1-2 0-16,2-1 0 0,-3-1 16 0,0 1 16 16,-1-3 0-16,0-5 0 0,-4-1 112 0,1-2 32 15,-5-6 0-15,-1-3 0 0,-3-2-256 0,-3-7-48 16,-2 0-16-16,-1-1 0 0,-2 4-160 0,0 8-128 16,-3 10 192-16,-1 11-192 0,-2 8 0 0,-1 11 0 15,1 8 0-15,3 9-192 0,-8 3 192 0,0 10 0 16,-1 9 0-16,-1 12 160 0,-1 11-160 0,-1 8 0 15,0 9 0-15,1 4 128 0,3 9-128 0,1 2-144 16,2 3 144-16,1 1-208 16,3-3-2032-16,5-6-416 0,2-6-80 0</inkml:trace>
  <inkml:trace contextRef="#ctx0" brushRef="#br1" timeOffset="175160.65">22730 18010 11055 0,'-9'-15'976'0,"3"9"-784"0,6 6-192 0,-9-13 0 15,1 2 3136-15,5 1 576 0,1-3 112 0,4 3 16 16,3-2-2256-16,2-2-464 0,4 0-96 0,1 0 0 16,9-4-624-16,1-3-112 0,4-1-32 0,4 1 0 15,1-1-48-15,4-5-16 0,4 1 0 0,3-4 0 16,5 5-192-16,-5-3 0 0,-3 1 128 0,-2 2-128 15,-4 3 0-15,-3 5 176 0,-4-1-176 0,-2 4 160 16,-2 5 288-16,-5 0 64 0,-3 4 16 0,-2 5 0 16,-12 0 128-16,7 9 32 0,-3 3 0 0,-3 4 0 0,-2 0-432 0,-1 5-64 15,-2 3-32-15,-2 2 0 0,-2 1-160 16,3 0 0-16,-4-2 0 0,3-1 0 0,0-3 0 0,4-2 128 16,-1-4-128-16,3-2 0 0,2-4 352 0,-2-9-16 15,6 5 0-15,2-3 0 0,2-3-128 0,1-4-16 16,2-3-16-16,1-2 0 0,1-1-176 0,-2-3 192 15,1-4-192-15,0 0 192 0,0 0 0 0,-1 1 16 16,-5-3 0-16,1 0 0 0,-1 1-16 0,-2 0-16 16,-2 0 0-16,-1 2 0 0,-3 2 16 0,0 2 0 15,-2-1 0-15,0 0 0 0,-1 4-192 0,1 0 0 16,-1 4 0-16,3 6 0 0,0 0 0 0,0-10 0 0,0 10 0 0,0 0 0 16,0 0-336-16,12-7 48 15,-1-3 16-15,2 2 0 0,2-3 16 0,-1 2 0 0,3-2 0 0,0 1 0 16,2-1 256-16,2 0 0 0,-3 1 0 0,1-2 0 15,1 1-160-15,0 2 160 0,-2-1-128 0,0 3 128 16,0 1 0-16,-2 0 0 0,0 3 0 0,-3 3 0 16,3 3 0-16,-1 3 128 0,0 2 0 0,-1 6 0 15,-2 0 0-15,2 3 0 0,-2 4 0 0,2-1 0 16,-1-1-128-16,1 3 0 0,-1 2-128 0,-1 0 128 16,-1-4 0-16,-1 1 0 0,-1 0 0 0,0 2 176 15,-2-1-176-15,1-2 0 0,-1 1 0 0,2 1-176 16,2 4 176-16,-1-5 0 0,1-1 0 0,2-1 0 15,1 0-208-15,2 0-16 0,2-5 0 0,0 0-11008 16,0-4-2208-16</inkml:trace>
  <inkml:trace contextRef="#ctx0" brushRef="#br1" timeOffset="175918.34">25224 16615 32255 0,'-6'4'2864'0,"1"8"-2288"0,1 7-576 0,3 3 0 16,-1 6 288-16,2 4-48 0,2 6-16 0,-2 3 0 15,-2 2-80-15,2 3-16 0,0-3 0 0,0 3 0 0,-1-2 0 0,0 2 0 16,1-4 0-16,0-5 0 0,0-6-128 16,0-3 0-16,0-7 0 0,4-10 0 0,-4-11 0 0,0 0 0 15,0 0-128-15,11-5 128 0,1-8 0 0,-1-6 128 16,2-9 0-16,-1-5 0 0,1-2 128 0,0-1 32 15,1 0 0-15,-3 0 0 0,2-3 160 0,0 1 16 16,-1 0 16-16,4 4 0 0,0 1-32 0,2 2-16 16,1 7 0-16,1 0 0 0,3 4-240 0,1 7-32 15,1 4-16-15,-1 8 0 0,-3 2-144 0,0 4 160 16,0 7-160-16,-2 4 160 0,-3 3-160 0,-2 3 0 16,-3 2 0-16,0 3 0 0,-5 3 0 0,-3-2 0 15,-3 1-144-15,-1-3 144 0,-1 2-160 0,2-8 32 16,-4-2 0-16,4-5 0 0,0-13 128 0,0 0 176 15,0 0-48-15,12-4 0 0,1-5-128 0,5-5 128 0,1-3-128 0,1-6 128 16,2-8-128-16,1-1 0 0,0-1 0 0,0-1 0 16,-1-2 0-16,3 2 0 0,-2 2 176 0,1 3-176 15,-1 6 352-15,2 4-32 0,-1 0 0 0,0 5 0 16,0 6 112-16,1 3 16 0,-3 5 0 0,1 6 0 16,-1 2-448-16,0 7 0 0,-2 5 128 0,0 6-128 15,-3-2 0-15,-2 5 0 0,-1-3 0 0,0 2 0 31,-4-3-464-31,2 3 16 0,-6-3 16 0,4 0 0 0,2-2-704 16,-1-8-144-16,0-3-16 0,2-1-16 0,1-8-960 16,4-3-192-16,2-1-32 0,2-8-10976 0</inkml:trace>
  <inkml:trace contextRef="#ctx0" brushRef="#br1" timeOffset="176262.64">26809 16307 38815 0,'-35'1'1728'0,"12"3"336"0,-3 5-1648 0,0 5-416 16,-2 4 0-16,2 6 0 0,2 2 272 0,0 5-16 15,1 2-16-15,4-2 0 0,5-1-48 0,4 0-16 16,5-4 0-16,6 1 0 0,5-7-176 0,7-2 0 16,5-3 0-16,4-3 0 15,2-2-336-15,8-7-112 0,3-5 0 0,4-2-16 16,1-6-432-16,-2-4-96 0,-4-5-16 0,-4-2 0 0,-2 0 608 0,-2 2 112 0,-3-1 32 0,-1 0 0 15,-3-2 752-15,-1 3 144 0,-6 1 48 0,-2-1 0 16,-3 1 144-16,-5 0 16 0,-3 2 16 0,-4-1 0 16,-4 0-352-16,-4 3-64 0,-2-3 0 0,-3 2-16 15,-2 2-432-15,-3 3 0 0,0-1 0 0,0 4 0 32,-1 1-448-32,-2 1-128 0,-1 1-32 0,1-2 0 15,-3 0-1376-15,5 3-288 0,-1 0-48 0,4 1-16 16,3-2-160-16,3-1-16 0,3 1-16 0,3 3 0 15,9 1-208-15,0 0-32 0,0 0-16 0</inkml:trace>
  <inkml:trace contextRef="#ctx0" brushRef="#br1" timeOffset="177261.74">27287 16180 6447 0,'12'-2'576'0,"-2"0"-576"15,0 0 0-15,-10 2 0 0,11-2 3680 0,-11 2 624 16,0 0 128-16,0 0 32 0,0 0-2544 0,0 0-512 15,0 0-112-15,0 0-16 0,-1 13-336 0,-4-4-80 16,-1 1-16-16,-3 2 0 0,-3-5-208 0,1 5-32 16,-2-5-16-16,-2 5 0 0,1-3-240 0,0 2-48 15,0-4-16-15,1 4 0 0,1-2-288 0,-1 4 128 16,-1-1-128-16,2 0 0 0,2 0 0 0,0 4 0 16,1 1 0-16,2 1 0 0,-1 1 0 0,3 3 0 15,2 2 128-15,2-1-128 0,2-1 0 0,3 0 0 0,3 1 0 16,1-2 0-16,1-4 0 0,4 0 208 15,2-3-64-15,2-1-16 0,-3-2 80 0,4-7 16 0,2-4 0 0,3-1 0 16,2-4 192-16,-1-4 32 0,3-1 16 0,0-6 0 16,-2-2-208-16,1-2-64 0,-2-4 0 0,0 0 0 15,0-5-192-15,-1 2 0 0,-1-6 0 0,0 1 0 16,-4-2 256-16,1-1-64 0,-2 0 0 0,-6-2 0 16,2-2 144-16,-3-2 32 0,-2-9 0 0,-3 3 0 15,0 0-96-15,-2-4-16 0,-3-2 0 0,-3-2 0 16,2-2-256-16,-3-3 0 0,-1-1 0 0,-3 3 0 15,3-4-256-15,-1 5 64 0,-2 2 0 0,-1 3 0 16,3 6 192-16,-3 5 0 0,1 7 144 0,1 9-144 16,0 0 0-16,2 10 0 0,-1 1 0 0,1 5-160 15,-2 5 160-15,7 4 0 0,-10 12 0 0,0 3 0 16,0 4 0-16,1 8-160 0,0 9 160 0,2 9-208 16,0 6 208-16,2 8-144 0,1 2 144 0,0 6-128 0,4 3 128 15,4 1 0-15,-1-1-144 0,2 0 144 0,3-1 0 0,0-5 0 16,4 0 0-16,3-7 0 0,0-2 0 0,3-6 0 15,1-5 0-15,4-5 0 0,-1-6 0 0,3-4 0 16,2-10 0-16,1-2 0 0,1-7 0 0,2-2 160 16,-1-6 16-16,-1 1 0 0,-1-5 48 0,-1 0 16 15,-2-8 0-15,0 2 0 0,-4-6-112 0,-1 1-128 16,0-1 176-16,-3 0-176 0,-1-3 128 0,-2 0-128 16,-2-1 0-16,-4-1 0 0,-3 1 128 0,0 1-128 15,-4-1 0-15,1 6 0 0,-2 5 0 0,0 7 0 16,0 0 0-16,0 0 0 0,-12 1 0 0,1 8-144 15,-3 4 144-15,0 4-192 0,-1 4 192 0,-1 5-160 0,2 0 160 0,0 4-160 16,2 1 160-16,-1 2 0 0,0 0 0 0,3 0 0 16,2-1 0-16,5-5 0 0,-1-2 0 0,4-3 0 15,2-2 0-15,3-1 0 0,3-3 0 0,1-2 0 16,1-7 0-16,2 0 0 0,1-3 160 0,3-1-160 16,0-4 176-16,3-3-176 0,3-8 192 0,2 3-192 15,3-3 208-15,1-4-64 0,2-3-16 0,2-2 0 16,2-5 0-16,3 0-128 0,0-7 192 0,2 1-64 15,-2-3-128-15,-1-3 0 0,-2-2 0 0,-2-7 0 16,-1-9 0-16,-2-3 0 0,-1-7 0 0,0-5 0 16,-2-4 0-16,1-4 0 0,-1-7 0 0,-2-4 128 15,-4-8-128-15,-2-2 0 0,-2-1 0 0,0-1-176 16,1-1 176-16,-5 1-208 0,-3 7 80 0,0 6 128 16,0 7-128-16,-2 9 128 0,-3 10 0 0,0 10 0 15,-4 10 0-15,-2 11 128 0,0 7 0 0,-4 7 0 0,-2 4 0 0,-1 12-128 16,-4 2 192-16,-2 6-64 0,-4 8-128 0,-3 10 0 15,-2 11 0-15,-2 10-176 0,-2 10 176 0,-3 10-128 16,-2 7 128-16,0 8-128 0,-1 11 128 0,-2 8 0 16,-1 1-144-16,3 7 144 0,1 6 0 0,4-5 0 15,6-5 0-15,8-5 0 0,6-8 0 0,5-7 0 16,5-6 0-16,7-4 0 0,7-5 176 0,1-7 96 16,4-7 32-16,2-3 0 0,5-6-48 0,4-1 0 15,-1-3 0-15,3 0 0 0,5-4-256 0,4-4-176 16,5-4 32-16,4-1-12512 15,1-4-2496-15</inkml:trace>
</inkml:ink>
</file>

<file path=ppt/ink/ink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0:01.411"/>
    </inkml:context>
    <inkml:brush xml:id="br0">
      <inkml:brushProperty name="width" value="0.05292" units="cm"/>
      <inkml:brushProperty name="height" value="0.05292" units="cm"/>
      <inkml:brushProperty name="color" value="#FF0000"/>
    </inkml:brush>
  </inkml:definitions>
  <inkml:trace contextRef="#ctx0" brushRef="#br0">4796 1277 11967 0,'25'-18'528'0,"-6"5"112"0,3-1-512 0,3 3-128 16,2-4 0-16,1 2 0 0,1-1 1552 0,1 1 288 15,-2-1 48-15,-2-1 16 0,-3 4-704 0,1 0-144 16,-1-4-32-16,-2 2 0 0,-4 3-256 0,-8 4-64 16,0 0-16-16,-1 0 0 0,-1-2-304 0,0 2-64 0,-3 3-16 15,-2-4 0-15,-1 3-96 0,-4-2-16 0,-6-1 0 0,-5 1 0 16,-7 1 128-16,-5 2 32 0,-6-3 0 0,-6 3 0 15,-3-1-160-15,-1 0-16 0,-2 1-16 0,-2 0 0 16,0-1 208-16,-4 1 32 0,-3 1 16 0,-4-1 0 16,0 1 16-16,-2-2 0 0,-1 1 0 0,-1 1 0 15,0-1-80-15,-2-1-16 0,-3-2 0 0,0 4 0 16,-2-2-48-16,2 2-16 0,1 1 0 0,3-1 0 16,0-3-16-16,0-2-16 0,-1 3 0 0,2 1 0 15,0-1-80-15,4 2-16 0,1 0 0 0,7 1 0 16,2-2-144-16,2 2 0 0,2-2 144 0,3 1-144 15,4-2 0-15,0 1 0 0,2 0 0 0,1 1 128 16,5 1-128-16,2 1 0 0,2-1 0 0,0 0 0 16,0-1 0-16,3 2 0 0,4 0 0 0,1 2 0 15,2-1 0-15,2 0 0 0,0 2 0 0,3 3 0 0,2 3 0 16,2-2 0-16,1 4-144 0,-1 1 144 0,2-1 0 0,2 4-176 16,0 4 176-16,1 1-128 0,0 3 128 0,2 1 0 15,1 2-144-15,2 3 144 0,-3 4 0 0,2 1 0 16,0 1 0-16,1 4 0 0,1 3-128 0,1 10 128 15,-1 6 0-15,2 2 0 0,-1-3 0 0,1 4 0 16,0 3 0-16,-1 0 0 0,0 2 0 0,0 6 0 16,0 8 0-16,0-4 0 0,-2-2 0 0,2 2 0 15,-4 4 0-15,1 2 0 0,-1 4 0 0,1 1 0 16,-2-1 0-16,1-2 0 0,-1-4 0 0,1 1 0 16,-2-3 0-16,2 0 128 0,-2-1-128 0,1-2 0 15,0-2 0-15,-2-1 0 0,0 0 0 0,-2 0 0 16,0 0 128-16,2-1-128 0,-1 0 0 0,-1-3 0 0,1-3 144 0,0-1-144 15,0-1 0-15,-2-1 144 0,-1 5-144 0,2-7 0 16,-2-3 128-16,3-2-128 0,-2-2 0 0,-1-1 0 16,-1-3 0-16,0-4 160 0,0-1-160 0,-1-7 128 15,0-1-128-15,1-1 128 0,0-2-128 0,3-5 128 16,-1-2-128-16,1-4 160 0,-1-2-160 0,2-1 160 16,1-1-160-16,0-1 128 0,0-3-128 0,2 0 128 15,2-5-128-15,1 2 160 0,2-3-160 0,0 1 160 16,2-4-160-16,3 1 128 0,-1-1-128 0,4-2 128 15,2-2-128-15,3 0 160 0,7-1-160 0,0 0 160 16,1-1-160-16,3-3 192 0,1-3-192 0,6 0 192 16,2 2-192-16,3-3 160 0,0 3-160 0,5 0 160 15,3 0-160-15,3 1 0 0,-1-1 0 0,2-2 128 0,-2 3-128 16,2-1 0-16,2-2 0 0,3 1 0 16,-1 1 0-16,2 1 0 0,2-2 0 0,-2 1 0 0,0 0 0 0,-3-2 0 15,-1 2 0-15,-1 1 0 0,2 2 0 0,-3-1 128 16,1-1-128-16,0 3 0 0,-1 0 0 0,-3 0 0 15,-2-1 0-15,-3 2 0 0,-2-2 0 0,-1 1 0 16,-5-1 0-16,-2 2 0 0,-3 2 0 0,-2 0 0 16,-3-1 0-16,-1 2 0 0,-4-1 0 0,-2 4 0 15,-3-4 0-15,-5 3 0 0,-5 0 0 0,-9-5 0 16,9 8 0-16,-9-8 0 0,6 6 0 0,-6-6 0 16,0 0 0-16,-4 12 0 0,-2-6 128 0,-4 2-128 15,-4-3 0-15,-1 0 128 0,-6 2-128 0,0-1 0 16,-3-4 144-16,-2 3-144 0,-2 2 0 0,-2-4 144 15,-3 0-144-15,-3 1 0 0,-2 2 128 0,-2-2-128 16,0-2 0-16,-3 1 0 0,-6-3 128 0,1-1-128 0,-3-2 0 0,3 2 0 16,0-2 128-16,0 1-128 0,3-5 0 0,1 4 0 15,3 0 128-15,-1-1-128 0,-2-2 0 0,2 1 0 16,0 0 0-16,2-3 0 0,-2 2 128 0,2 1-128 16,4-4 0-16,-1 4 0 0,1-3 0 0,2 3 0 15,0 0 0-15,3 2 0 0,-1 1 0 0,3-2 0 16,0 3 0-16,1-2 0 0,0 1 0 0,1 0 0 15,0 1 0-15,2 0 0 0,0 0 0 0,0-1 0 16,1-2 0-16,-1 2 0 0,2-1 0 0,0 1 0 16,1-1 0-16,2 1 0 0,0-5 0 0,2 2 0 15,-2 0 0-15,2-4 0 0,-1 2 0 0,1-2 0 16,2 0 0-16,-2 0 0 0,2 0 0 0,1-2 0 0,0-6 128 0,-2 1-128 16,0 0 0-16,0-4 0 0,1 2 160 0,-1-1-160 15,-1-4 128-15,3 0-128 0,1-5 0 0,-3 1 128 16,2-7-128-16,4-1 0 0,1-3 0 0,-1-4 0 15,1-1 0-15,1-7 0 0,0-3 0 0,4-2 0 16,-1-2 128-16,0-2-128 0,2-4 0 0,0-5 0 16,0-5 0-16,2-2 128 0,-2-2-128 0,4-3 0 15,4 2 0-15,-2-5 128 0,1-1-128 0,1-2 0 16,-1-6 0-16,5 3 128 0,3 1-128 0,2 2 160 16,0-3-160-16,0 0 160 0,-2-3-160 0,2 4 0 15,-1 1 0-15,0 6 0 0,-1 3 0 0,1 2 0 16,-2-5 0-16,-1 6 0 0,-1 5 0 0,-2 5 0 15,-1 0 0-15,-3 7 0 0,-2 3 0 0,0 2 0 0,-1-5-128 0,-1 11 128 16,-2 3 0-16,-1 2-176 0,-3 4 176 0,1 2-128 16,-2 3 128-16,-2 3-208 0,1 2 80 0,1 0 128 15,2 5-224-15,-1 0 80 0,-1 1 16 0,2 3 0 16,-1 1 128-16,-1 2-208 0,3 3 80 0,-1-1 128 16,1 1-192-16,1 0 192 0,1 2-160 0,2 0 160 15,-1 2 0-15,0-1-144 0,3 5 144 0,0 5 0 16,0 0-144-16,8-9 144 0,2 1-160 0,2 3 160 15,0-1-192-15,5 2 48 0,3 0 16 0,4 0 0 16,4 1 0-16,4 1 0 0,1 2 0 0,3 0 0 16,1-1 128-16,5 1-160 0,1 0 160 0,4-1-160 15,4-2 160-15,1 2 0 0,3 2 0 0,2 0-128 16,5 1 128-16,-1-2 0 0,-1 0-144 0,2-2 144 16,0 1 0-16,2-1 0 0,2-1 0 0,0 1 0 15,-2 0 0-15,-2 0 0 0,-2-1 0 0,-3 1 0 0,-2-1 0 0,-1 2 0 16,0 0 0-16,-4-1 0 0,-3 0 0 0,-2 0 0 15,-3 0 0-15,-4 1 0 0,-7-1 0 0,-5 1 0 16,-3 0 0-16,-4 1 0 0,-4-1 0 0,-2 1 128 16,-13 0-128-16,0 0 0 0,0 0 144 0,0 0-144 15,0 0 160-15,0 0-160 0,-13-4 160 0,-3 1-160 16,-3 1 160-16,-8-2-160 0,-3 1 128 0,-5 1-128 16,-4-1 0-16,-2 1 0 0,-5-5 0 0,1 4 0 15,-2-1 0-15,0 1 0 0,-5-1 0 0,2 1 0 16,-2 1 0-16,-3 0 0 0,-3-2 0 0,-2-1 0 0,0-3 0 15,0 1 0-15,3-1 0 0,1 2 0 16,3 1 0-16,0 1 0 0,-2-1 0 0,4 1 0 0,3 0 0 0,2 0 0 16,2-2 0-16,3-1 0 0,3 5 0 0,2-1 0 15,6 1 0-15,-1-1 0 0,4 3 0 0,3 0 0 16,4 3 0-16,2-1-128 0,2 1 128 0,3 1-160 16,3 2 16-16,3 2 0 0,1-2 0 0,1 3 0 15,5-9-48-15,-4 11-16 0,2 2 0 0,2 2 0 16,0-1 80-16,2 4 128 0,2 1-208 0,0 3 80 15,-2-1 128-15,3 9-208 0,2 1 80 0,-2 5 128 16,0-2-192-16,-1 7 192 0,3 0-160 0,0 7 160 16,-1 3-128-16,-1 6 128 0,-1 5 0 0,1 6-144 15,-1 0 144-15,-2 0 0 0,-2-1 0 0,0 4 0 16,-1 6 0-16,-3 0 0 0,2 7 0 0,-1-5 0 16,-2-2 0-16,-2 5 0 0,-2 4 0 0,-2 6-128 15,0 2 128-15,-2 4 0 0,1-3 0 0,-1 5 0 0,-1-3 0 0,0 5 0 16,0-2 0-16,1 2 0 0,-3-1 0 0,3 0 0 15,3 2 0-15,1 1 128 0,0-6-128 0,1-2 0 16,2-4 0-16,0-2 128 0,3 2-128 0,2-6 0 16,2-2 0-16,0-8 0 0,1-5 0 0,1-6 0 15,1-2 0-15,4-6 0 0,3-4 0 0,2-3 0 16,0-6 0-16,2-2 0 0,3-4 0 0,1-5 0 16,0-3 0-16,3-1 128 0,2 0-128 0,2-4 0 15,5 0 0-15,3-1 0 0,3-4 0 0,5-1 0 16,4-1 0-16,2 1 0 0,6 1 0 0,3-2 0 15,1-3 0-15,3 1 0 0,1-6 0 0,3 1 0 16,4 2 0-16,3-4 128 0,5 1-128 0,0-4 0 16,2 1 0-16,1-1 128 15,0 0-1552-15,7 6-304 0</inkml:trace>
  <inkml:trace contextRef="#ctx0" brushRef="#br0" timeOffset="3136.07">7848 3570 14735 0,'6'-7'1312'0,"4"-1"-1056"16,2 0-256-16,1-2 0 0,1 0 224 0,0-3-16 16,0 1 0-16,-2 2 0 0,-2-4 176 0,1 2 16 15,-3 1 16-15,0-3 0 0,0 0-32 0,-2 3-16 16,-1-2 0-16,-1-1 0 0,0 0-48 0,-2 2-16 16,-2-4 0-16,-1 2 0 0,-3-1 0 0,-1 1 0 15,-1-1 0-15,-3 0 0 0,-1-3 208 0,-3-1 32 16,-2-4 16-16,-4 1 0 0,-4 2-112 0,-3-2 0 15,-2 2-16-15,1-3 0 0,-8 0-240 0,0 2-64 16,-5-5 0-16,2 3 0 0,-1 2 48 0,-3 0 0 16,-3-3 0-16,-2 3 0 0,-4 0 64 0,-5 1 16 15,-3-2 0-15,-2 0 0 0,-2 0-112 0,0 3-16 16,-2 0 0-16,1 1 0 0,1 3-128 0,-5-3 192 0,-3-2-192 0,0 1 192 16,2 1-192-16,-2 0 192 0,3 1-192 0,-2 3 192 15,-4 3-64-15,-2-2 0 0,2 1 0 0,0 0 0 16,3-1-128-16,-1 1 128 0,-3 2-128 0,-2 1 128 15,-1 2-128-15,-1 0 160 0,1 3-160 0,-1 1 160 16,4 2-160-16,-1 1 0 0,-3 0 0 0,1 1 0 16,-3 2 0-16,3 1 0 0,0 2 0 0,2-1 0 15,1 3 0-15,-1 1 0 0,-4-2 0 0,5 2 0 16,0-3 0-16,2 6 0 0,2 1 0 0,0-1 0 16,0 4 0-16,1-1 0 0,0 4 0 0,2 1 0 15,5 4 0-15,3-2 0 0,-2-2 0 0,5 2 0 16,1 7 0-16,1-1 0 0,3 1 0 0,1 2 0 15,0-1 0-15,3 5 0 0,2 0 0 0,3 2 0 16,2-1-144-16,2 1 144 0,1-1 0 0,3 5 0 0,2-1 0 0,0 3-128 16,-1-1 128-16,1-2 0 15,5 2 0-15,2 3 0 0,5-1-128 0,1 3 128 0,2-1 0 0,2 1 0 16,2 3 0-16,7-2 0 0,-1-6-144 0,3 2 144 16,3 3 0-16,2 4-144 0,2 3 144 0,3-1 0 15,3-2 0-15,6-3 0 0,4 1 0 0,3-1 0 16,5-4 160-16,4 3-160 0,6-2 128 0,2 1-128 15,1 1 0-15,7-3 0 0,2 3 208 0,6-4-48 16,3 2-16-16,4-3 0 0,4 1-144 0,3-1 192 16,2-6-192-16,3-1 192 0,1 2-192 0,3-1 0 15,3-2 0-15,3-2 128 0,1-2-128 0,2 1 0 16,1-5 0-16,4 2 0 0,3-2 0 0,3-2 0 16,1-2 0-16,2-5 0 0,2 0 0 0,2-2 160 0,1-2-160 0,0 0 160 15,-2-2-160-15,-2-2 0 0,5 0 0 0,-3-7 0 16,-1 0 0-16,0-2 0 0,0-2 0 0,2-3 128 15,3-4-128-15,-4 2 0 0,-4-6 144 0,-1 3-144 16,-1-3 128-16,-2-3-128 0,-1-5 160 0,-2-2-160 16,-3 0 144-16,-2-1-144 0,0-6 128 0,-1-1-128 15,-1 1 144-15,-3-3-144 0,-5-3 160 0,-3-1-160 16,-3 0 160-16,-2-3-160 0,-6-1 160 0,1-1-160 16,-4-6 160-16,-3 0-160 0,-8-2 160 0,-2-2-160 15,-5 0 160-15,-3 1-160 0,-5-1 160 0,-2 0-160 16,-4 0 176-16,-4-1-176 0,-4 0 192 0,-3-2-192 15,-3-1 288-15,-4 3-48 0,0 2-16 0,-5 0 0 16,-4 2 80-16,-4-2 16 0,-6 0 0 0,-3 0 0 0,-3 0-96 0,-3 1-16 16,-3-1 0-16,-5 0 0 0,-2 0-80 0,-2 3 0 15,-7 5-128-15,-4-3 192 0,-3 1-192 0,-5 1 0 16,-2 3 0-16,-3-1 0 0,-7-4 0 0,1 5-128 16,-1-5 128-16,-3 5 0 0,-2-2 0 0,-5 3 0 15,-4 2 0-15,0 1 0 0,0-1 0 0,-1 3 0 16,-2 2 0-16,-2 3 0 0,-4 5-144 0,-1 2 144 15,-2-1 0-15,0 2-144 0,-1 1 144 0,-1 2 0 16,-5-2 0-16,2 6 0 0,-4 1 0 0,1 7 0 16,0-2 0-16,-5 5-128 0,-4 1 128 0,2 5 0 15,3 1 0-15,0 2-128 0,0 1 128 0,-3 0 0 16,2 7-144-16,2-1 144 0,3 4 0 0,3 1 0 0,-1 1 0 0,2 3 0 16,1-1 0-16,1 3 0 0,1 1 0 0,3 6 0 15,2 5 0-15,2-4-176 0,-1-3 176 0,5 7-192 16,1 4 192-16,3 3-128 0,2-1 128 0,4 3-128 15,2 3 128-15,0 0 0 0,3-5 0 0,5 5-128 16,3-1 128-16,6 2 0 0,-2 3 0 0,4 1 0 16,3 2 0-16,4 3-160 0,2 0 160 0,3 3 0 15,7-2-144-15,4 0 144 0,4-3 0 0,5 1-144 16,3-1 144-16,4 2 0 0,6 4 0 0,4-2 0 16,2-1 0-16,5 2 0 0,4-2 0 0,5 1-128 15,4-2 128-15,5 0 0 0,2-1-144 0,5 1 144 16,0-2-128-16,5 0 128 0,3-3-160 0,5 0 160 15,5-4-144-15,3-1 144 0,5 2-128 0,4-8 128 16,4-4-128-16,2 0 128 0,1-1-128 0,5-3 128 16,2 0 0-16,3-3-160 0,3-3 160 0,-1 0 0 0,-1-6 0 15,3 2 0-15,3 1 0 0,3-2 0 0,-1-7 0 0,3-2 0 16,0-2 0-16,3 2 0 0,3-3 0 0,0-1 0 16,-5-6 0-16,0-3 0 0,2 0 0 0,1-7 176 15,1-3-176-15,-5-2 160 0,-1-5-160 0,-2-2 0 16,0-1 0-16,-1-3 128 0,0-4-128 0,-4-1 128 15,-5-5-128-15,-4-3 128 0,-3-3-128 0,-2-3 192 16,1 1-192-16,-3 1 192 0,-2-2-192 0,-3-5 0 16,-6-5 144-16,-4 0-144 0,-9-1 240 0,-3-1-32 15,-2-3 0-15,-3 1 0 0,-2-4-208 0,-4 0 176 16,-4 0-176-16,-6-2 160 0,-2 1-32 0,-4-4 0 16,-4 0 0-16,-2-2 0 0,-5 1 0 0,-4 0-128 0,-3-1 192 15,-6-1-64-15,-4 0-128 0,-2 3 128 0,-2 1-128 0,-4 1 128 16,-6 3-128-16,-2 4 192 0,-2 1-192 0,-5 3 192 15,2 4 48-15,-4 5 16 0,-4 1 0 0,-4 2 0 16,-3 1-256-16,-3 3 144 0,-5 7-144 0,-3 5 128 16,0 4-320-16,-2 6-80 0,-3 7-16 0,1 9-10336 15,-5 3-2080-15</inkml:trace>
  <inkml:trace contextRef="#ctx0" brushRef="#br0" timeOffset="35708.57">3729 4723 24527 0,'-17'-2'1088'0,"17"2"224"0,0 0-1056 0,0 0-256 15,0 0 0-15,0 0 0 0,0 0 336 0,0 0 16 16,0 0 0-16,14-5 0 0,6 0-16 0,3 1 0 16,4 1 0-16,6-1 0 0,6-1-192 0,7 2-144 15,6 2 192-15,8 0-192 0,6-1 128 0,6-3-128 16,4-2 0-16,7 0 0 0,5 2 0 0,6 1 0 0,4-1 128 0,3 0-128 16,2-2 0-16,4 2 0 0,5 3 0 0,0 1 0 15,-2 0 0-15,4 1 0 0,1 0 0 0,-2 2 0 16,-3 0 0-16,-2 0 0 0,-3 1 0 0,1 3 0 15,-1 0 0-15,-7-2 0 0,-4 0 0 0,-5 1 0 16,-5-1 128-16,-1-2-128 0,-3 2 192 0,-5-1-192 16,-5-2 384-16,-7 0-16 0,-4-1-16 0,-7 0 0 15,-5 0 80-15,-6 3 16 0,-5-2 0 0,-5-1 0 16,-6 0-112-16,-6 0-16 0,-6 0 0 0,-13 0 0 16,0 0 64-16,0 0 0 0,0 0 0 0,-13 0 0 15,-7-1 224-15,-8 2 48 0,-7 2 16 0,-9 0 0 16,-8 3-512-16,-9 1-160 0,-9 0 0 0,-5 1 0 15,-7-1 0-15,-5 0 0 0,-3 4 0 0,-7 0 0 16,-7-2 128-16,-3 0-128 0,-1-3 0 0,-5 1 0 0,-1 4 128 16,-4-5-128-16,-3 1 0 0,4-1 0 0,1 4 0 0,1-3 128 15,-1-4-128-15,5 2 0 0,7 4 128 0,5-2-128 16,4 0 0-16,4-2 0 0,7 0 224 0,8 6-64 16,6-2-16-16,10 1 0 0,8-1-144 0,5 1-144 15,7 1 144-15,4-2-208 0,6 4 208 0,4-4 0 16,8 1 0-16,8-2-144 0,10-8-128 0,0 11-32 15,5 0 0-15,9 0 0 16,12 3-304-16,3-2-64 0,5-2-16 0,9 2 0 0,8-6 416 0,9 3 80 16,9-5 0-16,6 1 16 0,5-1 48 0,4 1 0 15,3-3 0-15,5 0 0 0,6-2 128 0,5 0 0 16,0 0 0-16,1 0-128 0,1-2 128 0,3 1 0 16,3 0 128-16,-4 0-128 0,-6-1 160 0,-1 0-32 0,-1-1-128 0,-3 1 192 15,-2-1-16-15,-5 2-16 0,-6-3 0 0,-5-1 0 16,-6 0 16-16,-5 1 0 0,-4 2 0 0,-6-1 0 15,-5 2 0-15,-9-2 0 0,-10 3 0 0,-7 0 0 16,-9 0-16-16,-6 0 0 0,-11 0 0 0,0 0 0 16,-12 3 368-16,-11-2 80 0,-15 2 16 0,-11-1 0 15,-12 3-272-15,-11 4-48 0,-9 0-16 0,-13 4 0 16,-10 2-288-16,-11-1 0 0,-8-1 0 0,-5 2 0 16,-7 3 0-16,-2 1 0 0,-7 0 0 0,0 1-144 15,2-1 144-15,6-1 0 0,4-1 0 0,11-2 0 16,9-2 0-16,12-6 0 0,11 0 0 0,14-5 0 15,11-1 0-15,13 1 0 0,13-1 0 0,10-1 0 16,9 0 0-16,12-1 0 0,7 1-192 0,12-5 64 16,12-6-480-16,15 1-96 0,13-5 0 0,14-2-16 15,13-4 256-15,11-3 48 0,9 0 16 0,12 1 0 0,8-4 240 0,6 3 160 16,2-3-192-16,5 0 192 0,7-3 0 0,-2 4-128 16,-5 1 128-16,4 3 0 0,0 3 0 0,-6 0-128 15,-10 2 128-15,-3 4 0 0,-3 6 0 0,-8 0-128 16,-7 0 128-16,-11 2 0 0,-12-2 0 0,-11 3 0 15,-11 3 0-15,-12-1 0 0,-12 2 0 0,-11 0 128 16,-7-1-128-16,-12 1 192 0,-12 1 384 0,-13 4 80 16,-13 4 16-16,-20 3 0 0,-15 6-176 0,-21 1-48 15,-16 2 0-15,-12 3 0 0,-11 6-320 0,-13 1-128 16,-11 5 0-16,-7 2 144 0,-6-2-144 0,0 2 0 16,2 1 0-16,3-1 0 0,-2-2 144 0,7 0 0 0,6 3 0 0,8 0 0 15,5 1 0-15,10 0 0 0,8 2 0 0,11 2 0 16,9-4-144-16,11 0 0 0,12 0-160 0,14 5-11168 15,11 1-2224-15</inkml:trace>
</inkml:ink>
</file>

<file path=ppt/ink/ink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2:39.239"/>
    </inkml:context>
    <inkml:brush xml:id="br0">
      <inkml:brushProperty name="width" value="0.05292" units="cm"/>
      <inkml:brushProperty name="height" value="0.05292" units="cm"/>
      <inkml:brushProperty name="color" value="#FF0000"/>
    </inkml:brush>
  </inkml:definitions>
  <inkml:trace contextRef="#ctx0" brushRef="#br0">10404 7475 16575 0,'0'0'1472'15,"-6"-6"-1168"-15,6 6-304 0,0 0 0 0,0 0 0 0,0 0 160 16,0 0-160-16,0 0 128 0,0 0-128 0,0 0 0 16,0 0 144-16,0 0-144 0,0 0 160 0,0 0-32 15,0 0-128-15,0 0 192 0,0 0 16 0,0 0 0 16,13 8 0-16,-1-5 0 0,2-1 240 0,1 1 32 16,2-2 16-16,2-1 0 0,3 0 144 0,2-1 48 15,0-1 0-15,4 1 0 0,2-1-112 0,3 2-32 16,4-2 0-16,3 1 0 0,2 1-208 0,3 1-32 0,6 1-16 0,4-2 0 15,2-2-288-15,-1 1 160 0,-4-1-160 0,3-1 128 16,3 0-128-16,3 2 160 0,3 0-160 0,6 0 160 16,4-2-160-16,-1 1 0 0,-2-6 144 0,3 4-144 15,0 3 160-15,6 0-32 0,8 2-128 0,-4-5 192 16,-4-4-192-16,0 2 0 0,1 2 0 0,4 0 0 16,3-2 0-16,-2-2 0 0,1 0 144 0,-2 0-144 15,-1 3 0-15,4-2 0 0,3 1 0 0,1 0 0 16,-3-2 0-16,1 2 0 0,1-2 0 0,6 2 0 15,5 1 0-15,-3-3 0 0,-5 2 0 0,-1 2 0 16,2 0 0-16,3 0 0 0,4 2 0 0,-2-2 0 0,-5 0 0 16,3 2 0-16,3 0 0 0,-1 0-176 0,-2-1 176 15,-3 1 0-15,-2 0 0 0,1 2 0 0,1 2 0 0,-2-2 0 16,-5 0 128-16,-4 0-128 0,-4 2 0 0,1 1 0 16,1 1 0-16,-2-2-128 0,-3 1 128 0,-4-3 0 15,-2 0 0-15,-4 2 0 0,-3 1 0 0,1 1 0 16,1 1 0-16,-4-2 0 0,-5-3 0 0,-5 2 0 15,-7-1 128-15,-4-1-128 0,-3-1 192 0,-7 1-16 16,-4 0-16-16,-3 0 0 0,-5 1 32 0,-2 2 16 16,-4-1 0-16,-1-1 0 0,-12-1 48 0,0 0 16 15,0 0 0-15,0 0 0 0,0 0-48 0,0 0-16 16,0 0 0-16,0 0 0 0,-16-3-208 0,-6 0 128 16,-1 0-128-16,-6 2 0 0,-4 0 0 0,-4 0 0 0,-4-1 0 0,-4 2 0 15,-9 0 0-15,0 0 0 0,-2-1 0 0,-1 1 0 16,-1-2 0-16,1 0 0 0,-1 1 0 0,-2 1 0 15,-6-1 0-15,-3-2 0 0,-2 1 0 0,1 0 0 16,0 1 0-16,0 0 0 0,2 0 0 0,-7-3 0 16,-7 0 0-16,3 0 0 0,1 2 0 0,-1-2 0 15,-1 0 0-15,-5 0 128 0,-6 0-128 0,1 2 0 16,0-2 128-16,-2-1-128 0,0 1 0 0,-6 2 144 16,-5-1-144-16,0 0 0 0,4-2 0 0,-3 4 0 15,0 0 0-15,-2 1 0 0,-2 0 0 0,2 0 0 16,1 0 0-16,-4 0 0 0,-2 0 0 0,2 0 0 15,2-1 0-15,3 1 0 0,-2 0 0 0,0 0 0 16,0-2 0-16,3 1 0 0,4 0 0 0,-2 1 0 16,-5-1 0-16,4-1 0 0,4 1 0 0,5 0 0 0,1-1 0 15,-1 1 0-15,-3-1 0 0,7-1 0 0,0 1 0 16,6 0 128-16,2 1-128 0,-2 0 0 0,-5-1 0 0,8-1 128 16,0-1-128-16,4 3 0 0,1 1 144 0,3 0-144 15,0 1 160-15,1 3-160 0,1-2 128 0,7 1-128 16,3-3 0-16,6 2 144 0,4 2-144 0,6 1 0 15,4-1 144-15,5 0-144 0,2 1 0 0,5 1 128 16,1-1-128-16,5 0 0 0,1 2 0 0,4-1 0 16,3-2 0-16,5 4 0 0,7-8 0 0,0 0 0 15,0 8-144-15,4 4 144 0,3-3-144 0,6 2 144 16,5-3-192-16,3 3 192 0,3-3-128 0,7 2 128 16,3-1 0-16,8 0 0 0,4 2 0 0,7-2 0 15,8 3 0-15,7-6 0 0,5 3 0 0,4-3 0 0,2-1 0 0,6 4 0 16,5 0 0-16,5 3 0 0,3-5 0 15,4 2 0-15,1-3 0 0,7 3 0 0,9-2 0 0,0 2 0 16,-1-1 0-16,8 5 0 0,5-1 0 0,-1-1 0 16,-4 1 0-16,4-2 0 0,8 2 0 0,-2 1 0 15,-7-1 0-15,10 2 0 0,2 1 0 0,-2-1 0 16,-6-3 0-16,3 2 0 0,4 2 0 0,-5-1 0 16,-8 0 0-16,2 0 0 0,5-1 0 0,-4-4 0 15,-10 1 0-15,4 3 0 0,0-3 0 0,-6 1 0 16,-7-2 0-16,-2 4-208 0,4 3 32 0,-6-2-8784 15,-1-6-1776-15</inkml:trace>
  <inkml:trace contextRef="#ctx0" brushRef="#br0" timeOffset="2167.59">9132 9494 14847 0,'-8'-11'656'0,"8"11"144"0,-6-9-640 0,1 3-160 16,5 6 0-16,0 0 0 0,-5-7 192 0,5 7 16 15,-5-10 0-15,5 10 0 0,0 0 80 0,0 0 16 16,0-8 0-16,0 8 0 0,0 0 0 0,7-6 0 15,-7 6 0-15,13-2 0 0,1 0-32 0,1 2 0 0,3 2 0 0,1 0 0 16,3 2-144-16,2-2-128 0,2 2 192 0,7 0-192 16,4 1 192-16,5 0-64 0,3-3 0 0,2-1-128 15,-4-1 176-15,5 0-176 0,1-1 160 0,4 1-160 16,3 0 224-16,5 0-48 0,6 1-16 0,-1-4 0 16,3-4 224-16,1 0 32 0,0 2 16 0,2 0 0 15,5 3 16-15,3-2 0 0,4-3 0 0,-2-2 0 16,-3 3-128-16,0-2 0 0,1 5-16 0,6-1 0 15,7 0-80-15,-3-2-16 0,-2-1 0 0,2 5 0 16,2-1-208-16,6-3 128 0,2 0-128 0,-3 0 0 16,-3 0 0-16,1 4 128 0,4 0-128 0,-1 1 0 15,-4-2 0-15,-1 2 0 0,-1 1 128 0,2 0-128 16,3 0 0-16,-1 0 0 0,-3 0 0 0,-3 0 0 16,1 1 0-16,3 1 0 0,6 0 0 0,-5-2 0 15,-5-1 0-15,-1 0-128 0,0 1 128 0,3 0 0 0,2 0 0 0,-7 0 0 16,-4-2 0-16,-4 1 0 0,-4 1 0 15,2 0-128-15,1 1 128 0,-2-2 0 0,-2 0 0 0,-4-2 0 16,-4 2 0-16,-2 0 0 0,-5 1 0 0,1-3 0 16,1 2 0-16,-5 0 0 0,-1-2 0 0,-7 2 0 15,-5-2 0-15,-5 3 0 0,-6-1 0 0,-3 0 0 16,-3 0 0-16,-5-1 0 0,-3 1 0 0,-4-1 0 16,-5 0 0-16,-9 2 0 0,0 0 144 0,0 0-144 15,0 0 128-15,0 0-128 0,-13-2 0 0,-5 0 128 16,-4 0-128-16,-5 2 0 0,-4 0 0 0,-4 1 0 15,-8 0 0-15,-8-1 0 0,-8 0 0 0,1 0 0 16,-2 0-128-16,-1 0 128 0,-5 0 0 0,-4 0 0 0,-6-1 0 0,-3-1 0 16,-5-1 0-16,1 1 0 0,1-2 0 0,-2 1 0 15,-5-1 0-15,-3 2 0 0,-7-3 0 0,3 0 0 16,2 1 0-16,-7 0 0 0,-6 0 144 0,1-2-144 16,1 1 0-16,1 2 144 0,-3 2-144 0,-3-2 0 15,-3 1 128-15,1-1-128 0,1 3 0 0,-6 0 0 16,-6 0 0-16,2 4 0 0,3 0 0 0,-4 0 0 15,-10 1 0-15,3 4 0 0,6-3 0 0,-7 3 0 16,-6-4 0-16,3 1 0 0,1 2 0 0,-2-3 0 16,-4 2 0-16,4 0 0 0,5-2 0 0,-1 3 0 15,-4-4 0-15,7-2 0 0,8 2 0 0,-2-1 0 16,-3-3 288-16,7 0-48 0,9-2-16 0,6 1 0 16,4 0 176-16,1-2 48 0,1-3 0 0,6-2 0 15,6 2 144-15,6-3 48 0,7 0 0 0,2-4 0 0,1 1 96 0,5 0 32 16,7-2 0-16,6 2 0 0,6 3-224 15,4 0-32-15,3 4-16 0,5 2 0 0,3-3-352 0,3 3-144 16,6-1 128-16,4 3-128 0,2 0 0 0,2 2 0 16,4 3 0-16,8-4-176 15,0 0-224-15,0 0-48 0,0 0-16 0,14 11 0 16,4-2-80-16,6 3-16 0,7 0 0 0,5-1 0 16,5 0-64-16,10 0-16 0,9-3 0 0,7 2 0 15,6-3-240-15,4-2-48 0,3 1-16 0,9-2 0 16,8-2 320-16,2 2 64 0,0-4 16 0,3 1 0 0,2 1 288 0,7-1 64 15,2-1 16-15,1 1 0 0,-6-2 48 0,3 2 0 16,2 3 0-16,-5-1 0 0,-1-1-64 0,-4 5-16 16,-3 1 0-16,1 1 0 15,-1 3-704-15,-3 2-144 0,-6-2-32 0</inkml:trace>
  <inkml:trace contextRef="#ctx0" brushRef="#br0" timeOffset="19480.62">6621 14842 11967 0,'-4'-14'528'15,"2"5"112"-15,-1 0-512 0,3 9-128 0,-3-9 0 0,-1 1 0 16,4 8 1344-16,-3-10 256 0,1 1 32 0,2 9 16 0,-5-9-720 0,5 9-144 16,0 0-16-16,0 0-16 0,-8-8-112 0,8 8-32 15,0 0 0-15,-8 0 0 0,8 0 32 0,-10 7 0 16,4 6 0-16,-1 3 0 0,2 5-64 0,3 4-16 16,-1 2 0-16,1 6 0 0,0 2-240 0,1 6-64 15,-1 9 0-15,0 2 0 0,2 2 0 0,-1 9-16 16,-1 4 0-16,-2 4 0 0,0 2 80 0,0 0 0 15,-1 1 16-15,-3 2 0 0,1-1 816 0,-1-2 144 16,-1-2 48-16,2-5 0 16,-1-5-1600-16,-1-1-304 0,-1 0-64 0,1-7-16 0,1-2 800 0,2-5 160 15,-2-2 16-15,2-4 16 0,2-7-48 0,-1-4-16 0,3 0 0 16,0-6 0-16,1 1-160 0,2-5-128 0,1-2 192 0,0-5-192 16,1 1 0-16,1 0 0 0,1-7 0 0,2-1 0 31,3-3-1456-31,2-5-288 0,-1-3-64 0</inkml:trace>
  <inkml:trace contextRef="#ctx0" brushRef="#br0" timeOffset="20030.57">8055 14773 11167 0,'0'0'496'0,"0"0"96"0,0 0-464 0,-10-3-128 0,10 3 0 0,-10 0 0 16,10 0 832-16,0 0 160 0,-10 3 32 0,1 1 0 15,1 1-416-15,2 5-80 0,1 5-16 0,1 2 0 16,1 1 48-16,1 3 0 0,-1 5 0 0,-1 5 0 16,2 8 16-16,-1 6 16 0,1 6 0 0,-2 8 0 15,0 6-96-15,-2 4-32 0,-2 10 0 0,1 0 0 16,-2 5-96-16,-3 0-32 0,-3-3 0 0,0 3 0 16,-3-3 48-16,1-1 0 0,1-5 0 0,1-2 0 15,-2-7-16-15,2-8 0 0,0-3 0 0,1-5 0 16,1-6-48-16,1-3 0 0,4-6 0 0,0-5 0 0,2-2-96 15,2-8-32-15,1-1 0 0,8-2 0 0,-1-3-192 0,2-6-256 16,3 0 48-16,3-7-8064 16,0-2-1616-16</inkml:trace>
  <inkml:trace contextRef="#ctx0" brushRef="#br0" timeOffset="20630.66">7755 15217 15663 0,'-9'-14'1392'0,"2"-4"-1120"0,3-5-272 0,3-2 0 16,3 2 320-16,3-1 0 0,5-4 0 0,0 0 0 15,2 0 96-15,2-2 32 0,-1 5 0 0,6-3 0 16,4 3-96-16,1-2-16 0,1 1 0 0,1 5 0 16,-1-2-144-16,3 3-16 0,4-2-16 0,1 4 0 15,2 3 208-15,4 6 32 0,-3 1 16 0,6 5 0 16,2 0-32-16,-1 3-16 0,0 5 0 0,-1 7 0 16,-1 0-176-16,-3 7-16 0,-1 7-16 0,-3 6 0 15,-5 1-32-15,-2 6-128 0,-4 6 192 0,-2 4-64 16,-3 5-128-16,-6 0 192 0,-5 1-192 0,-3-1 192 15,-3 2-192-15,-3-2 0 0,-5-6 0 0,-2-1 0 0,-3-9 0 16,-3-2 160-16,-2-3-160 0,-3-4 160 0,-3-1 304 0,-3-6 64 16,0-4 16-16,-4-3 0 0,-3 0 48 0,0-5 16 15,-1 0 0-15,-2-3 0 0,0-3-272 0,1-4-48 16,2-3-16-16,1 0 0 0,-1-2-272 0,3 2 160 16,2-4-160-16,2 2 128 0,4 1-128 0,1 2 0 15,2-5 0-15,4 5 0 0,3 2 0 0,12 0 0 16,0 0 0-16,0 0 0 0,0 0 0 0,-5 10-144 15,5-1 144-15,4 4-160 0,4 2 160 0,3 4 0 16,5 0-144-16,-1 4 144 0,1 4 0 0,3 2 0 16,3 5 0-16,3 3 0 0,3 4-144 0,2-2 144 15,0 3 0-15,3 4 0 0,1-4 0 0,3 1-128 16,-1-1 128-16,-2-3 0 0,-3-1 0 0,-3-1 0 0,-3-1 0 0,1-2 144 16,-1-3 48-16,0-5 0 0,-6 1 0 0,2-7 0 15,-1 3-32-15,0-1 0 16,0-4 0-16,-1-3 0 0,-2 1-160 0,0 0 160 0,-1-1-160 0,5 3 160 31,4 2-832-31,2-5-160 0</inkml:trace>
  <inkml:trace contextRef="#ctx0" brushRef="#br0" timeOffset="21264.88">9819 14829 7359 0,'0'0'320'0,"-2"-8"80"0,-1-2-400 0,3 10 0 0,0 0 0 0,0 0 0 16,0 0 2784-16,0 0 480 0,0 0 80 0,0 0 32 15,4 15-2192-15,-1 4-432 0,1 6-96 0,-4 5-16 16,-4 4 16-16,0 7 0 0,0 9 0 0,0 3 0 15,-2 4-64-15,0 8-16 0,-1 4 0 0,1 2 0 16,-2 3-336-16,1 1-80 0,-2 0-16 0,0 0 0 16,1-2-16-16,1-3 0 0,-4-5 0 0,4-3 0 15,-2-4 160-15,0-5 32 0,-1-3 0 0,2-2 0 0,1-1-32 0,0-5 0 16,1 0 0-16,1-3 0 0,0-1-160 0,0-7-128 16,-1-2 192-16,3-2-192 0,0-3 144 0,1-4-144 15,-1 1 0-15,3-5 144 16,0-2-720-16,0 0-128 0,-1-4-48 0,1-10-11808 0</inkml:trace>
  <inkml:trace contextRef="#ctx0" brushRef="#br0" timeOffset="21948.04">9691 14990 16575 0,'-15'-17'736'0,"7"4"160"0,2 0-720 0,2-2-176 0,3-2 0 0,3 1 0 16,5-2 1936-16,3-1 368 0,1-3 64 0,7 1 0 16,4 2-1584-16,6 1-320 0,6-1-64 0,4 1-16 15,3 0-192-15,3 0-32 0,2-1-16 0,1-1 0 16,1 0-16-16,1 4 0 0,0 6 0 0,3 1 0 15,0 6 112-15,3 1 16 0,1 1 0 0,-1 2 0 16,-1 2-128-16,0 2-128 0,-3 4 176 0,-4 1-176 16,-4 7 0-16,-3 3 0 0,-4 5 0 0,-5-2 0 15,-7 1 0-15,-5 3 0 0,-5-2 0 0,-4 3 0 0,-5-3 0 0,-6 0 0 16,-7-2 0-16,-5-2 0 0,-4 2 0 0,-6 2 0 16,-8-3 144-16,-3 3-144 0,-5 1 256 0,-3 1-64 15,-2 0 0-15,-3-5 0 0,-4 0 16 0,1 0 0 16,3-3 0-16,1 0 0 0,3 0-80 0,4-1 0 15,5-1-128-15,7 0 192 0,6 0-192 0,4-2 144 16,5-1-144-16,3-2 128 0,6 1-128 0,4-3 0 16,5 3 0-16,1-1-176 0,3-2 176 0,7 4 0 15,7-2 0-15,7 1 0 0,5 2 0 0,8 1 0 16,4-1 192-16,7 3-64 0,4 5-128 0,4-1 192 16,-1 5-64-16,3 0 0 0,1 5-128 0,0 1 0 0,0 2 0 15,-2 0 128-15,-5-1-128 0,-4 0 0 0,-4 0 0 0,-7 0 0 16,-4-4 0-16,-5 2 0 0,-4 0 0 0,-3-4 0 15,-3 0 0-15,-3-2 0 0,-3 1 0 0,-5-2 0 16,-3 1 256-16,-3-5-32 0,-3 1 0 0,-5-2 0 16,-1-1 416-16,-4 3 96 0,-4 0 16 0,-1-2 0 15,-4 3-144-15,-3 5-32 0,-3-3 0 0,-3 3 0 16,0-4-192-16,-6 4-32 0,-6-1-16 0,-1 3 0 16,-5-5-16-16,-2 3 0 0,-3-2 0 0,-6 2 0 15,-7-4 80-15,0 1 16 0,-4-4 0 0,0-1 0 16,-2 0-112-16,-2-1-32 0,-5 0 0 0,2-5 0 15,-2-5-80-15,0-1 0 0,-1-1-16 0,3-1 0 16,2-1-176-16,-4-2 160 0,1-3-160 0,1-1 160 16,2-1-160-16,3 1 0 0,4 1 144 0,5 1-144 15,2-1 0-15,2 3 0 0,1 1 0 0,4 2 0 16,3-2-1024-16,2 1-112 0,4 2-16 16,1 1-10896-16,7 4-2176 0</inkml:trace>
</inkml:ink>
</file>

<file path=ppt/ink/ink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3:23.152"/>
    </inkml:context>
    <inkml:brush xml:id="br0">
      <inkml:brushProperty name="width" value="0.05292" units="cm"/>
      <inkml:brushProperty name="height" value="0.05292" units="cm"/>
      <inkml:brushProperty name="color" value="#FF0000"/>
    </inkml:brush>
  </inkml:definitions>
  <inkml:trace contextRef="#ctx0" brushRef="#br0">2132 1478 9951 0,'0'0'448'0,"-9"5"80"0,0 0-528 0,0-1 0 16,1-2 0-16,8-2 0 0,-10 5 848 0,1 0 64 0,9-5 16 0,-9 3 0 15,9-3-224-15,0 0-32 16,0 0-16-16,0 0 0 0,0 0-144 0,0 0-48 0,0 0 0 0,0 0 0 16,0 0-192-16,0 0-32 15,0 0-16-15,0 0 0 0,12 4 32 0,2 0 16 0,0-3 0 0,2-1 0 16,2-1 112-16,2-2 0 16,3 0 16-16,4 0 0 0,5-2 64 0,1-1 16 0,5 3 0 0,1-2 0 15,5-2-96-15,1 2-32 0,2 1 0 0,3-3 0 16,1 0-80-16,1 2-16 0,0-4 0 0,-15 4 0 15,5 0-64-15,4-1 0 0,3 1-16 16,26 0 0-16,-9-4-48 0,-22 4 0 0,-1 1 0 0,1-3 0 16,-1 2-128-16,3 2 128 0,0-3-128 0,0 0 128 15,-1 2-128-15,3 2 128 0,0-2-128 0,0-1 128 16,2 1 48-16,-2-1 0 0,-1 1 0 0,0-3 0 0,1 0-176 0,1 5 0 16,-2-1 0-16,19-2 0 0,-9 1 0 0,-20 0 208 15,-3 2-48-15,0-1-16 0,0 2-144 0,-6-3 0 16,-1 0 0-16,-1 1 0 0,-3 0 0 0,-2 1 0 15,0-2 0-15,-3 1 0 0,-2 1-256 0,1 0-16 16,-1 0-16-16,-2 2 0 16,-2-3-704-16,-2 2-144 0,-3 0-16 0,0-1-5872 15,-2 0-1168-15</inkml:trace>
  <inkml:trace contextRef="#ctx0" brushRef="#br0" timeOffset="452.07">3564 875 11967 0,'-18'-5'528'0,"11"5"112"0,-2 0-512 0,0 0-128 0,3 0 0 0,6 0 0 15,0 0 640-15,0 0 112 0,0 0 16 0,0 0 0 16,0 0-320-16,10 9-48 0,5-1-16 0,0-2 0 16,4 3-32-16,6-3-16 0,4 4 0 0,1-1 0 15,5 1 48-15,0 2 16 0,2-2 0 0,4 3 0 16,2-3-64-16,3 3-16 0,2-1 0 0,3-1 0 16,1 0 112-16,1 3 16 0,-2-5 0 0,18 7 0 15,-8-2-80-15,-24-2-16 0,2-3 0 0,-7 5 0 16,1 0-144-16,-4-2-16 0,-3 2-16 0,-5-1 0 0,-2 1 0 0,-2-1 0 15,-8 1 0-15,-4 1 0 0,-5 0 192 0,-4 3 32 16,-5 2 16-16,-5 3 0 0,-6 4 112 0,-6 1 32 16,-4 5 0-16,-8 1 0 0,-2 2-144 0,-3-1-32 15,-4 0 0-15,-4 0 0 0,-2 0 128 0,-3-2 0 16,-3-4 16-16,0 3 0 0,-2 3-80 0,0 1-32 16,-2-1 0-16,1 4 0 0,0 1-288 0,2 1-128 15,3-3 128-15,3 0-128 16,2 0-768-16,-16 21-256 0,14-8-32 0</inkml:trace>
</inkml:ink>
</file>

<file path=ppt/ink/ink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5:12.946"/>
    </inkml:context>
    <inkml:brush xml:id="br0">
      <inkml:brushProperty name="width" value="0.05292" units="cm"/>
      <inkml:brushProperty name="height" value="0.05292" units="cm"/>
      <inkml:brushProperty name="color" value="#FF0000"/>
    </inkml:brush>
  </inkml:definitions>
  <inkml:trace contextRef="#ctx0" brushRef="#br0">4904 19691 18831 0,'-10'-1'832'0,"5"-2"176"0,0 0-816 0,5 3-192 0,0 0 0 0,0 0 0 16,-5-6 320-16,5 6 32 0,0 0 0 0,0 0 0 16,0 0 16-16,-3-6 0 0,0 1 0 0,3 5 0 15,0 0-80-15,0-11-16 0,2 4 0 0,-2 7 0 16,1-10-80-16,0 3-32 0,2-2 0 0,-3 9 0 0,2-7-160 0,-2 7 0 16,0-12 0-16,-1 3 0 0,2-2 128 0,1 3-128 15,-1-3 128-15,0 1-128 0,0 0 192 0,1-2-32 16,0 3-16-16,1-2 0 0,-2-1 96 0,0 1 16 15,1-3 0-15,0 1 0 0,1 2 16 0,-1-2 16 16,0-2 0-16,3 1 0 0,-3 0-16 0,2 2 0 16,1-3 0-16,0 3 0 0,0-4-96 0,2 1-32 15,-1-3 0-15,2 0 0 0,-2 1 64 0,4-4 16 16,-2-2 0-16,1 2 0 0,2-2-224 0,-1-3 0 16,2 2 0-16,2-2 0 0,-3 0 0 0,3 3 0 15,3-3 0-15,0 3 0 0,1-5 128 0,1 2-128 16,0 4 0-16,2-3 0 0,-2 1 0 0,0-2 0 0,0 0 0 0,0-2 0 15,-3-2 0-15,0-1 128 0,-2 6-128 0,0-5 0 16,1 0 144-16,-1 2-16 0,-1 0 0 0,2 0 0 16,3-2 64-16,-2-2 0 0,-2 1 0 0,0 2 0 15,3-4 0-15,-1 1 16 0,1 0 0 0,1 2 0 16,-2-3-80-16,2-1 0 0,-2-1-128 0,2 2 192 16,-1 0-192-16,0 3 128 0,0-2-128 0,0-1 0 15,-1 1 128-15,1 2-128 0,-2 2 0 0,0-2 144 16,2 2-144-16,-3 2 0 0,0 0 0 0,1-2 0 15,-2 3 0-15,-1-2 0 0,0 3 0 0,-1 0 128 16,-1-4-128-16,-2 4 0 0,2-2 0 0,0 3 0 16,-5 2 0-16,3-1 0 0,0 1 0 0,-1 2 0 15,1 0 0-15,-3 1 0 0,1 0 0 0,1 0 0 0,-1 0 0 16,0 1 0-16,2-1 0 0,0 1 0 0,1 1 0 16,-4 0 0-16,-2-1 0 0,1 1 0 0,1 2 0 0,0-1 0 15,0 0 0-15,2 1 0 0,-5 2 0 0,2-1 0 16,0 0 0-16,0 3 0 0,-2-3 0 0,3 1 0 15,-1 4 128-15,0-4-128 0,0 3 0 0,0-2 0 16,-2 2 0-16,2-1 0 0,0 3 0 0,-2-2 0 16,1 3 0-16,-3 6 0 0,3-10 0 0,0 4 0 15,-3 6 0-15,5-11 0 0,0 4 0 0,-1-2 0 16,-4 9 0-16,5-9 0 0,-1 3 0 0,-4 6 0 16,5-9 0-16,-5 9 0 0,0 0 0 0,7-5 0 0,-2-3 0 15,-5 8 0-15,0 0 0 0,7-5 0 16,-7 5 0-16,0 0 0 0,9-4 0 0,-9 4 0 15,0 0 0-15,9-4 0 0,-9 4 0 0,0 0 0 16,0 0 0-16,0 0 0 0,9-3 0 0,-9 3 0 0,0 0 0 0,0 0 0 16,11-2 0-16,-11 2 0 0,0 0 0 0,11 2 0 15,-1 0 0-15,-1 1 0 0,-9-3 0 0,11 2 0 16,-11-2 0-16,0 0 0 0,9 1 0 0,0 3 0 16,1-1 0-16,-10-3 0 0,10 5 0 0,0 0 0 15,-10-5 0-15,9 5 0 0,0 0 0 0,0 0 0 16,-9-5 0-16,12 4 0 0,-4 1 0 0,0-1 0 15,-8-4 0-15,10 4 0 0,0 0 0 0,-1-3 0 16,-9-1 0-16,12 2 0 0,-2 1 0 0,-10-3 0 16,10 4 0-16,-2 2 0 0,-8-6 0 0,10 3 0 15,-2 0 0-15,-8-3 0 0,10 6 0 0,-3 0 0 16,-7-6 0-16,9 2 0 0,-9-2 0 0,9 4 0 0,0 0 0 16,-9-4 0-16,11 5 0 0,-2-1 0 15,-9-4 0-15,11 5 0 0,-3 0 0 0,1 1 0 0,0 0 0 0,0 0 0 16,-1 3-144-16,1-4 144 0,-9-5 0 0,14 9 0 15,-2-3 0-15,1 2 0 0,1 1 0 0,-3-2 0 16,2 3 0-16,0 2 0 0,0-2 0 0,-1 3 0 16,0-4 0-16,-1 2 0 0,1 1 0 0,-1-2 0 15,1 1 0-15,-2-1 0 0,0 2 0 0,-1 0 0 16,0-1 0-16,2 0 0 0,1 2 0 0,-2-2 0 16,-1 2 0-16,-2 0 0 0,1-4 0 0,0 2 0 15,-1 3 0-15,2-1 0 0,2 1 0 0,-2 1 0 16,0 0 0-16,1 0 0 0,-1 1 0 0,1 1 128 0,2 1-128 0,-2 0 0 15,-1-3 0-15,-1 1 0 0,-1-2 0 0,1 1 0 16,1 1 0-16,0-2 0 0,-2-2 0 0,2 0 0 16,-2 2 0-16,1-2 0 0,0-1 128 0,0 3-128 15,-1-2 0-15,1 0 0 0,0 1 0 0,0-3 0 16,-1 2 0-16,2 2 0 0,0-2 0 0,-3 1 0 16,-1 0 0-16,-2 2 0 0,0-1 0 0,3 0 0 15,-3 3 0-15,1-2 0 0,0-2 0 0,-1 3 0 16,0 1 0-16,1-1 0 0,0 1 0 0,1-3 0 15,-1 1 128-15,1 0-128 0,-1 2 0 0,1-1 0 16,-3 2 0-16,3-3 0 0,1-1 0 0,-1 0 0 16,0 0 0-16,0 1 0 0,4 2 0 0,-4-3 0 15,1-3 0-15,0 2 0 0,1 0 0 0,0-2 0 16,2 2 0-16,0 1 0 0,-1-4 0 0,1 3 0 16,0 0 0-16,0-3 128 0,-1 0-128 0,3 3 0 0,-1-5 0 15,0 5 0-15,0-1 0 0,2-2 0 0,-2 1 0 0,-1-1 0 16,-2 2 0-16,0 1 0 0,0-6 0 0,0 5 0 15,-1-2 0-15,0 1 0 0,3 2 0 0,0-3 0 16,-3 3 128-16,2 0-128 0,-2-3 0 0,1 2 0 16,-3 4 0-16,1-2 0 0,2-2 0 0,0 2 0 15,-2 0 0-15,1 0 0 0,-1 0 0 0,0 0 0 16,0 0 0-16,-1 2 0 0,0-2 0 0,0-3 0 16,1 0 0-16,0 2 0 0,-1-4 0 0,1 2 0 15,-1-2 0-15,0 3 0 0,1 0 0 0,0-3 0 16,-1 2 0-16,1-3 0 0,1 3 0 0,0-2 0 15,1 1 0-15,-1-3 0 0,0 3 0 0,2-3 0 0,-8-7 0 0,10 10 0 16,-2-4 0-16,1 3 0 0,-9-9 0 0,9 8 0 16,-9-8 0-16,11 11 128 0,-1-4-128 0,0 0 0 15,-10-7 0-15,11 8 128 0,-1-4-128 0,0 1 0 16,-10-5 176-16,13 6-176 0,-13-6 192 0,14 1-192 16,-2-1 192-16,0 0-64 0,-12 0 0 0,12 0-128 15,1-1 208-15,-1 0-64 0,-12 1-16 0,14-4 0 16,2 2-128-16,-1-2 192 0,1 0-192 0,-1-1 192 15,0-2-192-15,0 2 0 0,-1 2 0 0,3-5 0 16,-1 2 0-16,2-3 128 0,0 1-128 0,0 2 0 16,-4-2 0-16,0 0 0 0,0-2 128 0,1 3-128 15,0-2 0-15,0 1 0 0,1-5 0 0,0 5 0 16,1-1 0-16,-1 1 0 0,2-3 0 0,0 2 0 16,0-3 0-16,1 6 0 0,0 0 0 0,1-1 0 15,-2-4 0-15,2 3 0 0,1-1 0 0,0 2 0 16,2 0 0-16,0-3 0 0,0 0 0 0,0 1 0 0,-2 0 0 0,2 1 0 15,-1 2 0-15,-1-3 0 0,1 2 0 0,-4-2 0 16,1 2 0-16,0-3 0 0,-1 1 0 0,1-1 0 16,-1 0 0-16,1 0 0 0,1-181 0 0,0 364 0 15,1-181 0-15,0-2 0 0,0 3 0 0,0-4 0 16,1 2 0-16,2-2 0 0,2 1 0 0,-1 1 0 16,0 0 0-16,3 0 0 0,-1-1 0 0,0 1 0 15,-1-4 0-15,1 6 0 0,-1-6 0 0,-4 3 0 16,3 1 0-16,0-4 0 0,-1 3 0 0,2-3 0 15,0 1 0-15,1 2 0 0,0-3 0 0,-1 1 0 16,0 1 0-16,2-2 0 0,0 3 0 0,0 1 0 0,2-2 0 0,-1 2 0 16,1-4 0-16,-4 2 0 0,1 2 0 0,-3-3 0 15,-1 2 0-15,-1 0 0 0,-2 0 0 0,2 0 0 16,0 2 0-16,0-2 0 0,-2 2 0 0,2-1 0 16,0 3 0-16,1-3 0 0,-2 3 0 0,1-3 0 15,-3 1 0-15,2-1 0 0,4 3 0 0,-3 1 0 16,1-1 0-16,-1 0 0 0,-2 1 0 0,2 0 0 15,-2-1 0-15,1 2 0 0,-2 2 0 0,-2-2 0 16,-3 0 0-16,-1 1 0 0,-1 1 0 0,-2-1 0 16,1 2 0-16,1-2 0 0,-2 1 0 0,0-2 0 15,-2 2 0-15,2 0 0 0,-10 2 0 0,11-2 0 16,-1-1-128-16,1 2 128 0,-1-2 0 0,-10 3 0 16,0 0 0-16,10-5 0 0,-1 4 0 0,-9 1 0 15,11-4 0-15,-11 4 0 0,12-2-144 0,-2 0 144 0,-10 2 0 0,10-1 0 16,-10 1 0-16,11 0 0 0,-11 0 0 0,12-1-128 15,-1 0 128-15,-11 1 0 0,12-2 0 0,-1 1 0 16,-1-1-128-16,-10 2 128 0,10-4 0 0,1 2 0 16,-11 2 0-16,11-2 0 0,1-1 0 0,-12 3 0 15,10-1 0-15,0 0 0 0,-10 1 0 0,10-3 0 16,-10 3 0-16,11-2 0 0,1-1 0 0,-12 3 0 16,9-2 0-16,1 0 0 0,0 1 0 0,-10 1 0 15,0 0 0-15,10 0 0 0,1 0-144 0,-11 0 144 16,10 1 0-16,-10-1-144 0,9 5 144 0,-2 4 0 15,-7-9-144-15,7 9 144 0,-2 3 0 0,2 2 0 16,-2-3-144-16,0 3 144 0,3 1 0 0,-2 4-128 16,1 2 128-16,-1 3 0 0,0-1-128 0,1 0 128 0,2 5 0 15,-4-3 0-15,1 3 0 0,1-1-128 0,0 2 128 0,-2 1 0 16,0-2 0-16,0 4 0 0,2-3-128 0,-1 1 128 16,2 1 0-16,-1 1-160 0,1-4 160 0,1 1-128 15,-1 1 128-15,-1-6 0 0,1-3 0 0,-1 2 0 16,2 0 0-16,0-2 0 0,-1-4 0 0,1 0 0 15,-4-1 0-15,2 1 0 0,1-3 0 0,0 1 0 16,-2 0 736-16,3 1 224 0,-1-1 64 0,0-1 0 16,0-1-1616-16,1 2-320 0,-1-1-64 15,2 2-16-15,0 0 800 0,0-1 192 0,-1-2 0 0,1 1 0 16,-2 1 0-16,2 1 0 0,0 1 0 0,0-1-144 16,2 0 144-16,-1-2 0 0,1 1 0 0,-2 0 0 15,0 0 0-15,0-1 0 0,0-1 0 0,1 0 0 16,0-2 0-16,-2-2 0 0,0 3 0 0,0-2 0 0,-2 2 0 0,3 1 0 15,-2-5 0-15,1 3 128 0,-1-3-128 0,0 2 0 16,0-2 0-16,1 1 128 0,-1-4-128 0,-1 3 0 16,1-2 0-16,-2 1 0 0,1 3 0 0,0-3 0 15,0-1 0-15,-1-1 128 0,-1 3-128 0,-1-1 0 16,2-2 0-16,2 2 0 0,-8-7 0 0,7 9 128 16,1-3-128-16,1 3 0 0,-4-3 0 0,1 3 0 15,2-2 0-15,0-2 128 0,-8-5-128 0,10 7 0 16,0-2 0-16,0 2 0 0,-1 0 0 0,-1-2 0 15,-8-5 0-15,10 6 0 0,-10-6 0 0,11 7 0 16,1-3 0-16,-12-4 0 0,11 6 0 0,1 1 0 16,-12-7 0-16,14 5 0 0,-3-3 0 0,2 2 0 0,-2 1 0 0,1-1 0 15,0-1 0-15,1-3 0 0,0 1 0 0,-1 0 0 16,4-1 0-16,-1 0 0 0,2 0 0 0,0 0 128 16,2-1-128-16,0 1 0 0,1-1 0 0,-1 1 0 15,2-3 0-15,-2 0 0 0,-1-2 0 0,0 2 128 16,0-1-128-16,-1 0 0 0,3-2 128 0,-1 1-128 15,0 2 0-15,1-2 0 0,-2-1 0 0,2 0 128 16,2 1-128-16,-1-1 192 0,1-2-64 0,-2 3 0 16,2-4-128-16,2 4 0 0,0-2 0 0,2-1 0 15,-1 0 0-15,2 0 0 0,-1 1 0 0,1-3 0 16,0 1 0-16,-2-2 0 0,-1 3 0 0,1-3 128 16,-3-1-128-16,1 2 0 0,0-4 0 0,3 3 0 15,-5 2 0-15,3-5 0 0,2 1 0 0,-3 3 0 16,2-3 0-16,-1 2-128 0,0-1 128 0,2 0 0 0,-1 3-144 15,1-5 144-15,-1-2-160 0,0 2 160 0,2 2 0 0,-3 2-144 16,0-4 144-16,1 1 0 0,-5 1 0 0,0 1 0 16,-1 1 0-16,0-2 0 0,-2 0 0 0,1 3 0 15,1-1 0-15,0 2 0 0,-3-3 0 0,1 2 0 16,-1-3 0-16,0 2 0 0,-1 2 0 0,0-2 0 16,0 3 0-16,-1-2 0 0,0 1 0 0,0 3 0 15,-2-3 0-15,1 2 0 0,-1 0 0 0,1-3 0 16,0 4 0-16,1-4 0 0,0 2 0 0,0-3 0 15,2 1 0-15,-2-1 0 0,-1 3 0 0,1-2 0 16,0 0 0-16,-1 4 0 0,-2-3 0 0,0 3 0 0,2 1 0 16,0-3 0-16,0-1 0 0,-2 0 0 0,2 3 0 0,-1 0 0 15,1-5 0-15,0 4 0 0,0 2 0 16,-1-1 0-16,1 2 0 0,1 1-160 0,-1-2 160 0,-1 3 0 16,1-1-192-16,0 1 192 0,1-2-192 0,-3 0 192 15,1 1-128-15,0 4 128 0,-3 1 0 0,3 1 0 16,-2-1 0-16,1 2 0 0,1-1 0 0,-2 3 0 15,0-2-160-15,2 4 160 0,-1-2-128 0,2 0 128 16,-1 2 0-16,1 0 0 0,1 1 0 0,1 3 0 16,-2-3 0-16,0 2 0 0,1 0 0 0,-3-2 0 15,-1 3 0-15,-1-3-128 0,1 3 128 0,-1 1 0 16,-1-3 0-16,0 1 0 0,-2 1 0 0,2 2 0 16,-2-1 0-16,-2-1-128 0,-2-1 128 0,0 4 0 15,-1-1 0-15,0 0 0 0,-1 3 0 0,-1-3 0 16,-2 0 0-16,-1 2 0 0,-1 1 0 0,-2-1 0 0,2-1 0 15,0 1 0-15,-6 1 0 0,1 1 0 0,-1-1 0 0,-2 0 0 16,0-2 0-16,-1 2 0 0,-1 0 0 0,-1 0 0 16,-1-2 0-16,1 1 128 0,-1-3-128 0,1 0 0 15,-1 2 0-15,0 0 128 0,1-2-128 0,-2 3 0 16,-1-1 0-16,1-1 0 0,-1 1 0 0,1-3 0 16,-1 1 0-16,2 1 0 0,-2 1 0 0,1-1 0 15,0-2 0-15,1 1 0 0,0 0 0 0,-1-2 0 16,0 0-144-16,-1 0 144 0,-3 1 0 0,2-3 0 15,-2 2 0-15,0 0 0 0,-3-1 0 0,1 0-144 16,0-2 144-16,1 2 0 0,3-2 0 0,0 0 0 16,-2-1 0-16,2 2 0 0,-2-4 0 0,2 5 0 0,-1-5 0 15,1 3 0-15,1-4 0 0,0 1 0 0,-2 2 0 0,2-3 0 16,2 4 0-16,-2-3 0 0,-1 2 0 0,0 1 0 16,-1-2 0-16,-2 3 0 0,-2-3 0 0,1 0 0 15,0-1 0-15,0 0 0 0,0 0 0 0,1-2 0 16,-2-1 0-16,2 2 0 0,0-1 0 0,0 2 0 15,-1-2 0-15,2 2 0 0,1 0 0 0,-4-2 0 16,3 1 0-16,0 2 0 0,2-2 0 0,-1-1 0 16,1 1 0-16,0 1 0 0,1-2 0 0,-2 1 0 15,-2-1 128-15,2 1-128 0,4-1 0 0,-3-2 0 16,-1 1 0-16,1-1 0 0,-1 2 0 0,0-1 0 16,1-1 0-16,2-1 0 0,0-1 0 0,0 2 0 15,1-1 0-15,0 0 0 0,-1 0 0 0,2 1 0 16,-2-1 0-16,0-1 0 0,0 1 0 0,1-1 0 0,0 0 0 15,1 3 0-15,-1-3 0 0,1 1 0 0,-1-1 0 0,3 1 0 16,-1-1 0-16,0 2 0 0,-2-2 0 16,-1 0 0-16,-1 0 0 0,0 0 0 0,-3-2 0 0,2 0 0 15,1-1 0-15,0 2 0 0,0 0 0 0,0-2 0 16,-1 1 0-16,0 0 0 0,3 0 0 0,-1-1 0 16,1-2 0-16,1 3 0 0,-2-1 0 0,2 1 128 15,-1 0-128-15,0 0 0 0,2-1 0 0,0-1 0 16,-3 2 0-16,2 1 0 0,-1-1 0 0,2 1 0 15,0 0 0-15,-1 0 0 0,0-1 0 0,-1 1 0 16,2-2 0-16,-3 0 0 0,-1 0 0 0,-1 2 0 16,-1-2 0-16,1 1 0 0,0-1 0 0,-1-2 0 15,-1 1 0-15,1 0 0 0,2 2 0 0,0-2 0 0,0-2 0 16,0 3 0-16,0-1 0 0,-1 3 0 0,1-1 0 0,1-1 0 16,0-1 144-16,0 3-144 0,0-2 128 0,1 2-128 15,-3-1 0-15,4 2 0 0,-1-2 0 0,1 2 0 16,-2 0 0-16,0 0 0 0,1-1 0 0,-3 0 0 15,-2 0 0-15,0-1 0 0,0-2 0 0,-2 2 0 16,0-2 0-16,1 2 0 0,0-4 0 0,2 0 0 16,-2 1 0-16,2 1 0 0,0-2 0 0,1 2 128 15,-2-1-128-15,2 2 0 0,-1-3 0 0,1 2 0 16,-2 0 0-16,2 2 0 0,0-1 0 0,-1 1 0 16,2-2 0-16,0 1 0 0,-1 1 0 0,-1 1 0 15,-1-1-144-15,-4 2 144 0,-1-1 0 0,1 1 0 16,-1 0 0-16,-2 0 0 0,5-1 0 0,-2 0 0 15,1-2 0-15,-1 3-192 0,1 0 192 0,1 1-160 0,-2 1 160 16,1 0 0-16,1-1 0 0,-2-1 0 0,4 3 0 0,-1 1 0 16,0-2 0-16,-1 2 0 0,-2-1 0 0,1-2 0 15,-1 0 0-15,-2 2 0 0,-2-1 0 0,1 1 0 16,2-2 0-16,0 3 0 0,2-2 0 0,-1 1 0 16,1 0 0-16,-2-1 0 0,2-1 832 0,-2 2 160 15,4 2 32-15,-1-1 0 16,0 0-1664-16,0-1-320 0,1 2-64 0,0-1 0 0,-2-2 832 0,-2 0 192 15,-4 1 0-15,1-2 0 0,-2 0 0 0,2 0 0 16,-1-1 0-16,2-1 0 0,0 0 128 0,-2-2-128 16,2 2 0-16,0 0 0 0,-1 0 0 0,3 1 128 15,0 1-128-15,0 0 0 0,0 0 0 0,1 2 0 0,-3-1 0 0,-2 2 0 16,1-1 0-16,-4-1 0 0,1-2 0 0,2 3 0 16,-2-3 0-16,1 2 0 0,4 1 0 0,-1 0 0 15,-1 0 0-15,2 1 0 0,2-1 0 0,-1 2 0 16,-2 1 0-16,3-2 0 0,-2 4 0 0,3-1 0 15,-3 0 0-15,-1 1 0 0,-2-1 128 0,1 0-128 16,-2 2 128-16,1-2-128 0,0 2 0 0,0-3 144 16,4 0-144-16,1 2 128 0,-2-4-128 0,1 1 128 15,2 2-128-15,-1 0 0 0,1 0 0 0,-1 0 128 16,2-3-128-16,0 1 0 0,0 0 144 0,0-1-144 16,-3-2 128-16,2 2-128 0,-3-2 128 0,1 1-128 15,-2-3 0-15,2-3 128 0,2 3-128 0,1-1 0 16,-2-1 0-16,3-2 144 0,0 0-144 0,1-5 0 15,-1 3 128-15,2-3-128 0,2 3 0 0,-1-1 0 0,0-4 192 0,0-1-192 16,1 2 192-16,2-4-192 16,-1 1 160-16,3 2-160 0,-1-2 128 0,2-1-128 0,-3 0 0 0,-1 2 128 15,-3-4-128-15,4 1 0 0,-1-3 0 0,1-1 128 16,1 0-128-16,-2 1 0 0,1-2 0 0,1 0 0 16,-2-4 128-16,4 2-128 0,3 2 0 0,-5-5 0 15,2 0 0-15,0 2 0 0,-1-4 0 0,-1 2 0 16,2 3 0-16,0-2 128 0,1 1-128 0,0 2 0 15,-1-3 0-15,2-1 0 0,0 3 0 0,2 1 0 16,-1-3 0-16,2 1 0 0,-3 0 0 0,3 0 0 16,0 1 0-16,1 1 0 0,-1 1-144 0,2 0 144 15,0-1 0-15,0 1 0 0,1-3 0 0,1 3-128 16,-1 1 128-16,-1 0 0 0,5 1 0 0,-2 0 0 0,0-2 0 16,-1 3 0-16,2 2-128 0,1 0 128 0,-1-2 0 0,2 4 0 15,1-1 0-15,0 2-128 0,0-2 128 0,0 4 0 16,0-2 0-16,0 3 0 0,3-4 0 0,-1 1 0 15,-1 0 0-15,3 0 0 0,0 0 0 0,0 2 0 16,1-4 0-16,0 1 0 0,0 2 0 0,0-2 0 16,1 0 0-16,0-1 0 0,0 3 0 0,2-2 0 15,-1 2-128-15,2 1 128 0,-1-4 0 0,2 5 0 16,-1-3 0-16,1 2-128 0,-2-1 128 0,0-1 0 16,0 3 0-16,2-2 0 0,-1 2 0 0,1 0 0 15,-1 0 0-15,1 0 0 0,1-2 0 0,-1 3 0 16,-3-2 0-16,4 3 0 0,-1-6 0 0,1 4 0 15,1-2-128-15,-1 2 128 0,2-3 0 0,-1 2 0 16,4 1 0-16,-4-2-128 0,2 2 128 0,0-1 0 0,-1 1 0 16,0-1 0-16,0 2 0 0,0-1 0 15,1 1-128-15,0-1 128 0,-1 4 0 0,1 0 0 0,-2-4 0 0,-1 4-128 16,-1 0 128-16,0-1 0 0,1 2 0 0,-3 2 0 16,3-2-128-16,-3-1 128 0,1 1 0 0,0 1 0 15,0 2 0-15,1 1 0 0,-1 1 0 0,0-1-128 16,1 0 128-16,0 3 0 0,2-1 0 0,-1 1 0 15,-11-3-128-15,13 6 128 0,1-2 0 0,-2 2 0 16,-1 1 0-16,0-3 0 0,0 2 0 0,-1 2 0 16,0-2 0-16,1 0 0 0,1 2 0 0,-2-2-160 15,0 3 160-15,0-4-128 0,2 3 128 0,-1 1 0 16,1 2 0-16,-2-4 0 0,2 0 0 0,1 3 0 0,0 2 0 16,0-2 0-16,-2 3 0 0,2-3 0 15,1 0 0-15,-2 3 0 0,1-4 0 0,0 3-160 16,1-1 160-16,0 1 0 0,-1 2 0 0,-2 0-128 0,2-2 128 0,-2 0 0 15,1 2 0-15,0 0 0 16,1-1 0-16,0 0 0 0,-3-1 0 0,0 0 0 16,0-1 0-16,2 2 0 0,-1-5 0 0,1 3 0 0,-1-2 0 15,-1 1 0-15,-1 2 0 0,0-3 0 0,0 1 0 0,2-1 0 16,-1 2 0-16,1-2 0 0,-2 2 0 0,1-2 0 16,0 1 0-16,0 2 0 0,-1-3 0 0,1 2 0 15,-1-2 0-15,0 4 0 0,-1-2 0 0,0-1 0 16,1 3 0-16,-1-3 0 0,-2 0 0 0,2 1 0 15,0-2 0-15,-1 2 0 0,2-2 0 0,-1 2 0 16,-1-2 0-16,1 1 0 0,-2 3 0 0,3-4 0 16,1 2 0-16,-1-2 0 0,-1 3 0 0,0-2 0 0,-1 1 0 0,1 2 0 15,-1-4-128-15,4 2 128 0,1 3 0 0,-3-2 0 16,0 1 0-16,-1 2 0 0,2 1 0 0,0 0 0 16,1-1 0-16,0-1 0 0,-1 1 0 0,0-1 0 15,0 0 0-15,0-3 0 0,-1 5 0 0,1-4 0 16,-1 1 0-16,3-1 0 0,-1 2 0 0,1 0 0 15,-1 1 0-15,1-4 0 0,-2 3 0 0,1 0 0 16,-1 0 0-16,2-2 0 0,2 0 0 0,-3 4 0 16,2-1 0-16,0 1 0 0,-1 0-176 0,1-1 176 15,0-1-160-15,1 1 160 0,-2 2-192 0,2-1 48 16,0 1 16-16,0-2 0 0,0-2 128 0,3 1-128 16,1 0 128-16,-1-2-128 0,4 0 128 0,-1 0 0 0,0 5-144 0,1-4 144 15,-2-6 0-15,-1 3 0 16,1-2-144-16,-1 1 144 0,1-3 0 0,1 2 0 0,0 1 0 0,1-1 0 15,0 0 0-15,2 0 0 0,1 1 0 0,2-3 0 16,-1 1 0-16,2 2 0 0,-1-2 0 0,4 2 0 16,0-4 0-16,2 2 0 0,-1 0 0 0,2-1 0 15,1 1 0-15,-1-2 0 16,-3-3 0-16,0 2 0 0,-2 0 0 0,1 1-128 0,-1-2 128 0,1-2 0 16,2 2 768-16,-1-2 192 0,1 0 64 0,0-1 0 31,2 0-1664-31,2-1-336 0,3 0-64 0,-1-1-16 0,-2 1 848 0,0 0 208 0,-4-3 0 0,0-1 0 15,-2 0 0-15,0 1 0 0,1 0 0 0,0-1 0 16,1 0 0-16,0 1 0 0,0 0 0 0,2-1 0 16,1 1 0-16,3-1 0 0,1 3 0 0,0-5 0 15,1 2 0-15,-3 0 0 0,-1-5 0 0,-2 4 0 0,0-3 0 16,0 3 0-16,0 0 0 0,0 0 0 0,0 0 0 0,-1 2 0 16,2 0 0-16,0-4 0 0,3 3 0 0,-1-4 0 15,0 2 0-15,-2 0 0 0,-1-4 0 0,-1 0 0 16,-4 0 0-16,0 0 0 0,-3 2 0 0,0-1 0 15,1 1 0-15,1-2 0 0,-2 0 896 0,2 1 128 16,-2-2 32-16,-1 0 0 16,2 2-1664-16,-1-4-336 0,1 1-64 0,0 2-16 0,1-2 832 0,1 2 192 15,-1 0 0-15,-1-2 0 0,0-1 0 0,-1 2 0 16,-2-1 0-16,-1 2 0 0,-3-1 0 0,1 0 0 0,2-2 0 0,-2 1 0 16,0 0 880-16,1-1 112 15,-4-2 32-15,1 2 0 16,1 0-1616-16,-1 0-320 0,0-3-64 0,0 2-16 0,-2 2 800 0,1-1 192 0,-2-1 0 0,1-1 0 15,1-2 0-15,0 0 0 0,-2 0 0 0,1 1 0 16,1-3 0-16,-1-1 0 0,0-3 128 0,-1 5-128 16,-1-2 0-16,1 1 0 0,0 0 128 0,-2-3-128 15,0 2 0-15,-1 0 0 0,-1 0 128 0,3 0-128 16,-3-1 0-16,-1 1 0 0,2-1 0 0,-1 3 0 16,1-1 0-16,0-3 0 0,0 0 0 0,3 1 0 15,-5 2 0-15,3 0 0 0,0-3 0 0,-2 1 0 16,3 0 0-16,0 3 0 0,0-1 0 0,0 0 0 15,1-2 128-15,-2 1-128 0,1 0 0 0,0 2 0 16,4-1 0-16,-2 2 0 0,1 0 0 0,1-1-144 16,1 0 144-16,0 1 0 0,1 0 0 0,-1 2-128 15,-1-1 128-15,0 0 0 0,-1 1 0 0,-1 0 0 0,1-2 0 0,0 0 0 16,-2-1 0-16,1 1 0 0,-1-1 0 0,0 0 0 16,2 0 0-16,-1 0 0 0,3 1 0 0,0 1 0 15,0-3 0-15,-1 3 0 0,2 0 0 0,2 1 0 16,0-2 0-16,1 1-128 0,1 1 128 0,1-2 0 15,2 1 0-15,2 3 0 0,0 3-208 0,0-3-16 16,2-1 0-16,-4 2 0 0,-1 2 48 0,1-2 16 16,-3 4 0-16,-2-2 0 0,-2-2 160 0,0 4 0 15,1-2-144-15,0 3 144 0,0-2 0 0,0 5 0 16,-3-4 0-16,3 2 0 0,-2-3 0 0,0 4 0 16,-2 2 0-16,0 0 0 0,0 0 0 0,0 2 0 15,1-2 0-15,0 2 0 0,-4-1 0 0,2 0 128 16,-2-2-128-16,0 3 192 0,0 1-192 0,2-2 192 0,-5 1-192 0,3-2 192 15,-3-1-192-15,1 3 192 0,-2-1-192 0,0 0 192 16,0 2-192-16,1-2 0 0,-5-2 0 0,3 1 128 16,0 0-128-16,-9 4 0 0,10-3 0 0,-2-2 128 15,-8 5-128-15,10-4 0 0,-1-1 0 0,-9 5 0 16,7-4 0-16,1-3 0 0,-2 2 0 0,-6 5 0 16,5-6 832-16,2-2 128 0,-7 8 16 0,6-7 16 15,-1 2-848-15,-5 5-144 0,6-9 0 0,-6 9 0 31,7-5-992-31,-7 5-80 0,5-8-16 0,3 2 0 0,-8 6 832 0,6-7 256 0,-2-1 0 0,-4 8-160 16,7-6 160-16,-2 0 0 0,0-2 0 0,-5 8-128 16,7-5 128-16,-1-2 0 0,-1-1 0 0,2 3 0 15,-7 5 896-15,7-8 96 0,2 2 32 0,-2 2 0 16,-1-2-1648-16,-6 6-320 0,9-6-64 0,0 2-16 16,-2-3 800-16,1 1 224 0,-2 1 0 0,1-1 0 0,-7 6 0 0,7-7 0 15,0 3 0-15,-1-1 0 0,-6 5 0 0,8-7 0 16,-8 7 0-16,8-4 0 0,-8 4 0 0,8-5 0 15,-8 5 0-15,8-7 0 0,-8 7 0 0,0 0 0 16,0 0 144-16,7-5-144 0,-7 5 160 0,0 0-32 16,8-3-128-16,-8 3 192 0,0 0-192 0,9-4 176 15,-9 4-176-15,0 0 160 0,0 0-160 0,9-4 0 16,-9 4 0-16,0 0 0 0,10-1 0 0,-10 1 0 16,0 0 0-16,9-3 0 0,-9 3 0 0,0 0 0 15,10-2 0-15,-10 2 0 0,8 0 0 0,-8 0 0 16,9-2 0-16,-9 2 0 0,8-1 0 0,1-3 0 0,-9 4 0 0,11-6 0 15,-4 1 0-15,1 1 0 0,-8 4 0 0,9-6 0 16,-2-1 0-16,2 3 0 0,-9 4 0 0,9-5 0 16,-1-1 0-16,-8 6 0 0,10-6 0 0,-2 2 0 15,-8 4 0-15,8-3-144 0,-8 3 144 0,7-5 0 16,-7 5 0-16,11-4-128 0,-11 4 128 0,9-2 0 16,-9 2 0-16,0 0 0 0,0 0 0 0,9-4 0 15,-9 4 0-15,0 0 0 0,0 0 0 0,9-5 0 16,-9 5 0-16,0 0 0 0,0 0 0 0,9 2 0 15,-9-2 0-15,7 0 0 0,-7 0 0 0,0 0 0 16,0 0 0-16,0 0 0 0,0 0 0 0,0 0 0 16,0 0 0-16,0 0 128 0,0 0-128 0,0 0 144 15,0 0-16-15,0 0-128 0,0 0 192 0,0 0-64 16,0 0-128-16,0 0 0 0,0 0 144 0,0 0-144 0,0 0 0 0,0 0 0 16,0 0 0-16,0 0 0 0,0 0 0 0,0 0 0 15,0 0 0-15,0 0 128 0,0 0-128 0,0 0 0 16,0 0 0-16,0 0 0 0,0 0 0 0,0 0 0 15,0 0 0-15,0 0 0 0,0 0 0 0,0 0 128 16,0 0-128-16,0 0 0 0,0 0 0 0,0 0 144 16,0 0-144-16,0 0 0 0,0 0 144 0,0 0-144 15,0 0 0-15,0 0 144 0,0 0-144 0,0 0 0 16,0 0 0-16,0 0 0 0,0 0 0 0,0 0 0 16,0 0 0-16,0 0 0 0,0 0 0 0,0 0 0 15,0 0 0-15,0 0 0 0,0 0 0 0,0 0 0 16,0 0 0-16,0 0 0 0,0 0 0 0,0 0 0 0,0 0 0 0,0 0 0 15,0 0 0-15,7 6 0 0,-7-6 0 0,0 0 0 16,5 5-192-16,-5-5 192 0,0 0-160 0,6 5 160 16,1 1 0-16,-1-3-144 0,-6-3 144 0,4 7 0 15,-4-7 0-15,4 9 0 0,-1-3 0 0,0 3 0 16,1-1 0-16,-2 1 0 0,-2-9 0 0,4 8 0 16,-4-8 0-16,3 11 0 0,-2-2 0 0,0 2 0 15,0-1 0-15,1 3 0 0,-2-1 0 0,2-2 0 16,-2 1 0-16,2 1 0 0,-1-2 0 0,0 3 128 15,-1-5-128-15,1 5 0 0,-2 1 0 0,2-1 0 16,2-2 0-16,-2 2 0 0,-1-13 0 0,1 15 0 16,1 1 0-16,-1-4 0 0,-1 1 0 0,0 0 0 15,0-3 0-15,0 0 0 0,1 0 0 0,-2 0 0 16,1-10 0-16,-1 14 0 0,-1-2 0 0,1-1 0 16,-1 1 0-16,-1-3 128 0,2 2-128 0,-2-3 0 0,3-8 0 0,-4 11 0 15,1 2 0-15,0-4 128 0,1 2-128 0,-1-2 0 16,-2 1 0-16,4-1-128 0,1-9 128 0,-3 11-160 15,1 1 160-15,-1-3-160 0,2 2 160 0,1-11 0 16,-2 9-144-16,2-9 144 0,-2 12 0 0,1 0 0 16,-2-3-144-16,3-9 144 0,-4 13 0 0,4-13 0 15,-2 11 0-15,0 1 0 0,2-12 0 0,0 0 0 16,-1 12 0-16,1-12 0 0,-2 11 0 0,2-11 0 16,0 0 0-16,0 12 0 0,-2 1 0 0,2-13 0 15,0 0 0-15,-1 12 0 0,1-12 144 0,0 11-144 16,-1 2 128-16,1-13-128 0,0 10 0 0,0-10 128 15,0 0-128-15,-3 13 0 0,3-13 0 0,3 14 0 0,-3-14 0 0,2 12 0 16,0-3 0-16,-1 3 0 0,-1-12 0 0,1 11 0 16,0 0 0-16,1 1 0 0,-2-12 0 0,0 10 0 15,0 2 0-15,0-4 0 0,0-8 0 0,1 12 0 16,-1-1 0-16,1-3 0 0,-1-8 0 0,2 13 0 16,-1-3 0-16,0 1 0 0,2-2 0 0,-1 0 0 15,-2-9 0-15,1 13 0 0,1-4 0 0,-1 1 0 16,-1-10 0-16,3 10 0 0,-1 1 0 0,-2-11 0 15,3 12 0-15,-2-3 0 0,3 2 0 0,-2-3 0 16,-2-8 0-16,4 14 0 0,-1-3 0 0,-1-2 0 16,1 3 0-16,-3-12 0 0,4 8 0 0,-4-8 0 15,3 13 0-15,1-4 0 0,-1 1 0 0,-3-10 0 16,0 0 0-16,3 16 0 0,3-5 0 0,-6-11 0 16,5 11 0-16,-5-11 0 0,0 0 176 0,7 14-176 0,-2-1 0 15,-5-13 128-15,7 10-128 0,-7-10 0 0,6 13 0 0,0-3 128 16,-6-10-128-16,7 12 0 0,-7-12 0 0,7 14 0 15,0-6 0-15,-7-8 0 0,6 13 0 0,0 0 0 16,-6-13 0-16,9 10 0 0,-1 0 0 0,0 2 0 16,2-6 0-16,-4 3 0 0,2 1-160 0,-1 2 160 15,1-4-128-15,0 1 128 0,-8-9 0 0,10 9 0 16,-1 1 0-16,-9-10-128 0,10 8 128 0,-1 1 0 16,-2-3 0-16,1 2 0 0,-8-8 0 0,12 9 0 15,-1-5 0-15,-1 2 0 0,-1 2 0 0,0-1 0 16,0 1 0-16,0-3 0 0,-9-5 0 0,12 6 0 15,0 1 0-15,-1-4 0 0,-2 1 0 0,0 0 0 16,-9-4 0-16,10 8 0 0,2-3 0 0,-3 1 0 0,-9-6 0 16,10 8 0-16,0-3 0 0,-2 2 0 0,-8-7 0 0,8 7 0 15,0-1 0-15,-8-6 0 0,9 9 0 0,-1-3 0 16,-8-6 0-16,6 9 0 0,-6-9 0 0,8 9 0 16,-8-9 0-16,7 10 0 0,1-5 0 0,-2 2 0 15,-6-7 0-15,7 9 0 0,-7-9 0 0,7 5 0 16,-7-5 0-16,0 0 0 0,9 9 0 0,-9-9 0 15,9 6 0-15,-1 2 0 0,-8-8 0 0,7 9 0 16,-7-9 0-16,10 11 0 0,-10-11 0 0,11 9 0 16,-3 2 0-16,-8-11 0 0,9 8 0 0,-1 1 0 15,-8-9 0-15,9 9 0 0,-9-9 0 0,9 11 0 16,-3-3 0-16,1 1 128 0,-7-9-128 0,7 10 0 16,-1 3 0-16,1-4 0 0,-7-9 0 0,6 10-128 15,-6-10 128-15,8 12 0 0,-3-3 0 0,0 1 0 0,-5-10 0 16,6 11 0-16,-1-1 0 0,1 1 0 0,-1-3 0 0,-2 3 0 15,-3-11 0-15,7 12 0 0,-1 2 0 0,0-3 0 16,-6-11 0-16,8 10 0 0,-2 2 0 0,1-5 0 16,-7-7 0-16,6 12 0 0,1-1 0 0,-1-3 0 15,-6-8 0-15,9 11 0 0,-2-3 0 0,-7-8 0 16,5 11 0-16,2-3 0 0,-1 1 0 0,-6-9 0 16,9 8 0-16,0 0 0 0,-9-8 0 0,5 8 0 15,-5-8 0-15,8 12 0 0,-8-12 0 0,7 8 0 16,1 1-128-16,-8-9 128 0,6 8-144 0,-6-8 144 15,7 11-160-15,-7-11 160 0,6 9-192 0,-1 1 192 16,-5-10-208-16,8 9 80 0,-8-9 128 0,4 12-128 16,-4-12 128-16,6 9-128 0,-6-9 128 0,6 9 0 0,-6-9 0 0,5 11-128 15,-5-11 128-15,7 10 0 0,-7-10 0 16,7 13 0-16,-7-13 0 0,8 9 0 0,-8-9 0 0,10 10 0 16,-10-10 0-16,10 11 0 0,-1-4 0 0,-9-7 0 15,8 7 0-15,-8-7 0 0,10 11 0 0,1-5 0 16,-11-6 0-16,9 8 0 0,-9-8 0 0,11 7 0 15,-4 2 0-15,-7-9 0 0,0 0 0 0,9 9 0 16,-4 0 0-16,-5-9 0 0,6 6 0 0,-6-6 0 16,7 9 0-16,-7-9 0 0,5 8 0 0,-5-8 0 15,0 0 0-15,6 9 0 0,-6-9 0 0,0 0 0 16,7 9 0-16,-7-9 0 0,0 0 0 0,7 6 0 16,-7-6 0-16,8 10 0 0,-2-5 0 0,-6-5 0 15,0 0 0-15,9 6 0 0,-9-6 0 0,9 8 0 0,-9-8 0 0,8 5 0 16,-8-5 0-16,0 0 0 0,9 8 0 15,-2-2 0-15,-7-6 0 0,7 5 0 0,-7-5 0 0,8 8 0 16,-8-8 0-16,8 8 0 0,-8-8 0 0,8 6 0 16,-8-6 0-16,7 8 0 0,-7-8 0 0,8 5 0 15,-8-5 0-15,0 0 0 0,9 7 0 0,-9-7 0 16,9 7 0-16,-9-7 0 0,9 5 896 0,-9-5 96 16,7 7 32-16,-7-7 0 15,8 5-1648-15,-8-5-320 0,8 5-64 0,-8-5-16 0,0 0 832 0,7 8 192 16,-7-8 0-16,0 0 0 0,0 0 0 0,0 0 0 15,8 5 0-15,-8-5 0 0,0 0 0 0,7 7 128 16,-7-7-128-16,0 0 0 0,7 8 128 0,-7-8-128 0,6 7 0 0,-6-7 0 16,6 9 0-16,-6-9 0 0,0 0 0 0,11 5 0 15,-11-5 0-15,7 6 0 0,-7-6 0 0,0 0 0 16,10 8 0-16,-10-8 0 0,0 0 0 0,0 0 0 16,9 5 0-16,-9-5 0 0,0 0 0 0,9 7 0 15,-9-7 0-15,0 0 0 0,0 0 0 0,9 9-144 16,-9-9 144-16,0 0 0 0,0 0 0 0,8 7 0 15,-8-7 0-15,0 0 0 0,0 0 0 0,0 0 0 16,0 0 0-16,7 9 0 0,-7-9 0 0,0 0 0 16,0 0 0-16,0 0 144 0,0 0-144 0,8 6 0 15,-8-6 160-15,0 0-160 0,0 0 128 0,9 6-128 16,-9-6 128-16,0 0-128 0,10 7 0 0,-10-7 128 16,10 2-128-16,-10-2 0 0,0 0 0 0,10 5 0 15,-10-5 0-15,12 7 0 0,-3-2 0 0,-9-5 0 16,10 5-160-16,-10-5 160 0,11 7 0 0,0-1-144 0,-3-3 144 15,0 1-128-15,-8-4 128 0,10 7-128 0,-1-2 128 0,0 0-128 16,-1-2 128-16,-1 4-128 0,-7-7 128 0,8 4 0 16,0 1 0-16,-1 0-128 0,-7-5 128 0,10 4 0 15,-10-4 0-15,9 2 0 0,-9-2 0 0,0 0 0 16,12 1 0-16,-12-1 0 0,0 0 0 0,9 3 0 16,-9-3 0-16,8 3 128 0,-8-3-128 0,0 0 0 15,9 2 0-15,-9-2 0 0,9 4 0 0,-9-4 0 16,8 4 0-16,-8-4 0 0,10 2 0 0,-10-2 0 15,0 0 0-15,0 0 0 0,0 0 0 0,9 3 0 16,-9-3 0-16,9 2 0 0,-9-2 0 0,0 0 0 16,11 0 0-16,-11 0 0 0,0 0 0 0,10-1 0 0,-10 1 0 0,0 0-128 15,0 0 128-15,11-2 0 0,-11 2 0 16,0 0 0-16,10-3 0 0,-10 3 0 0,9 0 0 0,-9 0 0 16,0 0 0-16,11-1 0 0,-3-2 0 0,-8 3 0 15,0 0 896-15,11-7 128 0,-4 0 0 0,-7 7 16 31,10-5-1632-31,-3-1-336 0,-7 6-64 0,9-7-16 0,-1 2 848 0,-8 5 160 0,7-9 0 0,1 4 0 16,-8 5 0-16,8-7 128 0,-8 7-128 0,7-7 0 16,0 2 128-16,-7 5-128 0,7-10 128 0,-7 10-128 15,8-6 192-15,-3-2-64 0,1 0 0 0,-1 3 0 16,-5 5-128-16,8-9 160 0,-2 3-160 16,-6 6 160-16,8-9-160 0,-2 2 128 0,1 2-128 0,0-3 128 15,0 2-128-15,-1-3 128 0,-1 1-128 0,2 3 128 16,-1-4-128-16,0 1 128 0,-1 0-128 0,2 0 128 15,-2-2-128-15,2 2 0 0,1-2 0 0,1 1 0 0,0-4 0 16,1 1 0-16,-1 3 0 0,1-3 0 0,0 2 0 16,2-1 0-16,-2 0 0 0,0 3 0 0,-2-3 0 0,1 3 0 15,1-1 0-15,-1 0 0 0,-3-1 0 0,0 2 0 16,-1-1 0-16,1 3 0 0,-1 1 0 0,-5 5 0 16,6-9 0-16,-6 9 0 0,6-7 0 0,1 1 0 15,-7 6 0-15,6-9 0 0,-6 9 0 0,6-6 0 16,-2-2 0-16,-4 8 0 0,5-6 0 0,-5 6 0 15,7-12 0-15,-7 12 0 0,2-7 0 0,-2 7 0 16,4-12 0-16,-4 12 0 0,3-9 0 0,-3 9 0 16,0 0 0-16,0 0 128 0,3-10-128 0,-3 10 0 15,5-7 0-15,-5 7 0 0,4-11 0 0,-4 11 0 16,0 0 0-16,5-6 0 0,-5 6 0 0,4-10 0 16,-4 10 0-16,0 0 0 0,0 0 0 0,5-6 0 0,-5 6 0 15,0 0 0-15,0 0-144 0,0 0 144 0,0 0 0 0,0 0 0 16,0 0 0-16,0 0-128 0,0 0 128 0,0 0 0 15,0 0 0-15,8 0 0 0,-8 0 0 0,7 2 0 16,-7-2 0-16,9 5 0 0,-9-5 0 0,8 8 0 16,-2-3 0-16,-6-5 0 0,9 5 0 0,-9-5 0 15,9 6 0-15,-9-6 0 0,10 4 0 0,1-1 0 16,-11-3 0-16,0 0 0 0,11 3 0 0,-1 0 0 16,-10-3 0-16,10 1 0 0,-1-1 0 0,-9 0 0 15,9-2 0-15,-9 2 144 0,0 0-16 0,10-3 0 16,-1-1 0-16,-1-1 0 0,1-2 0 0,-3 0 0 15,-1-3 32-15,-1 3 0 0,2-5 0 0,-1 4 0 0,-1-2-160 0,1 1 192 16,0-2-192-16,-1 2 192 0,0-2-192 16,1 2 0-16,-2 0 0 0,0 2 0 0,-3 7 0 0,7-7 0 15,-7 7 0-15,0 0 0 0,6-7 0 0,-6 7-192 16,0 0 32-16,0 0 16 0,0 0 144 0,0 0-160 16,10 2 160-16,-10-2-160 0,10 6 160 0,-2 2 0 15,-8-8-144-15,9 7 144 0,-1 5 0 0,-1-6 0 16,-7-6-144-16,8 10 144 0,0-3 0 0,-1 0 0 15,-7-7 0-15,10 9 0 0,-10-9 0 0,12 4 0 16,0-1 0-16,-1 2 0 0,-11-5 0 0,12 0 0 16,0-3 0-16,-1 2 0 0,-1-2 0 0,1-1 0 0,1 1 128 0,0-4-128 15,-2 2 0-15,0 1 0 0,1-1 0 0,0-2 0 16,-1 2 0-16,0-2 0 16,0 1 0-16,3 0 0 0,-4-2 0 0,2 2 0 0,1-1 0 0,-1-2 0 15,1 3 0-15,-1-3-192 0,-1 0 192 0,0 3-160 16,0-1 160-16,1 2 0 0,-4 2-144 0,2-3 144 15,0 3 0-15,0-2 0 0,0 1 0 0,-2-3 0 16,1 2 0-16,-8 5 0 0,9-3 0 0,0-5 0 16,-1 3 0-16,-8 5 0 0,7-4 128 0,1 0-128 15,-8 4 0-15,11-5 0 0,-1 1 0 0,-1 0-176 16,-1 1 176-16,-8 3 0 0,10-4 0 0,-1-1 0 16,-1 1 0-16,-1 0 0 0,1-1 0 0,-3-4 0 15,1 4 0-15,-6 5 0 0,8-8 0 0,0 3 0 16,-8 5 0-16,10-5 0 0,-3-4 0 0,2 3 0 15,-5 1 0-15,4-1 0 0,-1-1 0 0,0 1 0 16,-2-3 0-16,1 4-128 0,2-4 128 0,-1 1-128 16,-2-1 128-16,-5 9-208 0,8-8 80 0,-3 2 128 15,2-1-176-15,-7 7 176 0,6-7-128 0,-6 7 128 0,5-8 0 0,-5 8-128 16,5-8 128-16,-5 8 0 0,5-6 0 0,-5 6-160 16,0 0 160-16,5-9 0 0,-5 9 0 0,5-8-128 15,-1-2 128-15,-4 10 0 0,3-8 0 0,-3 8 0 16,3-11 0-16,-3 11 0 0,0 0 0 0,4-8 0 15,-4 8 0-15,0 0 0 0,4-11 0 0,-1 2 0 16,-3 9 0-16,2-9 0 0,-2 9 128 0,1-11-128 16,1 3 0-16,-2 8 144 0,0 0-144 0,0 0 0 15,2-13 144-15,-2 13-144 0,0 0 0 0,0 0 0 16,0 0 0-16,0 0 128 0,4-9-128 0,-4 9 0 0,0-11 0 0,0 11 0 16,0 0 0-16,0 0 0 0,0 0 0 0,1-8 0 15,-1 8 0-15,0 0 0 0,0 0 0 0,0 0 0 16,0 0 0-16,0 0 0 0,0 0 0 0,0 0 0 15,0 0 0-15,0 0 0 0,0 0 0 0,0 0 0 16,0 0 0-16,0 0 0 0,0 0 0 0,0 0 0 16,0 0 0-16,8 7 0 0,-8-7 0 0,8 2-128 15,-8-2 128-15,0 0 0 0,7 3 0 0,2-2 0 16,-9-1 0-16,9-1 0 0,-9 1 0 0,10-3 0 16,-2 1 0-16,-1-2-160 0,1-3 160 0,1 2 0 15,0-1-144-15,-2-4 144 0,1 2 0 0,0-3-144 16,-2 3 144-16,2-3 0 0,-2-1 0 0,0 3 0 15,1-2 0-15,-1 3 0 0,-1-2 160 0,0 2-160 0,0-2 0 0,0 4 0 16,-5 6 0-16,7-5 0 0,-3-4 0 0,-4 9 0 16,0 0 0-16,0 0 0 0,0 0 0 0,0 0 0 15,0 0 128-15,10-1-128 0,-10 1 0 0,0 0 0 16,9 5 0-16,-2 1 0 0,-7-6 0 0,9 5 0 16,-9-5 0-16,10 7 0 0,-10-7 0 0,11 7 0 15,-11-7 0-15,10 4 0 0,1 1 0 0,-11-5 0 16,10 4 0-16,-10-4 0 0,12 4 0 0,-1-4 0 15,2-2 0-15,0 0 0 0,-2-1 0 0,2-2 0 16,2 0 0-16,-1-4 0 0,1 2-192 0,1-5 192 16,-1 2-192-16,0-5 192 0,-1-2 0 0,0 3 0 15,-1 5 0-15,-2-2 0 0,-1-3 0 0,1 1 0 16,-3 1 0-16,1-2 0 0,-1 2 0 0,-2 1 0 0,-1-2 0 0,0 4 0 16,-5 9 0-16,8-6 0 0,-8 6 0 0,8-4 0 15,-8 4 0-15,7-3 0 0,-7 3 0 0,11 2-160 16,-11-2 160-16,7 2 0 0,-7-2-144 0,10 7 144 15,-3 1 0-15,-7-8-144 0,7 7 144 0,-7-7 0 16,8 11 704-16,-8-11 256 0,8 7 64 0,-8-7 0 16,8 9-832-16,-8-9-192 0,9 5 0 0,-9-5 0 31,11 1-768-31,-11-1-208 0,11 1-48 0,-1-2 0 0,0-2 832 0,0 0 192 0,-2-6 0 0,2 5 0 16,-2-1 0-16,2-3-192 0,-2 2 192 0,-1-2-192 15,1 2 192-15,0 1 0 0,-2-4 0 0,2 2 0 16,-2 1 0-16,0-3 0 0,-1 2 0 0,2-1 0 15,-1 2 0-15,-6 6 0 0,8-8 0 0,-3 2 0 16,2 2 0-16,-7 4 0 0,8-7 0 0,-8 7-144 0,10-6 144 0,-2 4 0 16,-8 2 0-16,9-3 0 0,-9 3 0 0,9-4 0 15,-9 4-144-15,10-5 144 0,-10 5 0 0,10-2 0 16,-10 2-144-16,10-3 144 0,0 2 0 16,-10 1 0-16,0 0 0 0,10-2 0 0,-10 2 0 0,9 0 0 15,-9 0 0-15,0 0 0 0,9 0 0 0,-9 0 0 16,10 2 0-16,-10-2 0 0,0 0 0 0,0 0 0 15,12 2 0-15,-3 0 0 0,-9-2 0 0,0 0 0 16,12-2 0-16,-12 2 0 0,12-1 0 0,-1 0 0 16,1-3 0-16,1-5 0 0,-1-1-224 0,1-4 16 15,1 1 0-15,-1-2 0 0,-1 0-144 0,0-3-32 16,0 0 0-16,0-2 0 0,-1-1 128 0,1 2 0 16,-2 2 16-16,-1 0 0 0,-2 0 240 0,1 5 0 0,-2-1 192 0,0 3-192 15,-3 2 496-15,-3 8-16 0,0 0 0 0,0 0 0 16,0 0-176-16,0 0-48 0,0 0 0 0,0 0 0 15,0 0-80-15,0 0-32 0,7 12 0 0,-7-12 0 16,4 12-16-16,-2 2-128 0,-1 0 192 0,1-3-64 16,-2 0-128-16,1 0 0 0,0-2 0 0,-1-9 0 15,5 10 0-15,-5-10 0 0,0 0-192 0,8 7 192 16,-8-7-352-16,10 4 48 0,0-3 16 0,0-2 0 16,-1-2 96-16,1-2 0 0,-1-1 16 0,2-3 0 15,-1 2 176-15,-1-1-128 0,1 0 128 0,0-2-128 16,0 1 128-16,0-1 0 0,-1 2 0 0,1-2 0 15,1 5 0-15,-1-2 0 0,-1 0 0 0,1 2 128 16,-10 5-128-16,11-2 176 0,-1 2-176 0,1 0 192 0,-11 0-192 0,13 3 0 16,-5 2 144-16,2 3-144 15,-2-3 0-15,2 1 144 0,-4 3-144 0,2-1 0 0,0 1 0 0,-1-3 0 16,0 2 0-16,-1-1 0 0,2-2 0 0,-1 3 0 16,2-3 0-16,0 0 0 0,0-1 0 0,0 1 0 15,-9-5 0-15,11 2 0 0,1-2 0 0,-2 0 0 16,0-1 0-16,2 0-144 0,-1-3 144 0,0 0 0 15,1-1 0-15,-1 3 0 0,-1-1 0 0,2-2 0 16,-3 1 0-16,1 0 0 0,0 3 0 0,0 0 0 16,-10 1 0-16,12-3 0 0,-2 0 0 0,-10 3 0 15,10 0 0-15,-10 0 0 0,10 3 0 0,-10-3 0 16,9 4 0-16,-9-4 0 0,10 9 0 0,-2 0 0 0,-8-9 0 16,10 9 0-16,-2 0-144 0,1-3 144 15,-3 2-160-15,4-3 160 0,-2-3-288 0,5 1 32 0,-1-1 16 0,1 2 0 31,-2-2-144-31,2-2-48 0,2-2 0 0,1 0 0 16,0-1-64-16,-2 1-16 0,3-2 0 0,-1 1 0 0,1-3 208 0,-2 1 48 0,-1 1 0 0,0 0 0 16,-3-1 256-16,1 3 0 0,-2 2 0 0,0 2 0 15,-1 1 192-15,2-1 0 0,-11-2 0 0,12 4 0 16,-2-1 32-16,-1 2 0 0,-9-5 0 0,11 9 0 16,0-4-32-16,-1 2-16 0,0-2 0 0,0 0 0 15,0 3-176-15,2-2 0 0,0-1 144 0,0 2-144 16,1-3 0-16,1-2 0 0,0-1 0 0,1 1 0 15,0-2-320-15,0 0-48 0,1 0 0 0,-1 0 0 16,0-2-16-16,-1 1-16 0,1 1 0 0,-2-1 0 16,0 0 224-16,-1-1 176 0,0 1-208 0,-1 0 80 15,1-2 128-15,-2 3 256 0,-10 0-64 0,11 4-16 0,-11-4 208 0,9 4 32 16,-9-4 16-16,0 0 0 0,9 9-112 0,-3 1 0 16,0-2-16-16,0 2 0 0,-2-3-176 0,-4-7-128 15,5 12 144-15,0-1-144 0,0-4 0 0,-5-7 0 16,9 7 0-16,-9-7 0 0,0 0-144 0,11 7-32 15,1-5 0-15,-12-2 0 0,11 3-80 0,1-1 0 16,-2-2-16-16,-10 0 0 0,11-4 80 0,-1 2 0 16,-1-2 16-16,-9 4 0 0,9-6 176 0,0 1 0 15,-9 5 0-15,0 0 0 0,9-3 128 0,-9 3 64 16,0 0 16-16,0 0 0 0,0 0 112 0,5 6 0 16,-5-6 16-16,0 13 0 0,-2-1-64 0,-4-1-16 15,0 3 0-15,0 1 0 0,-3 1-256 0,0-2 160 16,0 0-160-16,0-1 128 0,3 4-128 0,-1-3 0 0,1-4 0 0,1 2 128 15,5-12-128-15,-4 12 0 0,0-3 0 0,4-9 0 16,0 0-224-16,0 0 32 0,0 0 0 0,0 0 0 31,0 0-224-31,0 0-32 0,0 0-16 0,0 0 0 0,0 0 224 0,11 3 48 0,-11-3 16 0,0 0 0 16,10 0 176-16,-10 0 0 0,0 0 0 0,10 0 0 16,-10 0 192-16,0 0 32 0,0 0 0 0,10 2 0 15,-10-2 128-15,0 0 32 0,0 0 0 0,6 9 0 16,0 0 48-16,-4 3 16 0,-1 0 0 0,-1-2 0 15,0 3-208-15,-1 2-48 0,-1 2 0 0,-1-2 0 16,0-2-192-16,1 2 0 0,-1 3 128 0,1-3-128 16,1-2 0-16,1-4 0 0,0-9 0 0,0 11 0 0,1-3 0 15,-1-8-160-15,4 10 32 0,-4-10 0 0,3 9-176 0,4-1-16 16,-7-8-16-16,0 0 0 0,7 3 80 0,-7-3 0 16,8 4 16-16,-8-4 0 0,0 0 240 0,10 3 0 15,-10-3-160-15,10 5 160 0,-10-5 0 0,0 0 0 16,0 0 0-16,9 4 0 0,-9-4 0 0,7 6 0 15,-2 2 144-15,0-2-144 0,-3 3 128 0,0 0-128 16,0 2 128-16,-1-3-128 0,-1-8 0 0,0 13 144 16,0-13-144-16,0 13 0 0,0-2 144 0,2 1-144 15,-2-12 0-15,2 16 144 0,1-6-144 0,-1 0 0 16,-2-10 0-16,0 0 128 0,8 10-128 0,0-2 0 16,-1-3 0-16,2 0 0 0,-9-5-160 0,13 8 160 15,-2-5 0-15,-11-3-144 0,13 4 144 0,-2-1 0 0,0 1 0 16,-11-4 0-16,11 5 0 0,-11-5 144 0,10 3-16 0,-10-3-128 15,10 8 304-15,-10-8-48 0,11 9-16 0,-6 2 0 16,-5-11 0-16,3 9 0 0,-3-9 0 0,5 13 0 16,-1 1-48-16,0-3 0 0,-4-11 0 0,6 14 0 15,2 0-192-15,-3-1 144 0,-5-13-144 0,7 10 128 16,-1 3-128-16,0-5-176 0,-6-8 48 0,10 9 0 16,-2-4-128-16,0 2 0 0,-8-7-16 0,9 7 0 15,-9-7 96-15,8 6 32 0,-8-6 0 0,9 8 0 16,-9-8 144-16,8 6 0 0,-8-6 0 0,6 9 0 15,-6-9 128-15,5 9-128 0,-1-2 128 0,-1 2-128 16,-3-9 256-16,2 13 0 0,-2-4-16 0,0 2 0 16,0-2-48-16,0 3 0 0,-1-5 0 0,1 3 0 15,-1 2-192-15,1-3 0 0,0 2 0 0,1-2 0 0,0 3 0 0,-1-12 0 16,2 12 0-16,-2-12 0 16,0 0 0-16,7 8-192 0,-7-8 48 0,8 7 0 0,-1 1-208 0,-7-8-32 15,11 5-16-15,-11-5 0 0,0 0 16 0,10 4 16 16,3 0 0-16,-13-4 0 0,0 0 32 0,8 0 0 15,-8 0 0-15,0 0 0 0,0 0 336 0,11 0-176 16,-11 0 176-16,0 0-128 0,0 0 128 0,0 0 176 16,10 4-48-16,-10-4 0 0,0 0 128 0,6 9 0 15,-1 2 16-15,-2 0 0 0,-2 0 128 0,-1 3 32 16,0 2 0-16,-1 1 0 0,-2 2-96 0,1 0-16 16,-1-1 0-16,-1-1 0 0,3 1-176 0,1-1-144 15,0-1 192-15,1-3-192 0,1-2 0 0,0 2 0 0,2-4 0 16,-4-9 0-16,6 10-256 0,2-5-64 0,1 0-16 15,0 0 0-15,-9-5-48 0,12 4-16 0,-1-3 0 0,-1-1 0 16,-10 0 80-16,11 0 0 0,-11 0 16 0,10 2 0 16,-10-2 304-16,0 0 0 0,0 0 0 0,0 0 0 15,8 6 160-15,-8-6 96 0,4 9 0 0,-2 2 16 16,-2 1 112-16,0 1 32 0,0-2 0 0,0-1 0 16,-1 3-176-16,0 1-48 0,0-3 0 0,-1 2 0 15,2 2-64-15,0-1-128 0,0-2 176 0,2 0-176 16,-1 0 0-16,-1-12 0 0,0 0 0 0,7 6-144 15,-7-6-128-15,12 5-32 0,-1 3 0 0,1-6 0 16,0-2-16-16,1-2-16 0,1-2 0 0,0 0 0 16,0 0 16-16,0 2 0 0,0-2 0 0,0 0 0 15,-2 2 160-15,-1 0 160 0,-11 2-208 0,11 2 80 16,-11-2 272-16,11 2 64 0,-11-2 16 0,10 5 0 16,-10-5 144-16,11 5 16 0,-2 2 16 0,0 0 0 0,-9-7-80 0,11 6-32 15,-2 4 0-15,-1-3 0 0,0 2-288 0,0-1 0 16,3 2 0-16,-1-2 0 0,1-2 0 0,2 2 0 15,1-5 0-15,1 3 0 0,-1-4-208 0,0 2 0 16,1-4 0-16,-1 0 0 0,-1 0-16 0,0-1 0 16,0-3 0-16,-2 3 0 0,-1-2 224 0,0 2 0 15,0-1-160-15,1 1 160 0,-1 0 0 0,0 0 0 16,-10 1 0-16,11 0 0 0,1 0 0 0,-2 0 0 16,-10 0 0-16,11 1 0 0,-11-1 0 0,11 2 128 15,-4 2-128-15,-7-4 128 0,9 7-128 0,-1-2 160 16,-3 0-160-16,1 4 160 0,-6-9-160 0,9 5 0 15,-1 0 144-15,-8-5-144 0,10 4 0 0,1-4 0 16,0-2 0-16,0-3-192 16,0 0-192-16,2-6-32 0,0-4-16 0,1-3 0 15,2-5-400-15,2 2-64 0,-4-1-32 0,3-5 0 16,-2 3-96-16,1-4 0 0,-3 4-16 0,0-4 0 0,-2 2 848 0,-2 0 192 0,0 0 0 0,-4 3 0 16,0-3 528-16,0 4 64 0,-1 2 16 0,0 1 0 15,-3 2 240-15,3 3 48 0,-1 4 16 0,-1 2 0 16,-2 8-336-16,0 0-80 0,0 0-16 0,0 0 0 15,0 0-128-15,0 0-32 0,0 0 0 0,-9 7 0 16,2 2-144-16,2-2-48 0,-1 5 0 0,3-4 0 16,-1 3-128-16,4-11 0 0,-3 12 0 0,3-12 0 15,3 11 0-15,-3-11-176 0,0 0 48 0,10 6 0 16,0-5-448-16,2-3-64 16,-1-6-32-16,2 0 0 0,-1-4 144 0,1-2 16 15,1-2 16-15,-1 0 0 0,0-3 288 0,1 1 48 0,-4 0 16 0,1 0 0 0,-1 3 320 16,0-1 64-16,2 0 16 0,-3 2 0 0,1 3 224 0,-1 1 48 15,-1-3 16-15,0 2 0 0,0-1-32 16,0 0 0-16,-1 3 0 0,1-2 0 0,-2 1-336 0,1 1-176 16,0-1 160-16,0 3-160 0,-1-5 0 0,2 2 0 15,-2-3 0-15,2-1 0 0,-1-1 0 0,2-4-192 16,0-4 16-16,-1-2 0 16,-2-6-192-16,-1-4-32 0,-2-7-16 0,2-2 0 0,-1 4 224 0,-2 2 64 15,-2-2 0-15,0 5 0 0,-1 2 128 0,-2 1-128 16,-1 4 128-16,1 2-128 0,-1 4 368 0,-1 2 80 15,0 4 0-15,0 1 16 0,-1-2-208 0,1 2-128 0,-1 2 160 16,0 2-160-16,-2-1 0 0,-1 6 128 0,0-3-128 16,0 4 0-16,0-1 0 0,2-2 0 0,-1 0 0 0,1-1 0 15,-1 3 0-15,-1-3 0 0,3 2 0 0,-1-2 0 16,1 0 0-16,1 0-128 0,1-1 128 0,2-2 0 16,0 2-256-16,4-3 0 0,0-1 0 0,2 0 0 15,0-3-112-15,2 3-16 0,0-2 0 0,2-1 0 16,1-4 64-16,2 0 16 0,1-1 0 0,-1 0 0 15,-1 0 304-15,3-4-192 0,-3 3 192 0,2 0-160 16,-2-2 160-16,-1 0 256 0,2-2-64 0,-1 0-16 16,-1 6 80-16,-1-2 32 0,-2-1 0 0,2 3 0 15,-2 3 144-15,1 1 16 0,-4 3 16 0,3 3 0 16,-6 0-112-16,0 1-32 0,0 2 0 0,0 8 0 16,-7-9-320-16,7 9 0 0,-10-6 0 0,1 2 0 0,0 2 0 15,0-1 0-15,-1-1 0 0,0 2 0 0,-1-1 0 0,0 1 0 16,1 0 0-16,-1 0 0 0,-1-1 0 0,1-1 0 15,2 1 0-15,-1-1-128 0,0 1 128 0,-1-4-192 16,0-2 192-16,3 0-192 0,0 0 192 0,-1 0 0 16,0 0 0-16,4 0 0 0,-2 0 0 0,3 1 0 15,4 8 0-15,-2-9 0 0,-2-4 0 0,3 3 0 16,1-3 0-16,2 2 0 0,2 0-224 0,3-3-16 16,-2 2 0-16,1-2 0 0,0-2-112 0,2 1-32 15,0-1 0-15,-1-1 0 0,0-1 128 0,-1 1 32 16,-1-1 0-16,-1 1 0 0,-2 1 224 0,0 1 0 15,-2 1 0-15,-2 2 0 0,-1-2 160 0,-3 4 80 16,-1 1 16-16,-2-1 0 0,-2 2-32 0,-2 3 0 0,-1-2 0 0,-1 1 0 16,-2 1 32-16,1 0 0 0,-2 1 0 0,-1 2 0 15,-2 1-128-15,2-3 0 0,0-3-128 0,0 2 192 16,1 2-192-16,2-3 0 0,1-1 128 0,2 1-128 16,1-3 0-16,1 1 0 0,1-5 0 0,0 3 0 15,2-3 0-15,0 2-160 0,1 0 32 0,0-2 0 16,1-1-16-16,1 1 0 0,1 3 0 0,0-4 0 15,1 0 144-15,-1 1-160 0,1-1 160 0,1 0-160 16,0 0 160-16,2 0-160 0,-3 3 160 0,0-3-160 16,2 1 160-16,-1 1 0 0,0-1-144 0,-1 0 144 15,1 4 0-15,-2-1 0 0,-2 2 0 0,-1-1 0 16,-2 3 0-16,0-3 0 0,1 4 0 0,-3 1 0 16,0-1-176-16,0-1 176 0,-1 1-128 0,2 1 128 15,-3-1 0-15,4 0 0 0,-2 1 0 0,-1 0 0 16,0-1 0-16,-1 1 176 0,0-1-176 0,1 1 192 0,-1-1-192 0,0 2 160 15,0-1-160-15,2 0 160 0,0-2-160 16,-1 2 160-16,2 0-160 0,-1 1 160 0,-2 0-160 0,0-3 0 16,0 1 144-16,-1 2-144 0,0-1 0 0,2-3 0 15,-1 2 0-15,0 2 0 0,1-5 128 0,0 2-128 16,2 0 160-16,0-1-160 0,1 2 0 0,0 0 0 16,3-6 0-16,1 4 0 0,-1-3-144 0,3 2-32 15,-1-3 0-15,0 2 0 0,2-1-16 0,-1-1-16 16,3 11 0-16,-3-10 0 0,0-2 64 0,0 3 16 15,3 9 0-15,-4-12 0 0,4 12 128 0,-5-7 0 0,0-4 0 0,0 6 0 16,5 5 0-16,-8-7 0 16,1 2 160-16,7 5-160 0,-12-3 288 0,1 3-32 0,-1 0-16 0,1 1 0 15,-2 3-240-15,1 0 144 0,-1 1-144 0,1-1 128 16,0-2-128-16,0 2 0 0,0 1 0 0,-1-1 0 16,0-1 0-16,0-3 0 0,3 1 0 0,0 0 0 15,-1 0 0-15,0-1 0 0,3 0 0 0,-1 0 128 16,0-1-128-16,0 0 0 0,0-2 0 0,9 3 0 15,-9-3 0-15,1-3 0 0,1 3-160 0,-2 0 160 16,-1 2-176-16,1-2 176 0,0-1-192 0,0-1 192 16,0 3-128-16,0-1 128 0,0 2 0 0,0-2 0 15,-1-3 0-15,0 2 0 0,0 1 0 0,-1 1 0 16,-1 0 0-16,1-2 0 0,-2 0 0 0,-1 2 0 16,-1-1 0-16,-1 2 0 0,1 1 0 0,0 0 0 15,0 0 0-15,1 2 176 0,-4 2-176 0,1 2 160 16,1-2 0-16,-1 0 0 0,0 4 0 0,-1-2 0 0,0-1-160 0,0 3 128 15,0-2-128-15,-1 2 128 0,3 1 144 0,-2-2 32 16,-1 3 0-16,-1-2 0 0,-2 2 112 0,-1 0 32 16,0 1 0-16,2 1 0 0,-1-2-176 0,2 2-16 15,-1 1-16-15,2-2 0 0,0 0-240 0,1 3 128 16,3-3-128-16,4 0 0 0,-3 2 0 0,4-4 0 16,1-2 0-16,2 0 0 0,7-7 0 0,-9 6 0 15,9-6-192-15,0 0 192 0,0 0-256 0,0 0 64 16,0 0 16-16,0 0 0 0,0 0-16 0,0 0 0 15,0 0 0-15,0 0 0 0,0 0 192 0,0 0-192 16,0 0 192-16,11 8-192 0,-11-8 48 0,12 3 0 16,1 1 0-16,0-1 0 0,-3-2 144 0,0 3 0 0,-10-4 0 0,11 6 0 15,-11-6 0-15,12 9 0 0,-3 1 0 0,0 3 0 16,-2-3 128-16,1 2-128 0,0 0 128 0,-1 1-128 16,0 2 0-16,-1 1 0 0,0-1 0 0,1 1 0 15,-1 0 0-15,2-2 0 0,-1 1 0 0,1 0 0 16,-2 0 0-16,1-1 0 0,-1-4 0 0,2 1 0 15,-1-4 0-15,1 1 0 0,1-3 0 0,-9-5 0 16,10 4 0-16,1 1 0 0,1-3 0 0,-2 0 0 16,-10-2 0-16,10 0 0 0,-10 0 0 0,10 1-128 15,-10-1 128-15,0 0 0 0,0 0 0 0,0 0 0 16,0 0 0-16,0 0 0 0,0 0 128 0,0 0-128 16,0 0 144-16,8 6-144 0,-8-6 192 0,0 0-192 15,0 13 128-15,-3-4-128 0,0 1 0 0,0 0 0 16,0-3 128-16,3-7-128 0,-2 9 0 0,2-9 0 0,-3 8 0 0,3-8 0 15,0 0 0-15,0 0-144 16,0 0-176-16,0 0-48 0,0 0 0 0,0 0 0 0,0 0 48 0,0 0 16 16,0 0 0-16,0 0 0 0,7-10 304 0,-1 3-160 15,-6 7 160-15,0 0-128 0,0 0 128 0,0 0 0 16,0 0 0-16,0 0 0 0,0 0 0 0,0 0 0 16,0 0 128-16,0 0-128 0,0 0 160 0,0 11-32 15,-1-1-128-15,-2 3 192 0,-1-4-64 0,3 1-128 16,0 0 176-16,0 2-176 0,-2 2 128 0,3-2-128 15,0-2 0-15,0-10 0 0,3 13 0 0,-3-13 0 16,0 0 0-16,7 10 0 0,-7-10 0 0,9 11 0 16,-9-11 128-16,10 6-128 0,-10-6 0 0,13 6 0 0,-3-5-128 0,-10-1 128 15,14 2 0-15,-2-1 0 0,-12-1 0 0,10 0 0 16,3 0 0-16,-3 0 0 0,-10 0 0 0,11 3 0 16,-1-1 0-16,-10-2 0 0,12 6 0 0,-2 1-144 15,-2-1 144-15,-1 3 0 0,0-3 0 0,-1 6 0 16,-1-3 0-16,0 2 0 0,-5-11 0 0,6 13 128 15,1-2-128-15,-1 2 0 0,0 0 0 0,1-3 0 16,-2 1 0-16,0 2 0 0,0-4 0 0,0 2 0 16,-5-11 0-16,7 9 0 0,-4 0 0 0,-3-9-128 15,4 9 128-15,-4-9 0 0,0 0 0 0,0 0-128 16,5 10 128-16,-5-10 0 0,0 0 0 0,7 8 0 16,-7-8 0-16,5 9 0 0,-5-9 160 0,5 6-160 15,-5-6 0-15,6 9 128 0,-6-9-128 0,5 6 0 16,-5-6 0-16,7 8 144 0,-7-8-144 0,8 9 128 0,-1-3-128 0,-7-6-176 15,0 0 48-15,10 10 0 0,0-2 128 0,-2 1-160 16,-8-9 160-16,7 8-160 0,-7-8 160 0,8 11 0 16,-3-2 0-16,-1 2 0 0,-4-11 0 0,4 13 176 15,0-3-48-15,-3 3 0 0,-1-4 0 0,2 1-128 16,-2-10 192-16,3 13-64 0,-1-3 64 0,1 1 16 16,-3-11 0-16,3 14 0 0,0-2 0 0,-1-1 0 15,-2-11 0-15,3 15 0 0,-1-3-16 0,-2-12-16 16,2 14 0-16,2-1 0 0,0 2-176 0,-2-4 128 15,-2-11-128-15,8 16 128 0,-2-4-128 0,2 1 0 16,-2-5 0-16,-6-8 128 0,11 9-128 0,0-4 0 16,-1 0 0-16,0-1 0 0,-10-4-272 0,14 2 64 15,-1-2 16-15,0-2 0 0,-3-1-64 0,0 0-16 16,-1 0 0-16,1 0 0 0,-1-1 0 0,-9 4 0 0,10-5 0 0,-10 5 0 16,9-5 144-16,-9 5 128 0,0 0-192 0,0 0 192 15,0 0 0-15,0 0 0 0,0 0 0 0,0 0 0 16,0 0 176-16,0 0 32 0,0 0 16 0,0 0 0 15,-8 15-64-15,2-1-16 0,-3-2 0 0,3 2 0 16,-1 1-144-16,1 0 0 0,1 0 0 0,3-2 0 16,-2 0 0-16,1 1 0 0,2-4 0 0,0 2 0 15,1-1 0-15,0-5 0 0,0-6 0 0,1 10 0 16,-1-10-160-16,2 8 160 0,-2-8-208 0,0 0 80 16,0 0-64-16,6 8-16 0,-6-8 0 0,0 0 0 15,0 0 64-15,6 6 16 0,-6-6 0 0,7 3 0 16,-7-3 128-16,0 0 0 0,9 3 0 0,-9-3 0 15,9 6 144-15,-9-6-144 0,0 0 192 0,8 7-192 16,-8-7 272-16,8 6-48 0,-8-6-16 0,5 11 0 0,1-5-16 0,-1 3 0 16,1-3 0-16,-2 4 0 0,-4-10-192 0,5 9 128 15,0 4-128-15,2-4 0 0,-2 1 0 0,1-4 0 16,-6-6 0-16,9 12 0 0,0-4 0 0,1 0 0 16,-1-1 0-16,1 2 0 0,0-4 0 0,3 0 0 15,0 0 0-15,1 1 0 0,0-3 0 0,0 1-160 16,1-1 160-16,0 3-128 0,2-4-64 0,-3-1-16 15,-2 1 0-15,-12-2 0 0,14 1 208 0,-2 0-176 16,-12-1 176-16,0 0-160 0,0 0 160 0,0 0 0 16,0 0 0-16,0 0 0 0,0 0 208 0,0 0-16 15,-1 13-16-15,-4-4 0 0,-4 1-32 0,-3-2 0 0,0 3 0 0,-1 2 0 16,-1-3-144-16,0 3 192 0,-1 3-192 0,-1 1 192 16,1-2-192-16,0 1 0 0,0-2 144 0,1 2-144 15,0-4 0-15,3 2 0 0,1-3 0 0,1 0 0 16,3-5 0-16,1 4 0 0,5-10 0 0,-4 9 0 15,4-9-192-15,-1 9-16 0,1-9 0 0,0 0 0 16,0 0 0-16,7 5 0 0,2 0 0 0,-9-5 0 16,11 4 208-16,-1-2 0 0,-10-2 0 0,12 1-144 15,0-4 144-15,-1 1 0 0,-11 2 0 0,13 0 0 16,-2-2 0-16,1 2 128 0,-1 4 0 0,0-1 0 16,-11-3-128-16,11 2 144 0,-1-2-144 0,-10 0 160 15,10 5-160-15,-10-5 0 0,12 6 0 0,-6 1 0 16,-6-7 0-16,5 9 0 0,-5-9 0 0,3 13 0 15,-3 1 0-15,0 0 128 0,-2-4-128 0,0 3 0 16,-1-1 0-16,0 0 0 0,-1 0 0 0,-3 2 0 16,2-5 0-16,0 3 0 0,1-3 0 0,1 1 0 0,-3 1 0 0,3-2 0 15,0-178 0-15,3 351 0 0,0-182 0 0,-2 10 0 16,2-10 128-16,-2 12-128 0,2-12 0 0,0 0 0 16,4 12 0-16,-1-2 128 0,-3-10-128 0,7 13 0 15,1-3 0-15,1-3 0 0,1-1 0 0,0 0 0 16,-10-6 0-16,13 5 0 0,0-1 0 0,-1 0 0 15,1-3 0-15,1 4 0 0,0-1-144 0,0-1 144 16,-3 1 0-16,1 2 0 0,-12-6 0 0,13 9 0 16,-2 0 0-16,-3-2 0 0,-1 4 0 0,0-5 0 15,-7-6 128-15,7 11-128 0,-2-2 0 0,-1 3 144 16,-1-2-144-16,-2 1 128 0,-2 1-128 0,-1-2 0 16,1 3 144-16,0-1-144 0,-2-3 176 0,-1 3-48 0,-1-3 0 0,3 2 0 15,-2-2-128-15,0 0 128 0,4-9-128 0,-2 9 128 16,2-9-128-16,-3 10 0 0,3-10 0 0,0 0 128 15,-2 9-128-15,2-9 0 0,0 0-160 0,0 0 160 16,0 9-192-16,0-9 192 0,0 0-208 0,0 0 80 16,0 0 128-16,0 0 0 0,3 7-144 0,-3-7 144 15,0 0-128-15,0 0 128 0,8 7-160 0,-8-7 160 16,0 0 0-16,0 0 0 0,11 5 0 0,-11-5 0 16,0 0 0-16,0 0 0 0,7 7 0 0,-7-7 0 15,4 9 0-15,-4-9 0 0,1 12 0 0,-2-5 0 16,-2 1 160-16,-1 1-32 0,-1-2 0 0,1 2 0 15,-1-2 0-15,5-7-128 0,0 0 192 0,-7 7-64 16,-1-2-128-16,8-5 0 0,0 0 144 0,-6 7-144 0,-1-1 0 0,7-6 0 16,0 0 0-16,-6 5 0 0,6-5 0 0,0 0 0 15,0 0 0-15,0 0 0 0,-8 5 0 0,8-5 0 16,0 0 0-16,-6 4 0 0,6-4 0 0,0 0 0 16,0 0 0-16,0 0 0 0,0 0 0 0,0 0-160 15,0 0 160-15,-4 9 0 0,4-9-144 0,-1 11 144 16,1-11 0-16,-1 11-144 0,1 0 144 0,0-11 0 15,-2 9 0-15,0 2 0 0,-3-4 0 0,0 3 0 16,5-10 0-16,-4 10 0 0,-1 0 0 0,1-1 192 16,4-9-32-16,-3 10-16 0,3-10-144 0,0 0 160 15,-1 12-160-15,1-12 160 0,0 0-160 0,0 0 0 16,0 0 0-16,5 9 0 0,-5-9 0 0,0 0 0 0,0 0 0 16,0 0 0-16,10 9 0 0,-1-4 0 0,-9-5-192 0,12 3 192 15,-12-3-192-15,12 2 192 0,-12-2-160 0,13 2 160 16,-1-1-128-16,-2 2 128 0,-10-3 0 0,10 1-144 15,-10-1 144-15,0 0 0 0,11 5 0 0,-11-5 0 16,0 0 0-16,12 3 0 0,-12-3 0 0,0 0 0 16,10 5 0-16,-10-5 0 0,8 9 0 0,-8-9 128 15,0 0-128-15,7 6 0 0,-7-6 0 0,8 9 128 16,-8-9-128-16,8 7 0 0,-1 1 0 0,-7-8 0 16,0 0 0-16,10 4 0 0,0-1 0 0,1-2-128 15,-2 0 0-15,1 1 0 0,-10-2 0 0,12 0 0 16,-1 0 128-16,-3 1-192 0,-8-1 192 0,11-1-192 15,-11 1 192-15,0 0 0 0,11-2 0 0,-11 2 0 16,0 0 144-16,0 0 64 0,0 0 16 0,0 0 0 16,8 5 64-16,-8-5 16 0,5 11 0 0,-5-11 0 0,2 11-112 15,-2-2 0-15,0-9-16 0,0 13 0 0,0-13-176 0,0 9 160 16,0 1-160-16,0-10 160 0,0 0-160 0,0 0 0 16,2 9 0-16,-2-9 0 0,0 0 0 0,0 0-224 15,0 0 48-15,11 5 16 16,-1-4-272-16,4-4-48 0,-1-3-16 0,1 1 0 15,1-4-112-15,-1 0-32 0,0-1 0 0,1 1 0 16,2-2 192-16,-2 3 16 0,-1-1 16 0,-1 3 0 0,-2-1 128 0,1 2 32 16,-12 5 0-16,11 0 0 0,-11 0 256 0,10 9 0 15,-2-1 176-15,-2 3-176 0,-6-11 448 0,0 14-32 16,0 0 0-16,0 2 0 0,0-4 160 0,0 3 16 16,-2 1 16-16,-1-4 0 0,2 1-256 0,0 1-48 0,-1-1-16 0,2-2 0 15,0 1-288-15,3 0 0 0,0-3 0 0,2 2 0 31,-5-11-272-31,10 5-112 0,0 0-32 0,3-2 0 16,1 0-208-16,0-3-32 0,0-3-16 0,1 0 0 16,-1-2-48-16,2 1-16 0,0-3 0 0,-2 2 0 0,-2 2 368 0,1-1 80 0,1-4 16 0,-1 3 0 15,-1 2 272-15,1 0 0 0,-1-1 0 0,-1 3 0 16,-1-1 272-16,2 4 16 0,-12-2 0 0,11 1 0 16,-1 0 96-16,-10-1 0 0,12 4 16 0,-2 0 0 15,-10-4-144-15,11 2-16 0,-1 1-16 0,2-2 0 16,-2-1-224-16,0 0 0 0,0 1 0 0,1-1 0 15,-11 0 0-15,11 0-240 0,-11 0 48 0,10-2 16 16,-10 2 176-16,10-1 0 0,-10 1 0 0,0 0 0 16,11-4 0-16,-11 4 0 0,8-2 144 0,-8 2-144 0,0 0 384 0,0 0-16 15,0 0-16-15,0 0 0 16,0 0 32-16,0 0 16 0,12 6 0 0,-12-6 0 0,0 0-208 0,9 12-64 16,-9-12 0-16,0 0 0 0,6 12-128 0,0-1 160 15,-6-11-160-15,0 0 160 0,9 13-160 0,-9-13-224 16,12 6 48-16,-12-6 16 0,14 3-128 0,0-5-32 15,1 0 0-15,-1-1 0 0,-1 0-16 0,-2-4-16 16,1 1 0-16,0 1 0 0,1-3 112 0,-2 2 32 16,0-3 0-16,-4 3 0 0,-2 0 208 0,0-1 0 15,-5 7 0-15,0 0 0 0,7-7 192 0,-7 7 128 16,0 0 16-16,0 0 16 0,0 0 160 0,0 0 16 16,0 0 16-16,0 0 0 0,0 0-224 0,0 14-32 0,0-3-16 0,-2-1 0 15,1 3-272-15,0-2 128 0,0 0-128 16,-1 1 0-16,2-12 0 0,0 0 0 0,-1 10 0 0,1-10 0 15,0 0 0-15,0 0-272 0,0 0 16 0,0 0 16 16,8 8-96-16,-8-8-32 0,0 0 0 0,11 0 0 16,-1-3 112-16,-1 1 32 0,-9 2 0 0,10-7 0 15,-2 1 48-15,1-3 16 0,-4 4 0 0,3-4 0 16,-8 9 160-16,6-8 0 0,-1-1 0 0,-5 9-128 16,5-6 128-16,-5 6 0 0,0 0 128 0,0 0-128 15,0 0 192-15,0 0-48 0,8-4 0 0,-8 4 0 16,0 0-144-16,0 0 160 0,0 0-160 0,9 3 160 15,-9-3-160-15,0 0 160 0,9 5-160 0,-9-5 160 16,0 0-160-16,10 4 0 0,-10-4 0 0,0 0 0 16,10 0 128-16,-10 0-128 0,10-4 0 0,-10 4 128 15,10-5 32-15,-2-2 0 0,-2-1 0 0,1 1 0 0,-2-3-160 16,0 4 0-16,0-5 144 0,0 4-144 0,0-3 0 0,0 1 0 16,-1-4 0-16,-2 0 0 0,1 3 0 0,0-2 0 15,-2 0 0-15,3 1 128 0,-2-2-128 0,1 0 0 16,-1 0 0-16,1 0 0 0,-2-1 0 0,2 0 0 15,-3 3 0-15,2 0 0 0,-1 2 0 0,1-2 0 16,-2 4 0-16,1 0 0 0,-1 7 0 0,0 0 0 16,0-5 0-16,0 5 0 0,0 0 0 0,0 0 176 15,0 0-48-15,0 0 0 0,0 0-128 0,0 0 192 16,0 0-192-16,0 0 192 0,0 0 0 0,0 0 0 16,0 0 0-16,-8 3 0 0,8-3-192 0,0 0 0 0,0 0 144 0,0 0-144 15,0 0 0-15,0 0 0 16,0 0 0-16,0 0 0 0,0 0-160 0,9-3 0 0,1-8 0 0,2 0 0 15,-2-6-96-15,1-2 0 0,2-4-16 0,1 2 0 16,0-1 32-16,-1-1 16 0,-2-5 0 0,1 3 0 16,-1-3 80-16,-1 3 16 0,-1-2 0 0,1 1 0 15,1 0 128-15,-2 0 0 0,-3 2 160 0,0-2-160 16,2 4 256-16,-2 2-64 0,-2 1 0 0,-3 5 0 16,2 3 32-16,-2 5 0 0,-1 3 0 0,0 0 0 15,0 3-224-15,0 0 176 0,0 0-176 0,0 0 160 16,-5 6-160-16,0 0 0 0,0 6 144 0,0-3-144 15,1 1 0-15,4 3 0 0,-4-7 0 0,2 4 128 16,0-2-128-16,2 1 0 0,0-9 0 0,0 0-128 16,0 0-128-16,10-3-32 0,1-2 0 0,3-3 0 15,2-7-112-15,-1-4-32 0,-1-5 0 0,2-2 0 16,0-4 176-16,-1-1 16 0,-1-2 16 0,-1-1 0 0,0-3 224 0,0 0-144 16,-3 2 144-16,-1 0-128 0,0-1 128 0,-2 0 0 15,1 0 160-15,-3 1-160 0,1 2 192 0,1 0-48 16,-2 4-16-16,-2 4 0 0,0 5 128 0,-2 3 32 15,-1 4 0-15,0 5 0 0,0 8 96 0,0 0 32 16,0 0 0-16,0 0 0 0,0 0-224 0,0 0-32 16,-10 9-16-16,1 2 0 0,0 4-144 0,3-1 0 15,0 4 0-15,1 0 0 0,2 0 0 0,0-3 0 16,2-1 0-16,1-1 0 0,0-13-192 0,0 0 192 16,0 0-192-16,4 9 192 0,-4-9 0 0,0 0 0 15,0 0 0-15,11-3 0 0,0-2 0 0,0-1 0 16,-1-7 224-16,2 0-64 0,-1 2 96 0,3-3 0 0,-1-3 16 15,1 1 0-15,-3-2-128 0,1 3-16 0,-2 2-128 0,0 2 192 16,-1-3-192-16,-2 3 0 0,0 3 128 0,-3-1-128 16,-4 9 0-16,0 0 144 0,0 0-144 0,0 0 128 15,0 0-128-15,0 0 192 0,0 0-192 0,-9 0 192 16,-1 3-192-16,-2 3 0 0,1-3 0 0,-1 2-176 16,2 3 176-16,0-4 0 0,0 1 0 0,1 1 0 15,9-6 0-15,-9 4 0 0,9-4 0 0,0 0 0 16,0 0-144-16,0 0 0 0,-4-7 0 0,0-2 0 15,3-2-32-15,2 0 0 0,3-4 0 0,-3 1 0 16,2 1 176-16,2-1-128 0,-1-4 128 0,1 2-128 16,-3-2 128-16,2 1 0 0,0 3 0 0,0 0 128 15,0 3-128-15,1-2 0 0,-3 1 0 0,1 1 0 16,-2 0 128-16,0 0-128 0,1 3 160 0,-2-1-160 0,0 9 144 0,0 0-144 16,-3-9 128-16,1 2-128 0,2 7 0 0,-4-7 128 15,4 7-128-15,-5-4 0 0,-3 2 0 0,8 2 0 16,-10-1 128-16,1 1-128 0,0 0 0 0,0-2 160 15,0 2-160-15,9 0 160 0,-11 4-32 0,-1 0-128 16,1 0 192-16,2 0-64 0,0-1-128 0,0 0 0 16,0-2 144-16,9-1-144 0,-11 0 0 0,1 1 128 15,10-1-128-15,-8 0 0 0,-2-1 0 0,10 1 0 16,-10 0 0-16,1-1 0 0,9 1 0 0,-9-6 0 16,1-1 0-16,5 2 0 0,-2-4 0 0,-1 2-128 15,3-2 128-15,-1 0-128 0,-1-3-16 0,1 3 0 0,1-2 0 16,1 2 0-16,-1-4 0 0,2 1 0 0,-1 2 0 0,0-3 0 15,1 1 144-15,0 2 0 0,-2-3-144 0,1 2 144 16,-1 2 0-16,1-1 0 0,-1 1 0 0,0-1 0 16,1 2 160-16,-2-1-160 0,-1 3 192 0,0-3-192 15,0 2 240-15,0 1-64 0,-3 0-16 0,-1 1 0 16,-1 1-32-16,-1 0 0 0,-2 1 0 0,-2 0 0 16,-3 0-128-16,1 2 0 0,0 0 144 0,-1 2-144 15,1-1 0-15,-1 0 0 0,1 0 0 0,-1 1 0 16,0-1 0-16,1 0 0 0,1 0 0 0,1-1 0 15,1 0 0-15,1 0 0 0,0-1 0 0,3 2 128 16,-1-1-128-16,2 0 0 0,9 1 0 0,-10-7 0 16,1 1-144-16,9 6 0 0,-8-7 0 0,8 7 0 15,-5-12-64-15,4 4-16 0,-2-2 0 0,3 3 0 16,3-5-32-16,-1 2 0 0,2 1 0 0,1-4 0 16,2 5 16-16,-2-5 0 0,1 1 0 0,0 2 0 0,1-4 240 0,-1 3 0 15,0 1 0-15,1-3 0 0,-2 1 0 0,0 5 0 16,-5 7 0-16,2-12 0 0,0 2 0 0,-4 0 0 15,0 5 0-15,-1-3 0 0,-2 2 240 0,0 2-64 16,0-1-16-16,-2-1 0 0,-1 2 96 0,0 0 32 16,1 0 0-16,-1-1 0 0,-1 0-160 0,3 1-128 15,-3-1 192-15,3-1-192 0,-1 2 176 0,2 0-176 16,0-3 160-16,1 0-160 0,0 2 0 0,4 5 0 16,-2-10 0-16,1 2 0 0,1-2-160 0,1 3-32 15,0-4 0-15,2 3 0 0,-1-3 192 0,2 4-160 16,1-5 160-16,0 5-160 0,0-5 160 0,2 1-128 15,0 1 128-15,2-4-128 0,-1 1 128 0,1 4 0 16,0-1 0-16,-2 2 0 0,1-2 0 0,-2 2 0 0,-1-2 0 16,-5 10 128-16,4-9-128 0,-4 9 0 0,0 0 0 0,0 0 0 15,-1-11 0-15,1 11 0 0,-5-6 0 0,5 6 0 16,-8-5 0-16,8 5 0 0,-10-3 128 0,0 2-128 16,0-1 0-16,10 2 128 0,-11 0-128 0,4 0 0 15,7 0 0-15,-10-1 0 0,10 1 0 0,0 0 0 16,0 0 0-16,0 0 0 0,-5-7-144 0,5 7 144 15,-3-12-192-15,0 2 48 0,3 1 0 0,3-1 0 16,-3 1 144-16,3-1-128 0,0 1 128 0,0-3-128 16,-1 2 128-16,1-1 0 0,1-1 0 0,-2 3 0 15,1-4 0-15,-1 1 0 0,1 1 128 0,-2-1-128 16,-1 1 128-16,1 1-128 0,-1-4 160 0,0 2-160 16,0 2 0-16,-1-1 128 0,0 3-128 0,-2-2 0 0,1 2 0 15,-1-1 0-15,1 2 128 0,-3-2-128 16,1 0 0-16,-1 4 0 0,1-3 0 0,-4 4 0 0,2 2 128 0,-3-1-128 15,-1 1 0-15,-2-1 144 0,0 3-144 0,-1 0 0 16,-1 3 0-16,-1-1 128 0,-2 2-128 0,1 0 0 16,-2 1 0-16,1 0 0 0,2-4 0 0,0 1 0 15,0-1 0-15,1-1 0 0,-2 0 0 0,4-1 0 16,0-2 0-16,2-2 0 0,1 2 0 0,2 0 0 16,2-1 0-16,5 4 0 0,-7-9 0 0,2 1 0 15,5 8 0-15,-5-6 0 0,1-4-144 0,2 2 144 16,-2-2-192-16,4 2 192 0,0-3-160 0,0 1 160 15,0 1-128-15,0-3 128 0,2 3 0 0,-2 9 0 16,0-11 0-16,0 11 0 0,0-11 0 0,0 2 0 0,0 9 0 0,-2-11 0 16,2 4 0-16,0 7 0 0,-5-10 0 0,5 10 128 15,-9-7-128-15,-1 4 0 0,-2-1 0 0,1 1 128 16,-2 3-128-16,-1 5 0 0,-1-2 0 0,-3-2 0 16,3 4 0-16,0-1 0 0,-2 1 0 0,3-1 0 15,0-3 176-15,1 2-48 0,2-3 0 0,-1 0 0 16,2 0-128-16,0-2 128 0,1 1-128 0,2 0 128 15,-1 0-128-15,8 1 0 0,-8-4 0 0,2-3 0 16,6 7 0-16,-5-7 0 0,0-1-192 0,5 8 192 16,-3-10-256-16,2 0 80 0,0 1 16 0,1 9 0 15,-3-13 160-15,2 6-192 0,-2-4 192 0,2 4-192 16,1 7 192-16,-5-12 0 0,0 3 0 0,-1-1-128 16,-1 5 128-16,0-1 0 0,-4 2 0 0,3 0 0 0,-5 3 0 15,-1-2 0-15,-3 1 0 0,1-2 128 16,-3 2-128-16,1-1 0 0,0 0 0 0,2 3 128 0,-2-1-128 0,1 0 0 15,1-2 128-15,1-2-128 0,-1 4 0 0,2-2 144 16,2 0-144-16,0-4 0 0,2-2 0 0,0 3 0 16,0-3 0-16,-1 2-144 0,1-6-48 0,1 0 0 15,0 0 0-15,1-1 0 0,-1 2 0 0,1 2 0 16,-1-4 0-16,3-2 0 0,-2 2 192 0,1 3 0 16,0-2 0-16,1 0 0 0,-1 3 0 0,1-2 0 15,0 0 0-15,-2 5 0 0,1-2 0 0,0 2 0 16,1 1 0-16,-2 0-128 0,-1 0 128 0,0 4 0 15,0-2 0-15,1 0 0 0,-1 3 0 0,0 1-128 16,9 0 128-16,-9 3 0 0,0-1 0 0,9-2 0 0,-10 0 0 16,10 0 0-16,-9-2 0 0,9 2 0 0,-8-3 0 0,8 3 0 15,-7-6 0-15,2 1 0 0,0-3 0 0,-1 3 0 16,4-5 128-16,-2 2-128 0,0-3 160 0,0 0-160 16,1-1 208-16,-2 0-48 0,-1 2-16 0,0 0 0 15,-2 1-16-15,0-2 0 0,-1 2 0 0,-1-1 0 16,-2 2 0-16,1-2-128 0,-2 3 192 0,-2 0-64 15,-2 0-128-15,1 2 192 0,-2 2-192 0,0 0 192 16,0 0-192-16,0 1 0 0,1 1 0 0,0-2 128 16,1 1-128-16,2-2 0 0,0 1 0 0,2-1 0 15,2 2 0-15,1-5 0 0,0-1-192 0,0 0 192 16,0-2-352-16,1 1 48 0,-1-4 16 0,-2-1 0 16,1 0 128-16,0 3 32 0,0-2 0 0,0-2 0 15,0 1 128-15,1 1 0 0,0-1 0 0,0-1-128 0,-1 2 128 16,0 3 0-16,1-1 0 0,0 2 0 0,0-3 128 15,-1 3-128-15,0 0 160 0,-1 4-160 0,1-1 224 0,0 2-48 16,0 2-16-16,0 2 0 0,0 0 48 0,-1 2 16 16,1 2 0-16,1 5 0 0,-1 0-96 0,0 2-128 15,-1 4 176-15,0 3-176 0,1 3 0 0,0 4 0 16,-3 4 0-16,3 1 0 0,1-3 0 0,4 4-304 16,-1-3 64-16,2-1 16 15,0-2-224-15,2 2-64 0,-1-8 0 0,1-1 0 0,-1-2 112 0,-1-4 16 16,2-1 0-16,-2 0 0 0,0-3 240 0,0 2 144 15,0-5-160-15,4-5 160 0,-7 7 0 0,0-1 240 16,2-2-32-16,-1 2 0 0,-2 2 176 0,2-3 16 16,-2 0 16-16,1 1 0 0,-1-1 0 0,-1 1 0 0,2 0 0 0,-1-1 0 15,0 0-64-15,1 3-16 0,-2-2 0 0,0 0 0 16,1 2-128-16,1-2-16 0,-2 5-16 0,0-4 0 16,0 3-176-16,-1 1 0 0,0 1 0 0,-2 1 0 15,-1-3 0-15,1 2 0 0,-2-2 0 0,0 4 0 16,-3 3 0-16,1 0 0 0,-1 0 0 0,1-1 0 15,-2 2-144-15,1-3 144 0,1-1-192 0,1 0 192 16,2-1-192-16,-1-1 192 0,1-3-192 0,2 3 192 16,1-6-160-16,-1 2 160 0,3-4-128 0,0-1 128 15,8-3-224-15,-9 2 32 0,9-2 16 0,0 0 0 16,-9-3-144-16,9 3-16 0,-5-6-16 0,2-4 0 16,2-1-208-16,2 0-32 0,2-3-16 0,2 1 0 15,0 1-32-15,2-4 0 0,-2 0 0 16,0-2 0-16,0 3 384 0,-1 1 80 0,-1 1 16 0,-1 0 0 0,-1 3 560 0,-1 10 112 15,-1-6 32-15,1 6 0 0,0 0 256 0,-7-1 48 16,0 2 16-16,-1 3 0 0,-1 1-320 0,0 5-64 16,-1 4-16-16,-1 0 0 0,-1 1-240 0,0 3-48 15,-1 0-16-15,0 3 0 0,0 2-160 0,3-1 192 16,-1 1-192-16,1 1 192 0,1-1-192 0,1 0 0 16,-1 0 0-16,3-2 0 0,-2-1 0 0,4 2 0 15,1-3 0-15,-1-1 0 0,0-3-240 0,3 0 32 16,-3-2 0-16,1-1 0 0,0-1 208 0,0 2-176 15,3-13 176-15,-3 11-160 0,1 1 160 0,-1 0-208 16,2-2 80-16,0 3 128 0,-2-4 0 0,2 3 0 16,0 0 0-16,-1-2 0 0,0 2 0 0,1 1 0 0,1-13 0 15,2 11 0-15,2 0-224 0,0-2 80 0,-4-9 16 0,7 9 0 32,1-4-352-32,1 3-64 0,0-4-16 0,1-2 0 15,-10-2 80-15,13 0 16 0,-1 2 0 0,0-1 0 0,-12-1 160 0,13 1 48 0,-13-1 0 0,11 0 0 16,-11 0 256-16,0 0 0 0,9 4 0 0,-9-4 0 15,0 0 320-15,4 10 128 0,-3 0 32 0,-2-2 0 16,-2 2 208-16,-1-1 32 0,-1 4 16 0,-1 1 0 16,-2-2-352-16,1 2-80 0,-2 2-16 0,1 0 0 15,1 1-112-15,0-2-32 0,0-5 0 0,0 4 0 16,2 0-144-16,0-3 0 0,1 1 144 0,2-1-144 16,-1-2 0-16,3-9 0 0,0 0 0 0,0 12 0 15,0-12-160-15,0 0-96 0,0 0-32 0,0 0 0 16,0 0-32-16,12 4-16 0,-12-4 0 0,10 1 0 0,-10-1 32 15,0 0 16-15,10-1 0 0,-10 1 0 16,0 0 288-16,0 0 0 0,0 0 0 0,0 0 0 0,0 0 240 0,0 0 0 16,0 0 0-16,2 12 0 0,-2-3 192 0,-1 4 32 15,-3 2 16-15,-1-1 0 0,-1-1-288 0,1 3-48 16,-1 2-16-16,2 0 0 0,-3-3-128 0,4 3 128 16,0-2-128-16,2 0 128 0,1-6-128 0,0 1 0 15,0 1 0-15,0-12-176 0,4 10-80 0,-4-10 0 16,0 0-16-16,7 9 0 0,-7-9-32 0,0 0 0 15,9 6 0-15,-9-6 0 0,0 0 176 0,0 0 128 16,0 0-192-16,0 0 192 0,0 0 0 0,0 0 0 16,0 0 192-16,0 0-48 0,0 0-144 0,0 0 128 15,0 0-128-15,0 0 128 0,6 10 128 0,-6-10 0 16,3 12 16-16,-2-1 0 0,-1-11-112 0,0 12-32 0,0-3 0 0,0-9 0 16,0 12-128-16,0-3 0 0,0-9 0 0,5 12 0 15,-5-12 0-15,7 7-256 0,-1 1 64 0,3-4 16 31,-9-4-192-31,13 2-32 0,-1 1-16 0,0-3 0 0,-2 0 48 0,0-2 16 0,0 1 0 0,-1 0 0 16,-9 1 352-16,10-1 0 0,-10 1 0 0,11-2 0 16,-11 2 0-16,10 2 0 0,-10-2 192 0,0 0-64 15,11 2 144-15,-11-2 32 0,0 0 0 0,6 9 0 16,-6-9 80-16,6 9 0 0,-3 1 16 0,0 0 0 16,-1 2-160-16,0 1-48 0,-2-13 0 0,2 10 0 15,0 2-192-15,0-1 0 0,1-1 0 0,-3-10 0 16,5 11 0-16,-5-11 0 0,6 9 0 0,3-1 0 15,-9-8-144-15,11 2-80 0,1-2-16 0,-1-1 0 0,-1-3-16 16,2 0-16-16,-2-1 0 0,2 0 0 0,-1-2 272 16,0 0-192-16,-3 2 192 0,2-4-160 0,0 5 160 15,1 2 0-15,-11 2 128 0,10 0-128 0,-10 0 240 0,0 0-32 16,10-3 0-16,-10 3 0 0,0 0-16 0,0 0-16 16,0 0 0-16,7 7 0 0,-7-7-176 0,6 12 0 15,-3-3 144-15,-1 3-144 0,-2-3 0 0,0 2 0 16,0-11 0-16,2 13 0 0,-2-3 0 0,3 1 0 15,-3-11 0-15,6 13 0 0,2-4-320 0,-1 0 32 16,1-3 0-16,1-3 0 0,-9-3-32 0,13 2 0 16,-1-2 0-16,0 3 0 0,-2 1 128 0,0-3 32 15,-10-1 0-15,12 0 0 0,-12 0 160 0,11 0 0 0,-1 1 0 0,-10-1 0 16,0 0 0-16,10 4 176 0,-10-4-48 0,8 6 0 16,-8-6 144-16,6 12 32 0,-6-12 0 0,4 13 0 15,0-2-16-15,-3 3 0 0,0 1 0 0,1-1 0 16,0-2-288-16,0 0 160 0,0 1-160 0,1-4 128 15,-3-9-128-15,3 11 0 0,5-4 0 0,-8-7 0 16,9 7-160-16,0-3-16 0,-9-4 0 0,10 5 0 16,1-1 16-16,-2 0 0 0,-9-4 0 0,11 1 0 15,-11-1 160-15,10 1 0 0,-10-1 0 0,10 2-128 16,-10-2 128-16,0 0 0 0,7 4 160 0,-7-4-160 16,0 0 304-16,0 0-48 0,7 10 0 0,-3-3 0 15,-4-7 16-15,2 12 0 0,-2-3 0 0,0 2 0 16,3-3-96-16,-3 3-32 0,0-3 0 0,0 2 0 15,0-10-144-15,1 9 0 0,2 1 0 0,-3-10 0 16,0 0 0-16,8 6 0 0,1 1-192 0,2-5 192 0,-11-2-352 0,13-1 48 16,1-2 16-16,-1-2 0 0,-1 0-64 0,-1 1-16 15,1-3 0-15,-1 0 0 0,2 2 112 0,-2-1 0 16,1 1 16-16,-2 1 0 0,-10 4 240 0,11-5 0 16,-1-1 0-16,-10 6-144 0,0 0 144 0,12-3 0 15,-12 3 160-15,11 1-160 0,-11-1 192 0,0 0-64 16,9 8-128-16,-3-2 192 0,-6-6-192 0,3 14 144 15,0-2-144-15,-2-1 128 0,-2 2-128 0,1 0 0 16,1-2 0-16,-1 2 0 0,0-3 144 0,0-10-144 16,0 10 160-16,0-10-160 0,9 14 144 0,-2-6-144 15,1 1 128-15,1-4-128 0,1 0 0 0,0 2 0 0,3-4-192 16,-2 0 192-16,1-3-288 0,1 0 64 0,-1 0 16 0,1 0 0 16,-2-2 16-16,1 1 16 0,1-2 0 0,-1 0 0 15,0 0 176-15,0 2 0 0,0 0-144 0,-1 1 144 16,-1-2 0-16,1 2 0 0,-1 3 0 0,-10-3 0 15,0 0 0-15,11 4 192 0,-1 1-192 0,-10-5 192 16,9 5 0-16,-9-5 0 0,8 9 0 0,-8-9 0 16,6 9 0-16,-6-9 16 0,5 11 0 0,-5-11 0 15,0 0-208-15,5 10 144 0,1 0-144 0,-6-10 128 16,0 0-128-16,7 7 0 0,-7-7 144 0,10 4-144 16,-1 1 0-16,-9-5 128 0,12 0-128 0,-12 0 0 15,12 0 0-15,-1-3-128 0,-11 3 0 0,12-1 0 16,-12 1 128-16,12-1-128 0,-2-1 128 0,-10 2-128 15,13-1 128-15,-3 1 0 0,-10 0 0 0,11-1 0 16,-11 1 0-16,13 0 0 0,-13 0 0 0,13 1 128 0,-2 2-128 0,0-1 0 16,-11-2 0-16,14 5 0 0,-1-1 0 15,0 1 128-15,0-1-128 0,-2 2 0 0,3-3 0 16,-1 2 0-16,1-1 0 0,1 1-192 0,-1-1-64 0,0-2 0 16,0 1-16-16,-1 1 0 0,-1-1 16 0,1 0 16 15,-2-1 0-15,1 0 0 0,-1 0 240 0,0 2-176 16,-11-4 176-16,11 8-160 0,-1-5 160 0,-10-3 0 15,12 6 160-15,-2 0-160 0,-10-6 192 0,9 5-48 16,-9-5-16-16,11 5 0 0,-11-5 0 0,12 9-128 16,-5-4 192-16,1 0-64 0,-8-5-128 0,10 5 160 15,-10-5-160-15,10 4 160 0,-10-4-160 0,10 3 0 0,-10-3 0 16,12 2 0-16,-3 2-304 0,2 1 16 0,-1-1 0 0,2-2 0 16</inkml:trace>
  <inkml:trace contextRef="#ctx0" brushRef="#br0" timeOffset="24236.12">1670 8047 17615 0,'0'0'768'0,"0"0"192"0,-9-3-768 0,9 3-192 0,-9 4 0 0,9-4 0 16,0 0 0-16,0 0-272 0,0 0 64 0,0 0 16 15,0 0 192-15,-3 11 0 0,1-1 0 0,2-10 0 16,0 0 0-16,0 0 0 0,2 9 0 0,-2-9-144 0,0 0 144 0,6 12 0 15,-6-12 0-15,10 10 0 0,-10-10 0 0,13 6 0 16,0-2 0-16,1-1-128 0,1-1 128 0,-1 1 0 16,-3-2 0-16,1 0 0 0,-1 1 0 0,-11-2 0 15,12 2 0-15,-12-2 0 0,11 4 0 0,-11-4 0 16,0 0 0-16,6 13 0 0,-2-3 0 0,-4 1 0 16,-2 2 0-16,-2-2 128 0,-3 2 192 0,-1 2 64 15,-1 3 0-15,-4 1 0 0,-6 0-144 0,1 3-32 16,0 3 0-16,1-3 0 0,-1-3-80 0,2 1 0 15,2 3-128-15,3 0 192 0,-2-3-192 0,3-3 0 16,3-3 128-16,3-1-128 0,2 3 0 0,2-2 0 16,3-1 0-16,1-4-160 0,3 0-112 0,1-3-32 0,0 4 0 15,2-5 0-15,0-4 112 0,1-1 32 0,1-1 0 0,1 1 0 16,1-1 160-16,-2 0 0 0,4-2 0 0,-2-1 0 16,-3 2 0-16,-1 1 224 0,0 1-48 0,0 0-16 15,-10 0 96-15,13 1 32 0,-3 3 0 0,-10-4 0 16,0 0-16-16,11 7 0 0,-11-7 0 0,5 9 0 15,-5-9-112-15,1 12-32 0,-2 2 0 0,-3 1 0 16,-3 1-128-16,2 2 0 0,-5 0 0 0,3 0 128 16,-2-3-128-16,2 1 0 0,2 0 0 0,1-1 0 15,2 0 0-15,1-2-192 0,-1-3 0 0,2 2 16 32,0-4-320-32,0-8-64 0,0 0-16 0,8 12 0 0,1-1 80 0,0-4 16 0,0-2 0 0,1-1 0 15,-10-4 288-15,11 0 192 0,-11 0-208 0,13 0 80 16,-13 0 128-16,10 0 0 0,-10 0 160 0,0 0-160 0,10 0 432 15,-10 0-16-15,0 0 0 0,0 0 0 0,0 0 0 0,0 0 0 16,0 0 0-16,2 10 0 0,-5 1-160 0,-3-1-16 16,-3 4-16-16,-1 3 0 0,-3-4-224 0,0-1 0 15,0 2 128-15,1 2-128 0,0 0 0 0,1 1 0 16,2-5 0-16,5-2 0 0,-1 2 0 0,4-3-256 16,1 2 48-16,0-3 16 15,0-8-256-15,4 9-32 0,-4-9-16 0,5 7 0 0,-5-7 208 0,0 0 32 16,7 9 16-16,-7-9 0 0,0 0 240 0,0 0 0 15,0 0 0-15,0 0 0 0,0 0 0 0,0 0 0 16,5 8 0-16,-5-8 0 0,3 13 240 0,-3-3-16 16,-6 1 0-16,1 1 0 0,-6-5-32 0,2 5-16 0,-1-3 0 15,0 3 0-15,0 2-176 0,0-2 160 0,1-1-160 0,1 2 160 16,1-3-160-16,2 2 0 0,-1-1 0 0,3-2 128 16,3 2-128-16,0-11 0 0,0 10 0 0,3 1 0 15,-3-11-160-15,3 9 160 0,1 1-208 0,-4-10 80 16,5 7-32-16,-5-7 0 0,0 0 0 0,8 9 0 15,-8-9 160-15,7 9 0 0,1 0 0 0,-8-9-128 16,4 9 128-16,-2 1 0 0,-1 2 0 0,-1-4 0 16,-1 4 0-16,0-2 0 0,-2 4 0 0,1 1 128 15,-2 1-128-15,0 1 176 0,-2 2-176 0,-1 0 192 16,2-1-192-16,0 0 0 0,0-3 144 0,0 2-144 16,1-1 0-16,0 1 0 0,2-4 0 0,-1 1 0 15,1 0 0-15,2-3 0 0,2 2 0 0,1 1 0 16,-1-2 0-16,4-3 0 0,-1 1 0 0,1-3 0 0,-6-7 0 15,9 9 0-15,0-3 0 0,-9-6 0 0,11 5 0 0,-1 1 0 16,-10-6 0-16,12 7 0 0,-1-3 0 0,-11-4 0 16,10 7 0-16,-10-7 0 0,13 8 0 0,-3 0 0 15,-10-8 0-15,8 11 0 0,-8-11 128 0,0 15-128 16,1-1 128-16,-1-1-128 0,0 2 128 0,-1 2-128 16,-4 0 160-16,0 3-160 0,-3 0 192 0,2 1-64 15,1 0-128-15,0-1 192 0,1 2-192 0,1-2 0 16,3-2 0-16,0-3-160 0,2 0 160 0,1-2 0 15,0-4 0-15,3 2-128 0,3 0 128 0,-2-2-192 16,-7-9 192-16,11 5-192 0,2 0-64 0,-1-1-32 16,1-2 0-16,2-2 0 0,-2-1 80 0,1-2 16 0,1-3 0 15,-1 2 0-15,0 3 192 0,0-2-144 16,0 1 144-16,-1-2-128 0,-2 1 128 0,1 1 0 0,-1-1 0 0,1 2 0 16,-12 1 208-16,12 3-16 0,-1-1-16 0,-11-2 0 15,0 0 144-15,11 3 16 0,-11-3 16 0,11 5 0 16,-2-1-96-16,-9-4-32 0,0 0 0 0,12 3 0 15,-2 0-224-15,-10-3 176 0,0 0-176 0,10 2 160 16,0-2-160-16,-10 0 0 0,0 0 0 0,12-2 128 16,-1-2-128-16,1 2 0 0,-2-4 144 0,1-1-144 15,-2-3 224-15,1-3-32 0,-1-2 0 0,1 1 0 16,-1 2 80-16,4 0 16 0,-2-2 0 0,1-2 0 16,-1-3-144-16,2 0-16 0,1 0-128 0,-3 1 192 15,1 2-192-15,1-1 128 0,-1-1-128 0,1 3 0 16,0 4 128-16,-2-3-128 0,-1 4 0 0,2 2 0 15,-3-1 144-15,1 3-144 0,-3 1 128 0,1-3-128 0,-8 8 160 0,0 0-160 16,8-4 192-16,-8 4-192 0,0 0 0 0,10-2 0 16,-10 2 0-16,0 0 0 0,0 0 0 0,0 0 0 15,0 0 0-15,0 0 0 0,10-2 0 0,-10 2 0 16,0 0 0-16,10-2 0 0,-10 2 128 0,9-6-128 16,-9 6 0-16,6-8 0 0,2 2 0 0,-2-5 0 15,-2 2 0-15,4-2 0 0,-4 1 0 0,2 0 0 16,2-4 0-16,1 0 0 0,1-2 0 0,-1 4 0 15,2-3 0-15,-1 1 0 0,3 2 0 0,-2 2 0 16,0-2 128-16,-1 1-128 0,2-3 0 0,1-1 0 16,0 0 0-16,0 2 0 0,-3 3 0 0,-1-3 0 15,-2 0 0-15,3 3 0 0,-2-1 0 0,0 3 0 0,-1-3 0 0,0 4 0 16,-7 7 0-16,7-7 0 0,0 0 0 16,-7 7 0-16,0 0 0 0,10-1-144 0,-10 1 144 0,7 0-128 15,-7 0-32-15,12-1 0 0,-12 1 0 0,0 0 0 16,10 4 160-16,-10-4-128 0,6 10 128 0,-6-10-128 15,0 0 128-15,4 11 0 0,-1 2 0 0,-3 1 0 16,-1-3 0-16,1 3 0 0,-3 0 0 0,0 1 0 16,1-6 0-16,1 3 0 0,-2-3 0 0,2 1 0 15,1 1 0-15,0-11 0 0,0 0 0 0,0 0 0 16,5 10 0-16,1 1 0 0,1-5 0 0,-7-6 0 16,10 1-256-16,1-1 16 0,1 0 16 0,0-2 0 15,-3-1-48-15,1 1-16 0,1-5 0 0,0 1 0 16,-1 2 288-16,0-3 0 0,-1 0-128 0,0 3 128 15,-9 4 0-15,12-2 144 0,-2-1-16 0,-10 3 0 16,0 0 176-16,0 0 16 0,0 0 16 0,10 4 0 0,-10-4 32 0,10 6 0 16,-2 5 0-16,-8-11 0 0,5 10-176 0,-1 1-16 15,-1 2-16-15,1-2 0 0,0 2-160 0,-1 2 0 16,2 1 144-16,1-5-144 0,0 2 0 0,2 1 0 16,4-3 0-16,-1-1 0 0,2 0 0 0,-1-3-192 15,4-2 32-15,-1 1 0 16,1-2-352-16,1-1-80 0,-1-3-16 0,2-3 0 15,-1-1-32-15,-1-2-16 0,0 1 0 0,-2 0 0 0,1-3 336 0,-4 3 80 16,2-4 16-16,0 3 0 0,-2 1 224 0,-1-2 0 16,-1 0 0-16,0 2 0 0,-1-3 224 0,-1 3 96 15,-7 5 0-15,12-3 16 0,-12 3 192 0,11-2 48 0,-11 2 0 16,0 0 0-16,12 1-144 0,-12-1-32 16,10 3 0-16,-10-3 0 0,10 6-272 0,-1 3-128 0,-9-9 0 0,9 8 128 15,-9-8-128-15,9 11 0 0,-9-11 0 0,7 9 128 16,-7-9-128-16,10 9 0 0,-10-9 144 0,13 5-144 15,-1-3 0-15,-1 0-128 0,2-5 0 0,1-1 0 32,1-1-320-32,2-4-48 0,0 0-16 0,5-3 0 15,-2-1-96-15,-1 2-32 0,-1-3 0 0,0 1 0 16,0 0 176-16,-2 2 16 0,-2-3 16 0,-1 2 0 0,-2 2 432 0,-2 1 0 0,0 2 0 0,-2 2 0 16,-7 5 496-16,6-9 16 0,-6 9 16 0,0 0 0 15,0 0 16-15,0 0 0 0,0 0 0 0,9 0 0 16,-9 0-384-16,0 0-160 0,10 5 128 0,-10-5-128 15,8 7 0-15,-1-2 0 0,-2 3 0 0,-5-8 0 16,9 4 0-16,-9-4 0 0,10 0 0 0,1 1 0 0,0-2 0 16,-1 0 0-16,-1-2 0 0,1-3 0 0,2-1-320 0,-2-3 48 15,-1 1 16-15,-2-1 0 0,4 2 128 0,-4 1 128 16,-7 7-192-16,9-8 192 0,-3-4 0 0,-1 4 0 16,-1-1 0-16,-4 9 0 0,0 0 320 0,0 0 64 15,0 0 0-15,0 0 16 0,0 0-96 0,0 0-32 16,0 0 0-16,0 0 0 0,0 0-272 0,0 0 0 15,0 0 128-15,0 0-128 0,0 0 0 0,-1 11 0 16,1-11 0-16,-3 13 0 0,3-13 0 0,0 0 0 16,-2 9 0-16,2-9 0 0,0 0 0 0,0 0 0 15,0 0 0-15,0 0-144 0,0 0 144 0,0 0 0 16,1-9-144-16,-1-1 144 0,0 1 0 0,0-2 0 0,0-1-144 16,0 3 144-16,0-1 0 0,-1 4 0 0,-2-3 0 0,1 0 0 15,-1-2 144-15,-1 4-16 0,1 0 0 0,-1 0 0 16,4 7 16-16,-6-4 0 0,0 2 0 0,-2 1 0 15,0-1-144-15,-1 4 0 0,-1 0 144 0,2 2-144 16,-1 1 0-16,0 3 0 0,-2-5 0 0,0 4 0 16,-1 0 0-16,2-3 0 0,-2-1-144 0,2-1 144 15,1 1-128-15,1 1 128 0,-1-3-160 0,-2-1 160 16,-1-4-224-16,0 0 48 0,1-1 16 0,1-1 0 16,0-2-32-16,1 1 0 0,0-5 0 0,-1 3 0 15,-2-3 192-15,-1-2 0 0,-1 1 0 0,2 1 0 16,2-3 0-16,-2 2 0 0,1-2 0 0,0 4 0 15,1-3 176-15,1-1 64 0,-1 1 16 0,1 1 0 16,0-1-48-16,2-1 0 0,-1-1 0 0,2 4 0 0,-2 2-208 16,1-2 144-16,-1 3-144 0,2-1 128 0,-1 1-128 0,2-2 0 15,0 1 0-15,0 1 0 0,-1 4-128 0,-1-3 128 16,7 8 0-16,-10-6 0 0,1-3 0 0,2 4 0 16,7 5 0-16,-11-3 0 0,1 0 0 0,0 3 0 15,0 3 0-15,-2 0 0 0,1 3 144 0,-2 2-144 16,-2-3 160-16,0 6-160 0,-2-1 160 0,-2 2-160 15,-1 0 160-15,1-1-160 0,0 0 192 0,0-3-48 16,0 2-16-16,1-4 0 0,1 2-128 0,3-3 0 16,0-3 0-16,3 0 0 0,-1-4 0 0,2 0 0 15,4-2 0-15,0-2 0 0,6 6-224 0,-6-8-80 16,5-2-16-16,0 1 0 0,-2-5 0 0,2 1-16 16,1 2 0-16,0-4 0 0,1-1 336 0,1 1-176 0,-2 1 176 0,1 0-128 15,1-4 128-15,-2-1 144 0,0-2-16 0,4 3-128 16,-1 5 240-16,-1-1-64 0,1-2-16 0,-3 2 0 15,1-2-160-15,0 4 160 0,-1-5-160 0,2 3 160 16,-1 0-160-16,0 3 160 0,-1 1-160 0,-2-1 160 16,-1 3-160-16,1-3 0 0,-2 2 144 0,-3-1-144 15,4 3 0-15,-2-3 144 0,-2 2-144 0,0-2 0 16,-2 3 0-16,-1 0 0 0,-2 0 0 0,4 2 0 16,-2-4 0-16,3 2 0 0,-2-2 0 0,0 1 0 15,0 2-128-15,0-2 128 0,0 2-208 0,2-3 80 16,-2 1-16-16,1-3 0 0,2 1 0 0,1-3 0 15,-3-3-48-15,3-1 0 0,0-1 0 0,1 0 0 16,0-2 64-16,2 1 0 0,0-1 0 0,1-6 0 16,0 1 128-16,1-2-208 0,0-1 80 0,0 0 128 15,0 4-144-15,1-3 144 0,0-1 0 0,1 0 0 0,-2 1 0 16,0-3 0-16,2 4 0 0,-1-2 0 0,1 3 0 0,-1 0 0 16,-1 1 0-16,1 1 0 0,2-1 0 0,-3 2 0 15,0 2 0-15,0 2 0 0,0 2 0 0,0 2 0 16,-4 1 0-16,1 1 0 0,1 1 160 0,-1 5-160 15,3 6 160-15,-3-11-160 0,0 4 0 0,-2-2-128 16,0 3-16-16,5 6 0 0,-7-5-32 0,2-3 0 16,2 0 0-16,0-1 0 0,3 0-64 0,0 1-16 15,0 8 0-15,3-11 0 16,0-4-144-16,2 1-48 0,1-2 0 0,0-1 0 0,2 1 80 0,0-1 16 16,3-3 0-16,-1 1 0 15,0-2-96-15,1 2 0 0,1 0-16 0,1 0 0 0,-1 0 272 0,1-1 192 0,-2-2-208 0,1-1 80 16,-2 2 128-16,0-1 0 0,-2 0 0 0,-1 2 128 15,1 0 256-15,-2 1 64 0,0 2 16 0,-3 3 0 16,0-1 288-16,-2 1 48 0,-2 4 16 0,0 1 0 16,1 9-272-16,0 0-48 0,0 0-16 0,-7-3 0 15,1 1-160-15,0 2-16 0,-3 1-16 0,0 2 0 16,-1 0-288-16,1 4 0 0,0 0 0 0,0-2 0 16,0 1-160-16,0-1 160 0,0-3-160 0,9-2 160 15,-9 3-192-15,9-3 48 0,0 0 16 0,-9 1 0 16,9-1-16-16,0 0 0 0,-6-8 0 0,2-2 0 15,3 1-144-15,2-2-32 0,2-4 0 0,-1 1 0 16,2-2 112-16,1 1 16 0,-1-5 0 0,1 1 0 16,0-2 192-16,0 1 0 0,0 0 0 0,0 1-144 0,2-2 144 15,-3 1 128-15,-1-2-128 0,0 1 176 0,0-2 48 0,-2 1 16 16,-1-1 0-16,0 6 0 0,-1 4 64 0,-1-2 16 16,-2 1 0-16,-1 1 0 0,-1 3-48 0,0-2 0 15,-2 9 0-15,-2 1 0 0,0 1-272 0,-2 2 0 16,0 3 0-16,-2 1 0 0,1 2 0 0,-2-4-144 15,-2 4 16-15,2 2 0 0,0-2-80 0,1 6-16 16,-2 0 0-16,6-3 0 0,1-1 224 0,-1 0-176 16,0 2 176-16,2-1-160 0,2-1 0 0,1 0 0 15,2 0 0-15,-1-3 0 16,4-6-416-16,-3 12-64 0,0-3-32 0,-1 1 0 16,-1 0 96-16,0-1 0 0,0 4 16 0,-1-3 0 0,-2 1 560 0,-1 1 0 15,0-2 0-15,0 2 0 0,-1 0 0 0,1-2 0 0,0 4 0 0,1-1 0 16,0-2 240-16,-1 2 48 0,-1 0 16 0,2-1 0 15,2 1-96-15,-2 2-16 0,1 1 0 0,0 0 0 16,1-3-192-16,-2 2 0 0,2 0 0 0,-2 4 0 16,-2 3 0-16,4 1 0 0,-2-3 0 0,4-1 0 15,-1-2 0-15,0 1 0 0,-3 1 0 0,2 1 0 16,-1 3 0-16,-1 1 0 0,-1-2 0 0,3-1 0 16,1 2 0-16,2 3 0 0,0-5 0 0,3 2 0 15,2 2 0-15,0-3 0 0,1-3 0 0,2 1 0 16,1 0-128-16,2-1 128 0,2-2-192 0,0 2 192 15,0 0-176-15,2-1 176 0,-2 0-160 0,1-3 160 16,1-1-208-16,2 2 48 0,-1-2 16 0,-2 0 0 16,-3 3 144-16,-1-1 0 0,0-2 0 0,0 0 0 0,3-3 0 15,1 3 0-15,-1 0 160 0,-3 0-160 0,-2 0 272 0,1-1-32 16,-3 2-16-16,1 0 0 16,1 2-64-16,-1 2-16 0,-3 1 0 0,-1 0 0 0,0 1-144 0,-1 3 0 15,-3-3 144-15,3 4-144 0,5 1 0 0,-2-2 128 16,0 3-128-16,3-4 0 0,1-3 0 0,2 2 0 15,-2-3 0-15,3 3 0 0,0-2-320 0,0-2-16 16,1 0-16-16,-1-4 0 16,0 0-256-16,2-2-48 0,-2 2-16 0,1-1 0 15,-1 0 160-15,0 1 48 0,-1 2 0 0,-1-1 0 0,1 1 288 0,0-2 176 16,-1 1-192-16,-1 0 192 0,0 2 0 0,-3-1 0 16,0 1 160-16,-1-2-32 0,-2 2 304 0,-1 0 64 15,-1 1 16-15,-1 4 0 0,-1 2-144 0,-1 5-32 0,-2-1 0 16,-1 1 0-16,-1 1-144 0,1-2-48 0,0 2 0 15,-1-3 0-15,0-1-144 0,1 1 0 0,0 1 0 0,1-3 0 16,-1 2 0-16,1-3 0 0,0 2 0 0,1-3 0 16,0 1 0-16,0 0-224 0,3-4 80 0,-1 1 16 15,-1 3-32-15,1-3 0 0,3-3 0 0,-1 0 0 16,1 0-16-16,2 0 0 0,2-3 0 0,-1-1 0 16,1-2 176-16,1-3 0 0,-4-9 0 0,5 12 0 15,0-1 0-15,0-2 0 0,-1 3 0 0,0-4 0 16,-4-8 224-16,5 12 80 0,-5-12 16 0,2 14 0 15,1 0 192-15,-3 1 32 0,-3 2 16 0,1-2 0 16,-1 0-176-16,1 2-48 0,-2 0 0 0,0 3 0 16,-1-1-176-16,-1-2-32 0,-1 2-128 0,1 1 192 15,-2-1-192-15,4 0 0 0,-1 0 128 0,-2 4-128 16,-3 1 0-16,-1-3 0 0,4 1 0 0,2-2 0 0,2 1-224 0,1-2-96 16,0 0 0-16,6 0-16 15,-1-3-416-15,1 0-80 0,-1-5 0 0,5 2-16 16,2-4 112-16,-1 1 32 0,-1 1 0 0,-1-2 0 0,1 3 480 0,0-3 224 15,-2 2-192-15,-1-2 192 0,0 0 384 0,-1 0 192 16,-4-9 32-16,4 10 16 0,-3 3 208 0,-1-2 32 16,-1 2 16-16,-3 1 0 0,0-3-112 0,0 3 0 15,0 0-16-15,-3 3 0 0,-5-2-160 0,0 1-16 16,3 0-16-16,-3 1 0 0,2 2-288 0,0-1-48 16,0-5-16-16,1 4 0 0,1-2-208 0,2 0 0 15,0 2 128-15,2-5-128 0,4-3 0 0,1 4-288 0,2-4 64 0,0 2 16 31,-3-11-336-31,4 9-64 0,-4-9-16 0,0 0 0 0,13 8 192 0,-3-3 48 0,-10-5 0 0,9 9 0 16,-9-9 384-16,9 5-128 0,-9-5 128 0,0 0 0 16,0 0 0-16,8 6 144 0,-8-6 0 0,2 12 0 15,-4-5 176-15,-4 3 16 0,-1 3 16 0,-1 0 0 16,-5 2 32-16,0 0 0 0,-4 2 0 0,-2 2 0 16,-4 1-160-16,1 1-32 0,1-2 0 0,-1 2 0 15,1 1-48-15,0-2-16 0,3 2 0 0,3-3 0 16,2 0-128-16,5 0 0 0,1 0 0 0,3-1-176 15,3-3-48-15,2-1-16 0,2 0 0 0,2-4 0 16,1-1-208-16,5-1-64 16,0-1 0-16,2-3 0 0,1 0 288 0,0 0 48 0,3 1 16 0,1-4 0 15,3-2 160-15,-2 1 0 0,1 2 128 0,-2 1-128 16,0-2 256-16,-4 2 0 0,-2-2-16 0,1 3 0 16,-3 2 32-16,-2 1 16 0,-8-7 0 0,5 11 0 15,-3-2 32-15,-3 2 0 0,-3 3 0 0,-2 2 0 0,-4 3-128 0,-4 1-32 16,-4 0 0-16,-1 5 0 0,-3 2-160 0,0-1 0 15,-1-1-192-15,2-1 192 16,6 2-576-16,0 1 0 0,2-1 0 0,2 1 0 16,-1-2-208-16,2 1-48 0,2-6 0 0,5 0 0 15,-3 0 128-15,4-3 0 0,1 0 16 0,2-2 0 0,3 0 432 0,0-4 96 16,1 0 16-16,1-5 0 0,2 2 576 0,1-2 112 16,1 3 32-16,-3-1 0 0,0-1 320 0,-1 2 80 15,2-1 16-15,-1 2 0 0,1-1-240 0,-2 1-48 16,1 3-16-16,-4-3 0 0,-1 2-80 0,-1 2-16 15,-2-3 0-15,-1 6 0 0,0 2-96 0,-2 3-32 0,-2 1 0 0,-2 4 0 16,-3 1-224-16,-1 2-48 0,1 2-16 0,-1 1 0 16,2-1-176-16,3 1 160 0,-2 3-160 0,4-3 160 15,1-3-160-15,1 5 0 0,2-1 0 0,3 3-176 32,4 2-928-32,1 2-192 0,2 1-48 0</inkml:trace>
  <inkml:trace contextRef="#ctx0" brushRef="#br0" timeOffset="37593.44">14482 9554 12895 0,'0'0'1152'0,"0"0"-928"0,0 0-224 0,0 0 0 16,0 0 0-16,0 0 176 0,0 0-176 0,0 0 160 16,0 0 96-16,0 0 32 0,0 0 0 0,0 0 0 15,0 0-144-15,0 0-16 0,0 0-128 0,0 0 192 16,0 0-192-16,0 0 144 0,0 0-144 0,1 8 128 16,-1-8-128-16,0 0 160 0,0 0-160 0,0 0 160 15,0 0 160-15,0 0 16 0,10-2 16 0,1-3 0 16,-1-1-160-16,2-6-16 0,1 2-16 0,1-1 0 15,0-4 16-15,3-3 0 0,0-1 0 0,1 0 0 16,-1 2-32-16,-1-1 0 0,2 1 0 0,0-1 0 0,0 0-144 0,-1 1 160 16,-4 2-160-16,1 0 160 0,-1 2-160 0,1 1 0 15,-4-1 144-15,0 4-144 0,-2 0 0 0,-8 9 128 16,7-4-128-16,-7 4 0 0,0 0 0 0,0 0 144 16,0 0-144-16,8 4 0 0,-8-4 192 0,5 10-192 15,-5-10 192-15,5 12-192 0,-5-2 144 0,0-10-144 16,0 13 0-16,0-13 144 0,0 0 0 0,0 8 0 15,0-8 0-15,0 0 0 0,0 0-16 0,0 0 0 16,0 0 0-16,0 0 0 0,0 0 224 0,12-5 32 16,-2-5 16-16,1 0 0 0,1-4-208 0,-1-4-64 0,2 0 0 0,1-1 0 15,0-1-128-15,1 1 128 0,0 0-128 0,2-1 128 16,1-1 0-16,-1 2 0 0,1 1 0 0,0 1 0 16,0-1-128-16,0 1 0 0,-1 1-160 0,1 3 160 15,-4 2 0-15,0 2-144 0,0-3 144 0,-4 6 0 16,-2 0 0-16,-8 6 0 0,0 0 0 0,0 0 0 15,0 0 0-15,0 0 0 0,0 0 0 0,2 12 128 16,-2-12 32-16,0 12 16 0,-1-2 0 0,0 1 0 16,0-2-176-16,2 3 160 0,1-3-160 0,-2-9 160 15,7 8-160-15,-1-2 0 0,1 0 0 0,1-2 0 16,4-4 0-16,-1 0 0 0,0 0 0 0,2-2 0 16,-1 1 0-16,1-4 0 0,-1-1 0 0,0-1 0 15,-1-3 0-15,1 4 0 0,-1-3 0 0,2 3 0 0,-4-6 0 16,1 4 0-16,0-2 0 0,2 4 0 0,-2-2 0 15,0 3 0-15,-3 1 0 0,4-2 0 0,-2-3 0 0,-2 5 0 16,2 1 0-16,-9 3 0 0,10-8 0 0,-10 8 0 16,8-5 0-16,-8 5 0 0,0 0 0 0,0 0 0 15,10 2 0-15,-10-2 0 0,0 0 0 0,9 7 0 16,1 0 0-16,-10-7 0 0,0 0 176 0,0 0-48 16,0 0-128-16,10 5 192 0,-10-5-192 0,9 9 176 15,-9-9-176-15,0 0 160 0,10 4-160 0,-10-4 0 16,12 3 0-16,-1-3 0 0,1-2 0 0,0-4 0 15,2-3 0-15,5 0 0 0,3-3 0 0,2-2 0 16,3-2 0-16,3-1 0 0,2-4-240 0,0 0 32 16,-4 0 0-16,0-3 0 0,0 1-64 0,0 2-16 0,-3-1 0 15,-2 2 0-15,-4 3 288 0,1 1 0 0,-4-1 0 0,-1 4 0 16,-2 7 0-16,-3 0 0 0,-10 6 192 0,0 0-48 16,0 0 64-16,0 0 16 0,0 0 0 0,0 0 0 15,0 0-32-15,8 10 0 0,-8-10 0 0,2 16 0 16,-2 0-192-16,0-4 144 0,-1 2-144 0,1 0 128 15,0-1-128-15,0-13 0 0,5 11 0 0,0 0 128 16,-5-11-128-16,10 6 0 0,3-1 0 0,1-5 0 16,1-5-336-16,4 0 48 0,1-3 16 0,2-3 0 15,1-2 32-15,1-1 16 0,2 0 0 0,-4-1 0 16,-1-2 224-16,-1 1 0 0,-2 1-160 0,-3-1 160 16,-1 1 0-16,-2 2 0 0,-2-1 0 0,-1 6 0 15,-2 2 128-15,-7 6 0 0,7-6 0 0,-7 6 0 0,0 0 144 16,0 0 32-16,0 0 0 0,0 0 0 0,0 0-112 0,0 0 0 15,6 5-16-15,-6-5 0 0,0 0-176 0,9 7 0 16,-9-7 144-16,9 7-144 0,0-3 0 16,-9-4 0-16,7 5 0 0,3 0 0 0,-3-2 0 0,2-2-192 15,1 0 64-15,0-1 0 0,-1-4-96 0,1-1-16 16,0 3 0-16,0-2 0 0,2-1 240 0,2-3 0 16,-1 1-160-16,-1 3 160 0,1-3 0 0,-2 4 0 15,-2-1 0-15,2-1 0 0,-4-2 0 0,-7 7 0 16,0 0 0-16,8-5 0 0,-8 5 0 0,0 0 0 15,0 0 192-15,0 0-64 0,0 0 16 0,0 0 0 16,0 0 0-16,0 0 0 0,10 0-144 0,-10 0 160 16,0 0-160-16,10 2 160 0,0-1-160 0,-10-1 0 15,12 0 0-15,-1-1 0 0,2-2-256 0,0 0 64 0,-1 0 0 0,2-5 16 16,0 0 176-16,0 1-208 0,0 2 80 0,0-2 128 16,0-5-128-16,-1 0 128 0,-2 2 0 0,0 0 0 15,-3 5 0-15,-8 5 0 0,9-5 0 0,-9 5 0 16,8-9 0-16,-8 9 0 0,8-4 0 0,-8 4 0 15,0 0 0-15,0 0 240 0,0 0-64 0,0 0-16 16,0 0-16-16,0 0 0 0,0 0 0 0,7 5 0 16,-7-5-144-16,0 0 0 0,8 8 0 0,-1-3 0 15,-7-5 0-15,11 6 0 0,-1 2 0 0,0-3 0 16,3-6 0-16,-1-2-256 0,1-2 64 0,1 2 16 16,0 2 32-16,1-1 0 0,-1-1 0 0,0 1 0 15,-1-1 144-15,0-1-128 0,-1 0 128 0,1 2-128 16,-1 2 128-16,-2 0 0 0,-1 0 0 0,-9 0 0 15,11 5 0-15,-1 4 0 0,-1-4 0 0,-1 2 0 0,-8-7 0 16,10 7 0-16,0-3 0 0,-1 3 0 0,-1 2 0 0,-1 3 128 16,2-5-128-16,0 3 0 0,-1-4 0 0,2-1 0 15,0 1 0-15,1-2 128 0,1-2-128 0,-1 2 0 16,2-1 0-16,0-2 0 0,-2 1 0 0,3 0 0 16,1-4 0-16,-1 0-128 0,-2 1 128 0,-1-1 0 15,1 0 0-15,-12 2-128 0,11 1 128 0,-2 3 0 16,-3 2 0-16,-6-6 0 0,0 0 0 0,7 4 144 15,-7-4-16-15,7 8-128 0,-7-8 272 0,4 11-48 16,-1 2-16-16,-3-13 0 0,2 9-208 0,2 2 144 16,1-2-144-16,-5-9 128 0,8 8-128 0,-1-4 0 15,-7-4 0-15,12 5 0 0,-2 0 0 0,1-3 0 0,2 0 0 16,-1-2 0-16,-1 0-240 0,1-2 80 0,-1 0 16 0,2-1 0 16,-4 3 144-16,-9 0 0 0,11-1 0 0,-1 0-128 15,-10 1 128-15,12-2 0 0,-3 0 0 0,-9 2 0 16,0 0 0-16,10 4 0 0,-10-4 0 0,9 6 0 15,-9-6 0-15,0 0 0 0,7 8 160 0,-7-8-160 16,5 11 176-16,-5-11-176 0,4 10 192 0,-4-10-192 16,1 14 144-16,3 1-144 0,-1-3 0 0,-1-3 144 15,-2-9-144-15,0 0 0 0,8 13 0 0,0-5 0 16,2 1-192-16,0-4 192 0,-10-5-160 0,14 7 160 16,-3-3-192-16,1-2 48 0,-2-1 16 0,1 1 0 15,1-1 128-15,0-1-192 0,-1 1 192 0,-1 0-192 16,-10-1 192-16,10 2 0 0,-10-2-144 0,0 0 144 15,11 2 0-15,-11-2 0 0,0 0 160 0,0 0-160 0,8 9 304 16,-8-9-48-16,0 0-16 0,4 13 0 0,-4-3-240 16,0-10 128-16,-4 13-128 0,2-3 0 0,-2 1 0 0,0 2 128 15,1-3-128-15,0 0 0 0,-4-5 0 0,7-5 0 16,-4 12 0-16,3-3 0 0,0 2 0 0,1-3-192 16,0-8 192-16,0 11-208 0,1 3 64 0,2-5 16 15,0-1 0-15,-3-8 0 0,0 0-112 0,8 6-16 16,4-1 0-16,-2 3 0 0,-1 0 64 0,-2-2 16 15,-7-6 0-15,10 5 0 0,1-2 176 0,-4 2 0 16,-7-5 0-16,9 7-128 0,-1-2 128 0,-1 2 0 16,-2 2 0-16,1-1 0 0,-1 3 0 0,0 3-208 15,0-2 80-15,0 4-9600 0</inkml:trace>
  <inkml:trace contextRef="#ctx0" brushRef="#br0" timeOffset="43789.28">17489 9837 7359 0,'0'0'656'0,"0"0"-528"16,0 0-128-16,0 0 0 0,9-8 960 0,-9 8 176 15,8-7 16-15,0 3 16 0,-8 4-288 0,8-8-64 16,0 2-16-16,-8 6 0 0,8-8-320 0,-1 1-64 16,1 1-16-16,0-1 0 0,-1 2-128 0,1 2-16 15,-1-1-16-15,1-1 0 0,-8 5 48 0,10-7 16 0,2 3 0 0,-2-2 0 16,0 1-176-16,0 1-128 0,0-2 192 0,4-2-192 16,-1 2 256-16,2-4-64 0,4 0-16 0,0-1 0 15,1 4-48-15,1-3 0 0,1 1 0 0,2-3 0 16,0 5 0-16,1-5-128 0,0-1 192 0,-1 2-64 15,0-4 0-15,0 1-128 0,-1-4 192 0,1 1-64 16,2 2-128-16,-1-1 0 0,0-1 0 0,2 1 128 16,1-2-128-16,1-1 0 0,2 0 0 0,3-2 0 15,2 0 208-15,2 2-32 0,2-2-16 0,-1 1 0 16,-3-3 0-16,0 3 0 0,-2 0 0 0,2 0 0 16,0 0-160-16,-2 1 160 0,3 0-160 0,-3 2 160 15,-1 1-160-15,3-1 0 0,-1 3 0 0,0 0 128 16,0 2-128-16,1-2 0 0,-3-2 0 0,-1 3 0 15,-3-4 0-15,-2 0 0 0,-2 3 0 0,3 0 128 0,-3-1-128 0,3 0 160 16,-2 1-160-16,-1 1 160 16,-1-1-16-16,1-1 0 0,-4 0 0 0,3 1 0 0,2-1 48 0,0 3 0 15,0-2 0-15,2 1 0 0,-3 3-192 0,3-2 160 16,-2 0-160-16,-2 1 160 0,-3-5-16 0,0 2 0 16,-2 4 0-16,0-1 0 0,-1-3 48 0,-1 4 16 15,1-3 0-15,0 0 0 0,-1 1-16 0,-1 3-16 16,-1-3 0-16,1 5 0 0,-1-2-176 0,1 2 0 15,-2 2 0-15,0-1 128 0,-1 0-128 0,1 0 0 16,-1-2 0-16,1 1 0 0,0 2 0 0,0-2 0 16,1 1 0-16,-4 3 0 0,2-4 0 0,1 3 0 15,-1 1 0-15,-2 0 0 0,-3-3 0 0,3 2 0 16,1 3 0-16,-2-2 0 0,-10 3 0 0,11-1 0 16,-2 0 0-16,1 1 0 0,-10 0 0 0,11 1 0 0,-3 1 0 0,-8-2 0 15,11 2 0-15,-11-2-144 0,10 1 144 0,-10-1 0 16,10 6 0-16,-2-1-128 0,-8-5 128 0,11 5 0 15,-3 2 0-15,-1 0 0 0,1-4 0 0,0 2 0 16,0 3 0-16,3-3 0 0,-3 0 0 0,3 2 0 16,0-1 0-16,1 1 0 0,-1 1 0 0,2-1 0 15,-1 2 0-15,1 0 0 0,0 3 0 0,1 2 0 16,0-4 0-16,1 3 0 0,0 2 0 0,2-1 144 16,-1 0-144-16,0 1 0 0,1 3 0 0,4 0 0 15,-2-2 0-15,2 2 0 0,1 1 0 0,1 1-176 16,-3 3 176-16,4 0 0 0,-1-1 0 0,0 1 0 15,-1-3 0-15,-1 0 0 0,1 1 0 0,0-2 0 16,-1-2 0-16,2 1 0 0,-1-1 0 0,-1-1 0 0,1 1 0 0,-2-1 0 16,3 0 0-16,-1 0-128 0,-1 1 128 0,1-1 0 15,0 1 0-15,0-1 0 0,3 2 0 0,-1 0 0 16,0 0 0-16,0-2 0 0,0 1 0 0,2 0 0 16,-1 2 0-16,0 1 0 0,1-1 0 0,-2 0 0 15,0 1 0-15,0 0 0 0,0 1 0 0,1-1 144 16,-1 0-144-16,0 1 0 0,0 2 0 0,-1-1 0 15,-1-2 0-15,-1-1 0 0,0-2 0 0,0 0 0 16,5-2 0-16,-5 2 0 0,1-1 0 0,1-2 0 16,0 1 0-16,-1-2 0 0,0-1 128 0,0-1-128 15,-3 0 0-15,-2-2 0 0,1 2 0 0,-1-4 0 16,-2 2 0-16,-1-3 0 0,-1 0 0 0,-1 0 0 0,1-1 0 16,-1-3 0-16,-1 2 0 0,1-1 0 0,-12-3 0 0,11 5 0 15,-11-5 0-15,8 2-144 0,-8-2 16 0,0 0 0 31,0 0-416-31,0 0-80 0,0 0-16 0,0 0-9904 0</inkml:trace>
  <inkml:trace contextRef="#ctx0" brushRef="#br0" timeOffset="61343.49">18169 16793 20271 0,'0'-15'1792'0,"0"-2"-1424"0,0 2-368 0,4-1 0 16,-1 0 816-16,2 2 80 0,0-1 32 0,-1-2 0 16,1-2-256-16,-1 0-48 0,-2 0-16 0,0 0 0 0,-2 0-224 0,-2 1-32 15,0 0-16-15,-2 2 0 0,-1-1-112 0,1-1-32 16,-4-1 0-16,1 2 0 16,-2 1-192-16,-1-1 0 0,-2-3 0 0,0 3 0 0,-2 0 0 0,-3 1-240 15,-2-1 48-15,-1 1 16 0,-1-1 176 0,-2 2-160 16,-2 0 160-16,-2 1-160 0,-3 0 160 0,-3-2 0 15,-4 2 0-15,-1-1 0 0,-3-3 0 0,0 4 0 16,4-2 128-16,-2-2-128 0,-3-4 192 0,1 5-16 16,-3 3-16-16,-1-2 0 0,-4 0-160 0,-3 2 160 15,-3 0-160-15,-1 1 160 0,0 0-16 0,3 1 0 16,1 2 0-16,-2-2 0 0,0 5 0 0,-1-4 0 16,-5 4 0-16,-1-2 0 0,-1 4-144 0,1 1 128 15,3-1-128-15,0 4 128 0,1-1-128 0,2 2 0 0,1-1 0 0,-3 2 128 16,-6 1-128-16,5 0 0 0,-2 2 0 0,3-2 0 15,0 2 0-15,3 0 0 0,3 1 0 0,-2 3 0 16,-2-2 0-16,0 4 0 0,-3-2 0 0,2 2 0 16,3-2 0-16,1 2 0 0,0-2 128 0,1 3-128 15,0 2 176-15,-1-1-48 0,0 1-128 0,-2 4 192 16,0-2-192-16,0 0 128 0,2-3-128 0,1 2 0 16,1 1 160-16,0 1-160 0,0 3 160 0,2 0-160 15,0 1 128-15,1 0-128 0,-3-1 0 0,3-3 0 16,1 2 304-16,5 1-48 0,4 3 0 0,5 1 0 15,1-3 64-15,6 0 0 0,1 0 0 0,1 2 0 16,-1 4-64-16,3-2-16 0,4 0 0 0,0 3 0 0,2 0-64 0,2 2-16 16,0 0 0-16,2-2 0 0,0 2-32 15,2-1 0-15,1 2 0 0,0 0 0 0,2-4-128 16,2 4 128-16,2-4-128 0,0 3 128 0,2 2-128 0,0-2 0 16,3 2 144-16,3-2-144 0,3-5 160 0,1 2-32 15,3-1-128-15,1-2 192 0,1 4-192 0,3-5 0 16,0 0 128-16,5 0-128 0,0 1 0 0,1-2 128 15,1-1-128-15,3 2 0 0,3-2 176 0,3-1-176 16,4 1 192-16,4-3-192 0,1 0 192 0,2 1-192 16,2 3 192-16,1-5-192 0,-1-1 0 0,3 3 0 15,-1-3 0-15,6 1 0 0,2 1 0 0,4 1 0 16,3-4 128-16,-2-2-128 0,-2 0 0 0,1 3 0 16,2-1 0-16,3 1 0 0,2-1 128 0,2 0-128 0,1 0 0 0,0-1 0 15,-1-4 128-15,1 2-128 0,-2-2 0 16,5 3 0-16,3-5 0 0,1 3 0 0,-3-3 0 0,1-1 0 15,-1-2 128-15,1-2-128 0,0 4 0 0,3-3 0 16,1-3 0-16,-1-1 128 0,-4-1-128 0,3-2 0 16,-2 1 144-16,3-2-144 0,5-4 0 0,-4 0 144 15,-5-3-144-15,0-4 160 0,-2 1-160 0,2 1 160 16,-1 1-160-16,2-2 0 0,-2-4 0 0,-3 3 128 16,-1-2-128-16,-4-1 0 0,-1-3 144 0,0-1-144 15,0-1 0-15,0 1 128 0,-1-4-128 0,-2 2 0 16,-8-2 128-16,0 3-128 0,-4-4 128 0,-1 3-128 15,-5-6 0-15,1 3 144 0,-5-2-144 0,0-4 0 16,-3-3 128-16,-2 0-128 0,1 0 0 0,-6-1 0 16,-4-3 160-16,-2 2-160 0,-6-1 128 0,-2 2-128 15,-4 0 128-15,-2 0-128 0,-3-1 0 0,-3 2 128 0,-4 0 64 16,-2 0 0-16,-3 0 0 0,-4 2 0 0,-3-1 48 0,-5 2 16 16,-5-1 0-16,-9 4 0 0,-4-4-256 0,-6 3 176 15,-6 1-176-15,-2-1 160 0,-2 4-160 0,-5-1 0 16,-4 5 0-16,-6-1 0 0,-9 5 0 0,-4 2 0 15,-2 2 0-15,-4 3 0 0,-2 0 0 0,-3 4 0 16,-5 7-128-16,-2 2 128 0,0 1-176 0,1 7 48 16,-1-2 0-16,-5 8 0 15,-4 3-560-15,0 0-96 0,2 2-32 0,-3 6-10464 16,-2 5-2096-16</inkml:trace>
</inkml:ink>
</file>

<file path=ppt/ink/ink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7:46:56.702"/>
    </inkml:context>
    <inkml:brush xml:id="br0">
      <inkml:brushProperty name="width" value="0.05292" units="cm"/>
      <inkml:brushProperty name="height" value="0.05292" units="cm"/>
      <inkml:brushProperty name="color" value="#FF0000"/>
    </inkml:brush>
  </inkml:definitions>
  <inkml:trace contextRef="#ctx0" brushRef="#br0">2957 5173 20271 0,'6'-13'1792'0,"4"3"-1424"0,4-2-368 0,5 0 0 16,4 0 160-16,5-1-32 0,6 1-128 0,-1-2 192 15,0-3 112-15,2 3 16 0,-1 2 0 0,4-1 0 16,2 3-32-16,3-3 0 0,1 3 0 0,5 2 0 16,3 3-96-16,2-1-32 0,4 1 0 0,-4 2 0 15,1-1-160-15,0-1 160 0,2 3-160 0,1 0 160 0,3 5-160 0,7-1 0 16,4 1 0-16,2-3 0 0,-6-3 0 0,4 2 0 15,0 1 0-15,7 1 0 0,5 3 0 0,0-2 128 16,-2-2-128-16,4 2 0 0,-3-1 256 0,6 2-16 16,5 1-16-16,2-2 0 0,-3 2 128 0,1-1 32 15,0-2 0-15,5 5 0 0,6 3-128 0,-2-1-32 16,-6 1 0-16,6-3 0 0,6 2-96 0,1 1-128 16,-2-3 176-16,2 4-176 0,-1-2 176 0,5 2-176 15,5-3 160-15,1 4-160 0,-7-5 144 0,6 4-144 16,8-2 128-16,-2 2-128 0,-4-2 144 0,4 2-144 15,6-3 160-15,-2 2-160 0,-7-5 128 0,10 2-128 0,4 2 0 0,0-4 144 16,-4 0-144-16,5-2 0 0,5 3 144 0,0-2-144 16,-5-1 0-16,4 1 0 0,3 1 0 15,0 0 128-15,-5 1-128 0,4-3 0 0,-1 0 0 0,2 1 128 16,2 2 64-16,-2 0 0 0,-1-2 16 0,3 0 0 16,4 4-16-16,-1 0-16 0,-8-5 0 0,9 1 0 15,4 0-176-15,0 1 128 0,-2 0-128 0,1-1 128 16,2-2-128-16,3-1 0 0,2 0 0 0,-4 1 128 15,0-1-128-15,5 1 0 0,4 1 0 0,-2 0 0 16,-5 2 0-16,5 0 0 0,2-2 128 0,4 0-128 16,4-1 0-16,0-1 0 0,-4-3 144 0,2 2-144 15,3 0 128-15,4 0-128 0,2-2 128 0,-1 2-128 16,-2 1 0-16,1-3 128 0,3-1-128 0,3 2 0 16,0 1 128-16,-3 1-128 0,-6 0 128 0,-1-2-128 0,0-4 0 0,4 1 128 15,3 2-128-15,-3 2 0 0,-1-1 128 16,-2-1-128-16,0-5 128 0,3 6-128 0,3-1 0 0,-2 3 0 15,-1-1 0-15,-1 0 0 0,-2-1 160 0,2 1-32 16,1-1-128-16,0 4 192 0,-3-1-192 0,1 1 144 16,-4-2-144-16,6 2 128 0,0 0-128 0,-2 1 0 15,-3 0 0-15,1-1 128 0,-4 1-128 0,4-3 0 16,0 0 144-16,-1 3-144 0,-1-1 0 0,-3 2 0 16,-4-4 0-16,4 2 0 0,0 1 0 0,-3 2 0 15,-10-1 0-15,4-3 128 0,4-2-128 0,1 1 0 16,2 0 0-16,-5 1 0 0,-5-1 0 0,2 3 0 15,5-2 0-15,-7-1 128 0,-5 0-128 0,0 1 0 16,1 1 0-16,0-1 0 0,4 0 0 0,-6-1 0 16,-7 0 0-16,2 4 0 0,5-2 0 0,-7 1 0 0,-11-3 0 15,5 4 128-15,4 3-128 0,-6 0 0 0,-6-1 0 0,4 3 0 16,4 0 0-16,-5 1 0 0,-10-5 0 0,4 5 0 16,4-1 0-16,-5 0 0 0,-5-5 0 0,2 5 0 15,-1 1 0-15,-3 1 0 0,-6-4 0 0,0 3 0 16,-1 0 0-16,-1 0 0 0,4-3 0 0,-5 2 128 15,-8-3-128-15,5 0 0 0,2 3 0 0,-7-2 0 16,-4-2 0-16,-2 1 0 0,-3-2 0 0,3-2 0 16,1 2 0-16,-5-1 0 0,-8 0 0 0,0-3-128 15,-4-1 128-15,1-1 0 0,2 0 0 0,-4 1 0 16,-6 0 0-16,-4-2 0 0,-4-1 0 0,-4 2 0 16,-3-3 0-16,1 1 0 0,1 0 0 0,-6 2 128 15,-3-3-128-15,-4-3 0 0,-6 2 0 0,-6 1 0 16,-4-1 0-16,-4 3 0 0,-7 0 0 0,-2-1 128 0,-6-2-128 15,-1 2 0-15,-11 4 0 0,0 0 128 0,2-7-128 0,-2-4 0 16,-6 4 0-16,-6 0 0 0,-3 4 0 0,-5-1 0 16,-4 1 0-16,-7 1 0 0,-11-3 0 0,-6-1-128 15,-6 1 128-15,-2-4-192 0,1 2 192 0,-5-2-128 16,-3 3 128-16,-5 3-128 0,-7 1 128 0,-5-1 0 16,-5-5-144-16,-3 5 144 0,-1-6 0 0,-8 2-144 15,-7 6 144-15,-3-4 0 0,-3-4 0 0,-3 4 0 16,-6 0 0-16,0 0 0 0,-6 1 0 0,-3 1-128 15,-2 2 128-15,-4-1 0 0,-8-6 0 0,-1 2 0 16,-6 2 0-16,0 0 0 0,2-2 0 0,-8 1 0 16,-9 2 0-16,0-1 0 0,0 0 0 0,-5 1 0 15,-4-2 0-15,-6 2 0 0,-4-1 0 0,-4-1 0 0,-1 3 0 0,0 0 0 16,-3 1-144-16,-6 1 144 0,-6 0 0 0,-5 0-144 16,0-1 144-16,-3 1-192 0,0-2 192 0,1 1-192 15,2 0 64-15,-1 1 0 0,-1 0 0 0,-2-1 0 16,-4-1 0-16,-3 0 0 0,-2 1 0 0,0-1 0 15,1 1 128-15,-1 0 0 0,-1-1 0 0,3 1 0 16,4 0 0-16,3-2 0 0,1 0 0 0,-3-3 0 16,-3 1 0-16,0 2 0 0,-2-4 0 0,-2 2 0 15,-3 1 0-15,2-1 0 0,-2-1 0 0,3 2 0 16,-6 0 128-16,5 0-128 0,1-2 128 0,0 4-128 16,-1 0 0-16,0 1 144 0,-3 0-144 0,3-1 0 15,2 0 144-15,0 1-144 0,1-1 0 0,2 2 144 16,3 0-144-16,1 0 0 0,-1 0 0 0,-1 3 0 15,-2-2 0-15,0 2-192 0,-1-2 32 0,0 3 16 0,0 0 144 0,1 2-192 16,2-2 192-16,4 2-192 0,4 2 192 0,0-2 0 16,-2 3 0-16,-1-1 0 0,-1 2 0 0,2-3 0 15,0 4 0-15,7-4 0 0,4 3 0 0,3-2 0 16,3 2 160-16,-1-2-160 0,-4 3 0 0,4-1 128 16,4 3-128-16,4 0 0 0,5-4 0 0,1 2 0 15,1-2 0-15,1 3 0 0,1 2 0 0,6-2 0 16,6 2 0-16,-1-1 0 0,-2-4 0 0,2 4 0 15,0 2 0-15,5-1 0 0,6-4 0 0,0 0 0 16,-3 2 0-16,5-4 0 0,9 3 0 0,-2-2 0 16,-5-1 0-16,7-3 0 0,6 2 0 0,0 0 0 0,-3-3 0 0,8-1 0 15,6-1 0-15,0 1 0 0,-1-2 0 0,6-1 0 16,6-1 0-16,-2-2 0 0,-5 1 0 0,6-1 0 16,8 3 0-16,4-1 0 0,2 0 0 0,0-4 0 15,-3-2 0-15,8 3 0 0,6-1 0 0,-1 0 0 16,-1 2 0-16,3-1 128 0,2 0-128 0,7-2 0 15,2 0 0-15,3 4 128 0,3-2-128 0,0 2 0 16,-2-2 144-16,5 0-144 0,4 0 128 0,9 3-128 16,1 0 128-16,3-1-128 0,6 2 128 0,0 0-128 15,0 0 0-15,2 0 128 0,-1 0-128 0,4 0 0 16,4 0 0-16,1 3 0 0,5-1 0 0,2 5 0 16,2 3-384-16,1 3-64 0,2 2-16 0,0 9-8592 15,1 3-1712-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EAAC91-AEBC-44AB-9ECB-6ED71ABA3947}" type="datetimeFigureOut">
              <a:rPr lang="en-US" smtClean="0"/>
              <a:t>5/8/2021</a:t>
            </a:fld>
            <a:endParaRPr lang="en-US"/>
          </a:p>
        </p:txBody>
      </p:sp>
      <p:sp>
        <p:nvSpPr>
          <p:cNvPr id="4" name="Slide Image Placeholder 3"/>
          <p:cNvSpPr>
            <a:spLocks noGrp="1" noRot="1" noChangeAspect="1"/>
          </p:cNvSpPr>
          <p:nvPr>
            <p:ph type="sldImg" idx="2"/>
          </p:nvPr>
        </p:nvSpPr>
        <p:spPr>
          <a:xfrm>
            <a:off x="1068388" y="1143000"/>
            <a:ext cx="4721225"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4B86135-8356-4C6B-918A-2B09B36720E5}" type="slidenum">
              <a:rPr lang="en-US" smtClean="0"/>
              <a:t>‹#›</a:t>
            </a:fld>
            <a:endParaRPr lang="en-US"/>
          </a:p>
        </p:txBody>
      </p:sp>
    </p:spTree>
    <p:extLst>
      <p:ext uri="{BB962C8B-B14F-4D97-AF65-F5344CB8AC3E}">
        <p14:creationId xmlns:p14="http://schemas.microsoft.com/office/powerpoint/2010/main" val="1608655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3</a:t>
            </a:fld>
            <a:endParaRPr lang="en-US"/>
          </a:p>
        </p:txBody>
      </p:sp>
    </p:spTree>
    <p:extLst>
      <p:ext uri="{BB962C8B-B14F-4D97-AF65-F5344CB8AC3E}">
        <p14:creationId xmlns:p14="http://schemas.microsoft.com/office/powerpoint/2010/main" val="73682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6D5DCFED-329D-49DA-BA79-8E65C1E9B9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544B1C-1DF8-4EAD-A57B-C7149546A293}" type="slidenum">
              <a:rPr lang="en-US" altLang="en-US" sz="1200"/>
              <a:pPr/>
              <a:t>54</a:t>
            </a:fld>
            <a:endParaRPr lang="en-US" altLang="en-US" sz="1200"/>
          </a:p>
        </p:txBody>
      </p:sp>
      <p:sp>
        <p:nvSpPr>
          <p:cNvPr id="39939" name="Rectangle 2">
            <a:extLst>
              <a:ext uri="{FF2B5EF4-FFF2-40B4-BE49-F238E27FC236}">
                <a16:creationId xmlns:a16="http://schemas.microsoft.com/office/drawing/2014/main" id="{55ECAF71-D4E9-45D2-9EE0-6BC4FC1F8227}"/>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1939ED0-25C7-4938-9659-8ACB14CF71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D2DF759A-B072-4960-AF29-15E619107B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25240D-5C0C-49D8-BC83-FCE5373D8A49}" type="slidenum">
              <a:rPr lang="en-US" altLang="en-US" sz="1200"/>
              <a:pPr/>
              <a:t>55</a:t>
            </a:fld>
            <a:endParaRPr lang="en-US" altLang="en-US" sz="1200"/>
          </a:p>
        </p:txBody>
      </p:sp>
      <p:sp>
        <p:nvSpPr>
          <p:cNvPr id="41987" name="Rectangle 2">
            <a:extLst>
              <a:ext uri="{FF2B5EF4-FFF2-40B4-BE49-F238E27FC236}">
                <a16:creationId xmlns:a16="http://schemas.microsoft.com/office/drawing/2014/main" id="{B2DA0A45-2F74-4768-913F-CE99662B965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3A5E53D0-4B69-4B13-A589-AEE26A480DD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a:extLst>
              <a:ext uri="{FF2B5EF4-FFF2-40B4-BE49-F238E27FC236}">
                <a16:creationId xmlns:a16="http://schemas.microsoft.com/office/drawing/2014/main" id="{8EB60109-BA79-40CD-9F22-2DA618053E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50D849-66CD-41FB-899B-82A5C00D6D9E}" type="slidenum">
              <a:rPr lang="en-US" altLang="en-US" sz="1200"/>
              <a:pPr/>
              <a:t>56</a:t>
            </a:fld>
            <a:endParaRPr lang="en-US" altLang="en-US" sz="1200"/>
          </a:p>
        </p:txBody>
      </p:sp>
      <p:sp>
        <p:nvSpPr>
          <p:cNvPr id="84995" name="Rectangle 2">
            <a:extLst>
              <a:ext uri="{FF2B5EF4-FFF2-40B4-BE49-F238E27FC236}">
                <a16:creationId xmlns:a16="http://schemas.microsoft.com/office/drawing/2014/main" id="{CF22A4F5-A6CD-4E15-93F8-A1F5A82BFAF5}"/>
              </a:ext>
            </a:extLst>
          </p:cNvPr>
          <p:cNvSpPr>
            <a:spLocks noGrp="1" noRot="1" noChangeAspect="1" noChangeArrowheads="1" noTextEdit="1"/>
          </p:cNvSpPr>
          <p:nvPr>
            <p:ph type="sldImg"/>
          </p:nvPr>
        </p:nvSpPr>
        <p:spPr>
          <a:ln/>
        </p:spPr>
      </p:sp>
      <p:sp>
        <p:nvSpPr>
          <p:cNvPr id="84996" name="Rectangle 3">
            <a:extLst>
              <a:ext uri="{FF2B5EF4-FFF2-40B4-BE49-F238E27FC236}">
                <a16:creationId xmlns:a16="http://schemas.microsoft.com/office/drawing/2014/main" id="{B17328C7-EDA5-42E1-9C5C-DAD67AC2D7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a:extLst>
              <a:ext uri="{FF2B5EF4-FFF2-40B4-BE49-F238E27FC236}">
                <a16:creationId xmlns:a16="http://schemas.microsoft.com/office/drawing/2014/main" id="{DFC32223-59EF-45C7-84AB-3D1AD9354241}"/>
              </a:ext>
            </a:extLst>
          </p:cNvPr>
          <p:cNvSpPr>
            <a:spLocks noGrp="1" noRot="1" noChangeAspect="1" noChangeArrowheads="1" noTextEdit="1"/>
          </p:cNvSpPr>
          <p:nvPr>
            <p:ph type="sldImg"/>
          </p:nvPr>
        </p:nvSpPr>
        <p:spPr>
          <a:ln/>
        </p:spPr>
      </p:sp>
      <p:sp>
        <p:nvSpPr>
          <p:cNvPr id="62467" name="Notes Placeholder 2">
            <a:extLst>
              <a:ext uri="{FF2B5EF4-FFF2-40B4-BE49-F238E27FC236}">
                <a16:creationId xmlns:a16="http://schemas.microsoft.com/office/drawing/2014/main" id="{F33BCD86-8066-4060-898E-E2ACAF60262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2468" name="Slide Number Placeholder 3">
            <a:extLst>
              <a:ext uri="{FF2B5EF4-FFF2-40B4-BE49-F238E27FC236}">
                <a16:creationId xmlns:a16="http://schemas.microsoft.com/office/drawing/2014/main" id="{ED8852E9-A24F-493B-A78D-480EA68BC77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4E975A-5807-4D61-890B-CFDF79E26465}" type="slidenum">
              <a:rPr lang="en-US" altLang="en-US" sz="1200"/>
              <a:pPr/>
              <a:t>58</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F867B769-9235-4901-B483-02B367B51018}"/>
              </a:ext>
            </a:extLst>
          </p:cNvPr>
          <p:cNvSpPr>
            <a:spLocks noGrp="1" noRot="1" noChangeAspect="1" noChangeArrowheads="1" noTextEdit="1"/>
          </p:cNvSpPr>
          <p:nvPr>
            <p:ph type="sldImg"/>
          </p:nvPr>
        </p:nvSpPr>
        <p:spPr>
          <a:ln/>
        </p:spPr>
      </p:sp>
      <p:sp>
        <p:nvSpPr>
          <p:cNvPr id="64515" name="Notes Placeholder 2">
            <a:extLst>
              <a:ext uri="{FF2B5EF4-FFF2-40B4-BE49-F238E27FC236}">
                <a16:creationId xmlns:a16="http://schemas.microsoft.com/office/drawing/2014/main" id="{E714F9DD-0247-46D3-A1FB-1CAF867C1CF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4516" name="Slide Number Placeholder 3">
            <a:extLst>
              <a:ext uri="{FF2B5EF4-FFF2-40B4-BE49-F238E27FC236}">
                <a16:creationId xmlns:a16="http://schemas.microsoft.com/office/drawing/2014/main" id="{FC2BC6D5-8267-46F9-924F-CD2993AADD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D3D053E-CBAE-4B0B-A102-98E365F0F927}" type="slidenum">
              <a:rPr lang="en-US" altLang="en-US" sz="1200"/>
              <a:pPr/>
              <a:t>59</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9EF332E1-516A-448A-B4FC-28DE983151F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43E5ED-3493-4D46-931F-E220323D1F65}" type="slidenum">
              <a:rPr lang="en-US" altLang="en-US" sz="1200"/>
              <a:pPr/>
              <a:t>60</a:t>
            </a:fld>
            <a:endParaRPr lang="en-US" altLang="en-US" sz="1200" dirty="0"/>
          </a:p>
        </p:txBody>
      </p:sp>
      <p:sp>
        <p:nvSpPr>
          <p:cNvPr id="66563" name="Rectangle 2">
            <a:extLst>
              <a:ext uri="{FF2B5EF4-FFF2-40B4-BE49-F238E27FC236}">
                <a16:creationId xmlns:a16="http://schemas.microsoft.com/office/drawing/2014/main" id="{C28EB401-0EBF-43D4-8B40-A915F7FC4B96}"/>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A5B85EC3-CDCE-4BDE-A265-0E4A6A1AA8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BFA0852F-591F-4E17-ACFC-A38D6BC1F2C6}"/>
              </a:ext>
            </a:extLst>
          </p:cNvPr>
          <p:cNvSpPr>
            <a:spLocks noGrp="1" noRot="1" noChangeAspect="1" noChangeArrowheads="1" noTextEdit="1"/>
          </p:cNvSpPr>
          <p:nvPr>
            <p:ph type="sldImg"/>
          </p:nvPr>
        </p:nvSpPr>
        <p:spPr>
          <a:ln/>
        </p:spPr>
      </p:sp>
      <p:sp>
        <p:nvSpPr>
          <p:cNvPr id="68611" name="Notes Placeholder 2">
            <a:extLst>
              <a:ext uri="{FF2B5EF4-FFF2-40B4-BE49-F238E27FC236}">
                <a16:creationId xmlns:a16="http://schemas.microsoft.com/office/drawing/2014/main" id="{718159AC-23CE-4F9E-9EE2-03C7CE71823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68612" name="Slide Number Placeholder 3">
            <a:extLst>
              <a:ext uri="{FF2B5EF4-FFF2-40B4-BE49-F238E27FC236}">
                <a16:creationId xmlns:a16="http://schemas.microsoft.com/office/drawing/2014/main" id="{F0C534BF-BE3C-4CDF-9762-680712F5639D}"/>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23FE48-821B-4B34-826D-2697D3470C5E}" type="slidenum">
              <a:rPr lang="en-US" altLang="en-US" sz="1200"/>
              <a:pPr/>
              <a:t>61</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934641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09675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16391319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369973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915309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7952323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5/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824113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5/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28212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5/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1667917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503356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a:t>Click icon to add picture</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a:p>
        </p:txBody>
      </p:sp>
    </p:spTree>
    <p:extLst>
      <p:ext uri="{BB962C8B-B14F-4D97-AF65-F5344CB8AC3E}">
        <p14:creationId xmlns:p14="http://schemas.microsoft.com/office/powerpoint/2010/main" val="30618874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5/8/2021</a:t>
            </a:fld>
            <a:endParaRPr lang="en-US"/>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a:p>
        </p:txBody>
      </p:sp>
    </p:spTree>
    <p:extLst>
      <p:ext uri="{BB962C8B-B14F-4D97-AF65-F5344CB8AC3E}">
        <p14:creationId xmlns:p14="http://schemas.microsoft.com/office/powerpoint/2010/main" val="3696032667"/>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customXml" Target="../ink/ink1.xml"/></Relationships>
</file>

<file path=ppt/slides/_rels/slide10.xml.rels><?xml version="1.0" encoding="UTF-8" standalone="yes"?>
<Relationships xmlns="http://schemas.openxmlformats.org/package/2006/relationships"><Relationship Id="rId3" Type="http://schemas.openxmlformats.org/officeDocument/2006/relationships/hyperlink" Target="https://fundrazr.com/campaigns/4Tqx5" TargetMode="External"/><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hyperlink" Target="https://allofus.nih.gov/" TargetMode="External"/><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customXml" Target="../ink/ink11.xml"/></Relationships>
</file>

<file path=ppt/slides/_rels/slide13.xml.rels><?xml version="1.0" encoding="UTF-8" standalone="yes"?>
<Relationships xmlns="http://schemas.openxmlformats.org/package/2006/relationships"><Relationship Id="rId3" Type="http://schemas.openxmlformats.org/officeDocument/2006/relationships/hyperlink" Target="https://cancergenome.nih.gov/abouttcga" TargetMode="External"/><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s://cancergenome.nih.gov/abouttcga" TargetMode="External"/><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hyperlink" Target="http://homepage.divms.uiowa.edu/~idarcy/COURSES/MB/SPRING21/project.html" TargetMode="Externa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customXml" Target="../ink/ink13.xml"/><Relationship Id="rId2" Type="http://schemas.openxmlformats.org/officeDocument/2006/relationships/image" Target="../media/image35.png"/><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hyperlink" Target="https://www.nytimes.com/2017/03/22/science/open-access-journals.html" TargetMode="External"/><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customXml" Target="../ink/ink14.xml"/></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customXml" Target="../ink/ink15.xml"/></Relationships>
</file>

<file path=ppt/slides/_rels/slide19.xml.rels><?xml version="1.0" encoding="UTF-8" standalone="yes"?>
<Relationships xmlns="http://schemas.openxmlformats.org/package/2006/relationships"><Relationship Id="rId3" Type="http://schemas.openxmlformats.org/officeDocument/2006/relationships/hyperlink" Target="https://www.scimagojr.com/journalrank.php" TargetMode="External"/><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3.png"/><Relationship Id="rId4" Type="http://schemas.openxmlformats.org/officeDocument/2006/relationships/customXml" Target="../ink/ink16.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customXml" Target="../ink/ink2.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customXml" Target="../ink/ink18.xml"/><Relationship Id="rId4" Type="http://schemas.openxmlformats.org/officeDocument/2006/relationships/hyperlink" Target="https://xkcd.com/882/" TargetMode="External"/></Relationships>
</file>

<file path=ppt/slides/_rels/slide24.xml.rels><?xml version="1.0" encoding="UTF-8" standalone="yes"?>
<Relationships xmlns="http://schemas.openxmlformats.org/package/2006/relationships"><Relationship Id="rId3" Type="http://schemas.openxmlformats.org/officeDocument/2006/relationships/hyperlink" Target="http://www.ncbi.nlm.nih.gov/pubmed/2406472?dopt=Abstract&amp;holding=npg" TargetMode="External"/><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customXml" Target="../ink/ink19.xml"/></Relationships>
</file>

<file path=ppt/slides/_rels/slide25.xml.rels><?xml version="1.0" encoding="UTF-8" standalone="yes"?>
<Relationships xmlns="http://schemas.openxmlformats.org/package/2006/relationships"><Relationship Id="rId3" Type="http://schemas.openxmlformats.org/officeDocument/2006/relationships/hyperlink" Target="http://www.nature.com/news/1-500-scientists-lift-the-lid-on-reproducibility-1.19970" TargetMode="External"/><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customXml" Target="../ink/ink20.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5" Type="http://schemas.openxmlformats.org/officeDocument/2006/relationships/image" Target="../media/image56.png"/><Relationship Id="rId4" Type="http://schemas.openxmlformats.org/officeDocument/2006/relationships/customXml" Target="../ink/ink21.xml"/></Relationships>
</file>

<file path=ppt/slides/_rels/slide27.xml.rels><?xml version="1.0" encoding="UTF-8" standalone="yes"?>
<Relationships xmlns="http://schemas.openxmlformats.org/package/2006/relationships"><Relationship Id="rId3" Type="http://schemas.openxmlformats.org/officeDocument/2006/relationships/customXml" Target="../ink/ink22.xml"/><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customXml" Target="../ink/ink23.xml"/></Relationships>
</file>

<file path=ppt/slides/_rels/slide29.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hyperlink" Target="http://www.biomedicalcomputationreview.org/7/2/9.pdf" TargetMode="Externa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customXml" Target="../ink/ink3.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hyperlink" Target="http://projecteuclid.org/download/pdfview_1/euclid.aoas/1267453942" TargetMode="External"/><Relationship Id="rId7"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6" Type="http://schemas.openxmlformats.org/officeDocument/2006/relationships/customXml" Target="../ink/ink25.xml"/><Relationship Id="rId5" Type="http://schemas.openxmlformats.org/officeDocument/2006/relationships/hyperlink" Target="http://yihui.name/knitr/" TargetMode="External"/><Relationship Id="rId4" Type="http://schemas.openxmlformats.org/officeDocument/2006/relationships/hyperlink" Target="http://www.statistik.lmu.de/~leisch/Sweave/"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projecteuclid.org/download/pdfview_1/euclid.aoas/1267453942" TargetMode="External"/><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customXml" Target="../ink/ink26.xml"/></Relationships>
</file>

<file path=ppt/slides/_rels/slide32.xml.rels><?xml version="1.0" encoding="UTF-8" standalone="yes"?>
<Relationships xmlns="http://schemas.openxmlformats.org/package/2006/relationships"><Relationship Id="rId3" Type="http://schemas.openxmlformats.org/officeDocument/2006/relationships/hyperlink" Target="http://www.nature.com/naturejobs/science/articles/10.1038/nj7396-137a" TargetMode="External"/><Relationship Id="rId7" Type="http://schemas.openxmlformats.org/officeDocument/2006/relationships/image" Target="../media/image68.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customXml" Target="../ink/ink27.xml"/><Relationship Id="rId5" Type="http://schemas.openxmlformats.org/officeDocument/2006/relationships/hyperlink" Target="http://journals.plos.org/plosone/article?id=10.1371/journal.pone.0005738" TargetMode="External"/><Relationship Id="rId4"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hyperlink" Target="http://dana.org/Cerebrum/Default.aspx?id=39490" TargetMode="External"/><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hyperlink" Target="http://retractionwatch.com/?s=clare+francis" TargetMode="External"/></Relationships>
</file>

<file path=ppt/slides/_rels/slide35.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hyperlink" Target="https://towardsdatascience.com/survey-d4f168791e57" TargetMode="Externa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hyperlink" Target="https://towardsdatascience.com/survey-d4f168791e57" TargetMode="External"/><Relationship Id="rId2" Type="http://schemas.openxmlformats.org/officeDocument/2006/relationships/image" Target="../media/image73.png"/><Relationship Id="rId1" Type="http://schemas.openxmlformats.org/officeDocument/2006/relationships/slideLayout" Target="../slideLayouts/slideLayout7.xml"/><Relationship Id="rId5" Type="http://schemas.openxmlformats.org/officeDocument/2006/relationships/image" Target="../media/image74.png"/><Relationship Id="rId4" Type="http://schemas.openxmlformats.org/officeDocument/2006/relationships/customXml" Target="../ink/ink29.xml"/></Relationships>
</file>

<file path=ppt/slides/_rels/slide37.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hyperlink" Target="https://science.sciencemag.org/content/366/6464/447.full" TargetMode="External"/><Relationship Id="rId7" Type="http://schemas.openxmlformats.org/officeDocument/2006/relationships/customXml" Target="../ink/ink30.xml"/><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hyperlink" Target="https://ils.fd.org/sites/ils.fd.org/files/uploaded_files/cja_resources/training/13.Racial%20Bias%20in%20Criminal%20Risk%20Scores.pdf" TargetMode="External"/><Relationship Id="rId5" Type="http://schemas.openxmlformats.org/officeDocument/2006/relationships/image" Target="../media/image77.png"/><Relationship Id="rId4" Type="http://schemas.openxmlformats.org/officeDocument/2006/relationships/image" Target="../media/image76.png"/></Relationships>
</file>

<file path=ppt/slides/_rels/slide38.xml.rels><?xml version="1.0" encoding="UTF-8" standalone="yes"?>
<Relationships xmlns="http://schemas.openxmlformats.org/package/2006/relationships"><Relationship Id="rId3" Type="http://schemas.openxmlformats.org/officeDocument/2006/relationships/hyperlink" Target="https://www.ajl.org/about" TargetMode="External"/><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customXml" Target="../ink/ink31.xml"/><Relationship Id="rId4" Type="http://schemas.openxmlformats.org/officeDocument/2006/relationships/image" Target="../media/image80.png"/></Relationships>
</file>

<file path=ppt/slides/_rels/slide39.xml.rels><?xml version="1.0" encoding="UTF-8" standalone="yes"?>
<Relationships xmlns="http://schemas.openxmlformats.org/package/2006/relationships"><Relationship Id="rId3" Type="http://schemas.openxmlformats.org/officeDocument/2006/relationships/hyperlink" Target="https://www.ajl.org/library/home" TargetMode="External"/><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customXml" Target="../ink/ink3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6.png"/><Relationship Id="rId5" Type="http://schemas.openxmlformats.org/officeDocument/2006/relationships/customXml" Target="../ink/ink4.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hyperlink" Target="https://research.fb.com/fellowship/" TargetMode="Externa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5" Type="http://schemas.openxmlformats.org/officeDocument/2006/relationships/image" Target="../media/image87.png"/><Relationship Id="rId4" Type="http://schemas.openxmlformats.org/officeDocument/2006/relationships/customXml" Target="../ink/ink34.xml"/></Relationships>
</file>

<file path=ppt/slides/_rels/slide4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5" Type="http://schemas.openxmlformats.org/officeDocument/2006/relationships/image" Target="../media/image89.png"/><Relationship Id="rId4" Type="http://schemas.openxmlformats.org/officeDocument/2006/relationships/customXml" Target="../ink/ink35.xml"/></Relationships>
</file>

<file path=ppt/slides/_rels/slide4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customXml" Target="../ink/ink36.xml"/><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3" Type="http://schemas.openxmlformats.org/officeDocument/2006/relationships/hyperlink" Target="https://towardsdatascience.com/complete-guide-to-pythons-cross-validation-with-examples-a9676b5cac12" TargetMode="External"/><Relationship Id="rId2" Type="http://schemas.openxmlformats.org/officeDocument/2006/relationships/image" Target="../media/image92.png"/><Relationship Id="rId1" Type="http://schemas.openxmlformats.org/officeDocument/2006/relationships/slideLayout" Target="../slideLayouts/slideLayout7.xml"/><Relationship Id="rId5" Type="http://schemas.openxmlformats.org/officeDocument/2006/relationships/image" Target="../media/image93.png"/><Relationship Id="rId4" Type="http://schemas.openxmlformats.org/officeDocument/2006/relationships/customXml" Target="../ink/ink37.xml"/></Relationships>
</file>

<file path=ppt/slides/_rels/slide4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5" Type="http://schemas.openxmlformats.org/officeDocument/2006/relationships/image" Target="../media/image95.png"/><Relationship Id="rId4" Type="http://schemas.openxmlformats.org/officeDocument/2006/relationships/customXml" Target="../ink/ink38.xml"/></Relationships>
</file>

<file path=ppt/slides/_rels/slide4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4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5.xml"/><Relationship Id="rId1" Type="http://schemas.openxmlformats.org/officeDocument/2006/relationships/slideLayout" Target="../slideLayouts/slideLayout7.xml"/><Relationship Id="rId5" Type="http://schemas.openxmlformats.org/officeDocument/2006/relationships/image" Target="../media/image18.png"/><Relationship Id="rId4" Type="http://schemas.openxmlformats.org/officeDocument/2006/relationships/customXml" Target="../ink/ink6.xml"/></Relationships>
</file>

<file path=ppt/slides/_rels/slide5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hyperlink" Target="https://towardsdatascience.com/complete-guide-to-pythons-cross-validation-with-examples-a9676b5cac12" TargetMode="External"/><Relationship Id="rId1" Type="http://schemas.openxmlformats.org/officeDocument/2006/relationships/slideLayout" Target="../slideLayouts/slideLayout7.xml"/><Relationship Id="rId5" Type="http://schemas.openxmlformats.org/officeDocument/2006/relationships/image" Target="../media/image103.png"/><Relationship Id="rId4" Type="http://schemas.openxmlformats.org/officeDocument/2006/relationships/customXml" Target="../ink/ink39.xml"/></Relationships>
</file>

<file path=ppt/slides/_rels/slide51.xml.rels><?xml version="1.0" encoding="UTF-8" standalone="yes"?>
<Relationships xmlns="http://schemas.openxmlformats.org/package/2006/relationships"><Relationship Id="rId3" Type="http://schemas.openxmlformats.org/officeDocument/2006/relationships/hyperlink" Target="https://towardsdatascience.com/validating-your-machine-learning-model-25b4c8643fb7" TargetMode="External"/><Relationship Id="rId2" Type="http://schemas.openxmlformats.org/officeDocument/2006/relationships/image" Target="../media/image104.png"/><Relationship Id="rId1" Type="http://schemas.openxmlformats.org/officeDocument/2006/relationships/slideLayout" Target="../slideLayouts/slideLayout7.xml"/><Relationship Id="rId5" Type="http://schemas.openxmlformats.org/officeDocument/2006/relationships/image" Target="../media/image105.png"/><Relationship Id="rId4" Type="http://schemas.openxmlformats.org/officeDocument/2006/relationships/customXml" Target="../ink/ink40.xml"/></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hyperlink" Target="https://nlp.stanford.edu/~manning/courses/ling236/handouts/whitehead-logistic-regression.ppt" TargetMode="External"/></Relationships>
</file>

<file path=ppt/slides/_rels/slide53.xml.rels><?xml version="1.0" encoding="UTF-8" standalone="yes"?>
<Relationships xmlns="http://schemas.openxmlformats.org/package/2006/relationships"><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07.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jmg1.psychology.msstate.edu/8803/logisticReg09.ppt" TargetMode="External"/><Relationship Id="rId4" Type="http://schemas.openxmlformats.org/officeDocument/2006/relationships/image" Target="../media/image108.wmf"/></Relationships>
</file>

<file path=ppt/slides/_rels/slide56.xml.rels><?xml version="1.0" encoding="UTF-8" standalone="yes"?>
<Relationships xmlns="http://schemas.openxmlformats.org/package/2006/relationships"><Relationship Id="rId3" Type="http://schemas.openxmlformats.org/officeDocument/2006/relationships/hyperlink" Target="https://jmg1.psychology.msstate.edu/8803/logisticReg09.ppt"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hyperlink" Target="https://nlp.stanford.edu/~manning/courses/ling236/handouts/whitehead-logistic-regression.ppt" TargetMode="Externa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www.nytimes.com/2006/08/09/technology/09aol.html" TargetMode="External"/><Relationship Id="rId3" Type="http://schemas.openxmlformats.org/officeDocument/2006/relationships/image" Target="../media/image20.png"/><Relationship Id="rId7" Type="http://schemas.openxmlformats.org/officeDocument/2006/relationships/hyperlink" Target="http://www.nytimes.com/2014/10/17/opinion/the-dark-market-for-personal-data.html" TargetMode="External"/><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hyperlink" Target="http://www.theguardian.com/science/2005/nov/03/genetics.news" TargetMode="External"/><Relationship Id="rId11" Type="http://schemas.openxmlformats.org/officeDocument/2006/relationships/image" Target="../media/image23.png"/><Relationship Id="rId5" Type="http://schemas.openxmlformats.org/officeDocument/2006/relationships/image" Target="../media/image22.png"/><Relationship Id="rId10" Type="http://schemas.openxmlformats.org/officeDocument/2006/relationships/customXml" Target="../ink/ink7.xml"/><Relationship Id="rId4" Type="http://schemas.openxmlformats.org/officeDocument/2006/relationships/image" Target="../media/image21.png"/><Relationship Id="rId9" Type="http://schemas.openxmlformats.org/officeDocument/2006/relationships/hyperlink" Target="https://www.sciencemag.org/content/339/6117/262"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hyperlink" Target="https://jmg1.psychology.msstate.edu/8803/logisticReg09.ppt" TargetMode="External"/><Relationship Id="rId4" Type="http://schemas.openxmlformats.org/officeDocument/2006/relationships/image" Target="../media/image112.png"/></Relationships>
</file>

<file path=ppt/slides/_rels/slide6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hyperlink" Target="https://jmg1.psychology.msstate.edu/8803/logisticReg09.ppt" TargetMode="External"/></Relationships>
</file>

<file path=ppt/slides/_rels/slide62.xml.rels><?xml version="1.0" encoding="UTF-8" standalone="yes"?>
<Relationships xmlns="http://schemas.openxmlformats.org/package/2006/relationships"><Relationship Id="rId3" Type="http://schemas.openxmlformats.org/officeDocument/2006/relationships/hyperlink" Target="https://en.wikipedia.org/wiki/Linear_regression" TargetMode="External"/><Relationship Id="rId2" Type="http://schemas.openxmlformats.org/officeDocument/2006/relationships/image" Target="../media/image114.png"/><Relationship Id="rId1" Type="http://schemas.openxmlformats.org/officeDocument/2006/relationships/slideLayout" Target="../slideLayouts/slideLayout7.xml"/><Relationship Id="rId4" Type="http://schemas.openxmlformats.org/officeDocument/2006/relationships/image" Target="../media/image115.emf"/></Relationships>
</file>

<file path=ppt/slides/_rels/slide6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hyperlink" Target="https://nlp.stanford.edu/~manning/courses/ling236/handouts/whitehead-logistic-regression.ppt" TargetMode="External"/></Relationships>
</file>

<file path=ppt/slides/_rels/slide64.xml.rels><?xml version="1.0" encoding="UTF-8" standalone="yes"?>
<Relationships xmlns="http://schemas.openxmlformats.org/package/2006/relationships"><Relationship Id="rId3" Type="http://schemas.openxmlformats.org/officeDocument/2006/relationships/hyperlink" Target="https://nbviewer.jupyter.org/github/donnemartin/data-science-ipython-notebooks/blob/master/scikit-learn/scikit-learn-intro.ipynb" TargetMode="External"/><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8.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www.nytimes.com/2016/02/07/opinion/sunday/give-up-your-data-to-cure-disease.html" TargetMode="External"/><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customXml" Target="../ink/ink9.xml"/></Relationships>
</file>

<file path=ppt/slides/_rels/slide9.xml.rels><?xml version="1.0" encoding="UTF-8" standalone="yes"?>
<Relationships xmlns="http://schemas.openxmlformats.org/package/2006/relationships"><Relationship Id="rId3" Type="http://schemas.openxmlformats.org/officeDocument/2006/relationships/hyperlink" Target="http://americangut.org/" TargetMode="External"/><Relationship Id="rId2" Type="http://schemas.openxmlformats.org/officeDocument/2006/relationships/image" Target="../media/image2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nastructur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35901" y="294202"/>
            <a:ext cx="4248912" cy="4248912"/>
          </a:xfrm>
          <a:prstGeom prst="rect">
            <a:avLst/>
          </a:prstGeom>
        </p:spPr>
      </p:pic>
      <p:pic>
        <p:nvPicPr>
          <p:cNvPr id="6" name="Picture 5" descr="Fig1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56670" y="588217"/>
            <a:ext cx="1668531" cy="4017601"/>
          </a:xfrm>
          <a:prstGeom prst="rect">
            <a:avLst/>
          </a:prstGeom>
        </p:spPr>
      </p:pic>
      <p:sp>
        <p:nvSpPr>
          <p:cNvPr id="4" name="Rectangle 3"/>
          <p:cNvSpPr/>
          <p:nvPr/>
        </p:nvSpPr>
        <p:spPr>
          <a:xfrm>
            <a:off x="991617" y="17436"/>
            <a:ext cx="10096680" cy="7697172"/>
          </a:xfrm>
          <a:prstGeom prst="rect">
            <a:avLst/>
          </a:prstGeom>
        </p:spPr>
        <p:txBody>
          <a:bodyPr wrap="square">
            <a:spAutoFit/>
          </a:bodyPr>
          <a:lstStyle/>
          <a:p>
            <a:r>
              <a:rPr lang="en-US" sz="3627" dirty="0">
                <a:solidFill>
                  <a:srgbClr val="0000FF"/>
                </a:solidFill>
              </a:rPr>
              <a:t>DNA trivia:  Who are the authors of the 1953 paper on DNA with the following quotes:</a:t>
            </a:r>
          </a:p>
          <a:p>
            <a:endParaRPr lang="en-US" sz="1360" dirty="0"/>
          </a:p>
          <a:p>
            <a:r>
              <a:rPr lang="en-US" sz="3627" dirty="0"/>
              <a:t>“DNA is a helical structure” </a:t>
            </a:r>
          </a:p>
          <a:p>
            <a:r>
              <a:rPr lang="en-US" sz="3627" dirty="0"/>
              <a:t>with  “two co-axial molecules.”</a:t>
            </a:r>
          </a:p>
          <a:p>
            <a:endParaRPr lang="en-US" sz="2040" dirty="0"/>
          </a:p>
          <a:p>
            <a:r>
              <a:rPr lang="en-US" sz="3627" dirty="0"/>
              <a:t>“period is 34 </a:t>
            </a:r>
            <a:r>
              <a:rPr lang="en-US" sz="3627" dirty="0" err="1"/>
              <a:t>Å</a:t>
            </a:r>
            <a:r>
              <a:rPr lang="en-US" sz="3627" dirty="0"/>
              <a:t>”   </a:t>
            </a:r>
          </a:p>
          <a:p>
            <a:endParaRPr lang="en-US" sz="2040" dirty="0"/>
          </a:p>
          <a:p>
            <a:r>
              <a:rPr lang="en-US" sz="3627" dirty="0"/>
              <a:t>“one repeating unit contains ten </a:t>
            </a:r>
          </a:p>
          <a:p>
            <a:r>
              <a:rPr lang="en-US" sz="3627" dirty="0"/>
              <a:t>nucleotides on each of two . . . co-axial molecules.'’</a:t>
            </a:r>
          </a:p>
          <a:p>
            <a:endParaRPr lang="en-US" sz="2040" dirty="0"/>
          </a:p>
          <a:p>
            <a:r>
              <a:rPr lang="en-US" sz="3627" dirty="0"/>
              <a:t>“The phosphate groups lie on the outside of the structural unit, on a helix of diameter about 20 </a:t>
            </a:r>
            <a:r>
              <a:rPr lang="en-US" sz="3627" dirty="0" err="1"/>
              <a:t>Å</a:t>
            </a:r>
            <a:r>
              <a:rPr lang="en-US" sz="3627" dirty="0"/>
              <a:t>” </a:t>
            </a:r>
          </a:p>
          <a:p>
            <a:endParaRPr lang="en-US" sz="2040" dirty="0"/>
          </a:p>
          <a:p>
            <a:r>
              <a:rPr lang="en-US" sz="3627" dirty="0"/>
              <a:t>“the sugar and base groups must accordingly be turned inwards towards the helical axis.”</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19C362EE-DB29-40DE-886F-D3DE5E97BECD}"/>
                  </a:ext>
                </a:extLst>
              </p14:cNvPr>
              <p14:cNvContentPartPr/>
              <p14:nvPr/>
            </p14:nvContentPartPr>
            <p14:xfrm>
              <a:off x="745920" y="542160"/>
              <a:ext cx="8791560" cy="4364280"/>
            </p14:xfrm>
          </p:contentPart>
        </mc:Choice>
        <mc:Fallback xmlns="">
          <p:pic>
            <p:nvPicPr>
              <p:cNvPr id="2" name="Ink 1">
                <a:extLst>
                  <a:ext uri="{FF2B5EF4-FFF2-40B4-BE49-F238E27FC236}">
                    <a16:creationId xmlns:a16="http://schemas.microsoft.com/office/drawing/2014/main" id="{19C362EE-DB29-40DE-886F-D3DE5E97BECD}"/>
                  </a:ext>
                </a:extLst>
              </p:cNvPr>
              <p:cNvPicPr/>
              <p:nvPr/>
            </p:nvPicPr>
            <p:blipFill>
              <a:blip r:embed="rId5"/>
              <a:stretch>
                <a:fillRect/>
              </a:stretch>
            </p:blipFill>
            <p:spPr>
              <a:xfrm>
                <a:off x="736560" y="532800"/>
                <a:ext cx="8810280" cy="4383000"/>
              </a:xfrm>
              <a:prstGeom prst="rect">
                <a:avLst/>
              </a:prstGeom>
            </p:spPr>
          </p:pic>
        </mc:Fallback>
      </mc:AlternateContent>
    </p:spTree>
    <p:extLst>
      <p:ext uri="{BB962C8B-B14F-4D97-AF65-F5344CB8AC3E}">
        <p14:creationId xmlns:p14="http://schemas.microsoft.com/office/powerpoint/2010/main" val="9555468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7953" y="944786"/>
            <a:ext cx="9917582" cy="6557373"/>
          </a:xfrm>
          <a:prstGeom prst="rect">
            <a:avLst/>
          </a:prstGeom>
        </p:spPr>
      </p:pic>
      <p:sp>
        <p:nvSpPr>
          <p:cNvPr id="3" name="Rectangle 2"/>
          <p:cNvSpPr/>
          <p:nvPr/>
        </p:nvSpPr>
        <p:spPr>
          <a:xfrm>
            <a:off x="2548662" y="249152"/>
            <a:ext cx="6741013" cy="580608"/>
          </a:xfrm>
          <a:prstGeom prst="rect">
            <a:avLst/>
          </a:prstGeom>
        </p:spPr>
        <p:txBody>
          <a:bodyPr wrap="none">
            <a:spAutoFit/>
          </a:bodyPr>
          <a:lstStyle/>
          <a:p>
            <a:r>
              <a:rPr lang="en-US" sz="3173" dirty="0">
                <a:hlinkClick r:id="rId3"/>
              </a:rPr>
              <a:t>https://fundrazr.com/campaigns/4Tqx5</a:t>
            </a:r>
            <a:r>
              <a:rPr lang="en-US" sz="3173" dirty="0"/>
              <a:t> </a:t>
            </a:r>
          </a:p>
        </p:txBody>
      </p:sp>
    </p:spTree>
    <p:extLst>
      <p:ext uri="{BB962C8B-B14F-4D97-AF65-F5344CB8AC3E}">
        <p14:creationId xmlns:p14="http://schemas.microsoft.com/office/powerpoint/2010/main" val="21814485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r="23531"/>
          <a:stretch/>
        </p:blipFill>
        <p:spPr>
          <a:xfrm>
            <a:off x="810571" y="26889"/>
            <a:ext cx="10363200" cy="7745512"/>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80D3455C-E941-4ABD-8C89-63F60FEDED68}"/>
                  </a:ext>
                </a:extLst>
              </p14:cNvPr>
              <p14:cNvContentPartPr/>
              <p14:nvPr/>
            </p14:nvContentPartPr>
            <p14:xfrm>
              <a:off x="1180800" y="884160"/>
              <a:ext cx="1728720" cy="234360"/>
            </p14:xfrm>
          </p:contentPart>
        </mc:Choice>
        <mc:Fallback xmlns="">
          <p:pic>
            <p:nvPicPr>
              <p:cNvPr id="3" name="Ink 2">
                <a:extLst>
                  <a:ext uri="{FF2B5EF4-FFF2-40B4-BE49-F238E27FC236}">
                    <a16:creationId xmlns:a16="http://schemas.microsoft.com/office/drawing/2014/main" id="{80D3455C-E941-4ABD-8C89-63F60FEDED68}"/>
                  </a:ext>
                </a:extLst>
              </p:cNvPr>
              <p:cNvPicPr/>
              <p:nvPr/>
            </p:nvPicPr>
            <p:blipFill>
              <a:blip r:embed="rId4"/>
              <a:stretch>
                <a:fillRect/>
              </a:stretch>
            </p:blipFill>
            <p:spPr>
              <a:xfrm>
                <a:off x="1171440" y="874800"/>
                <a:ext cx="1747440" cy="253080"/>
              </a:xfrm>
              <a:prstGeom prst="rect">
                <a:avLst/>
              </a:prstGeom>
            </p:spPr>
          </p:pic>
        </mc:Fallback>
      </mc:AlternateContent>
    </p:spTree>
    <p:extLst>
      <p:ext uri="{BB962C8B-B14F-4D97-AF65-F5344CB8AC3E}">
        <p14:creationId xmlns:p14="http://schemas.microsoft.com/office/powerpoint/2010/main" val="384111016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53465" y="1498192"/>
            <a:ext cx="9845040" cy="5813386"/>
          </a:xfrm>
          <a:prstGeom prst="rect">
            <a:avLst/>
          </a:prstGeom>
        </p:spPr>
        <p:txBody>
          <a:bodyPr wrap="square">
            <a:spAutoFit/>
          </a:bodyPr>
          <a:lstStyle/>
          <a:p>
            <a:r>
              <a:rPr lang="en-US" sz="2720" b="1" dirty="0">
                <a:solidFill>
                  <a:srgbClr val="262262"/>
                </a:solidFill>
                <a:latin typeface="Gotham A"/>
              </a:rPr>
              <a:t>The future of health begins with you</a:t>
            </a:r>
          </a:p>
          <a:p>
            <a:r>
              <a:rPr lang="en-US" sz="2720" dirty="0">
                <a:solidFill>
                  <a:srgbClr val="262262"/>
                </a:solidFill>
                <a:latin typeface="Gotham A"/>
              </a:rPr>
              <a:t>The </a:t>
            </a:r>
            <a:r>
              <a:rPr lang="en-US" sz="2720" i="1" dirty="0">
                <a:solidFill>
                  <a:srgbClr val="262262"/>
                </a:solidFill>
                <a:latin typeface="Gotham A"/>
              </a:rPr>
              <a:t>All of Us</a:t>
            </a:r>
            <a:r>
              <a:rPr lang="en-US" sz="2720" dirty="0">
                <a:solidFill>
                  <a:srgbClr val="262262"/>
                </a:solidFill>
                <a:latin typeface="Gotham A"/>
              </a:rPr>
              <a:t> Research Program is a historic effort to gather data from one million or more people living in the United States to accelerate research and improve health. By taking into account individual differences in lifestyle, environment, and biology, researchers will uncover paths toward delivering precision medicine.</a:t>
            </a:r>
          </a:p>
          <a:p>
            <a:endParaRPr lang="en-US" sz="2720" dirty="0">
              <a:solidFill>
                <a:srgbClr val="262262"/>
              </a:solidFill>
              <a:latin typeface="Gotham A"/>
            </a:endParaRPr>
          </a:p>
          <a:p>
            <a:r>
              <a:rPr lang="en-US" sz="2267" dirty="0"/>
              <a:t>If you decide to join </a:t>
            </a:r>
            <a:r>
              <a:rPr lang="en-US" sz="2267" i="1" dirty="0"/>
              <a:t>All of Us</a:t>
            </a:r>
            <a:r>
              <a:rPr lang="en-US" sz="2267" dirty="0"/>
              <a:t>, we will ask you to share different kinds of information over time. We will ask you basic information like your name and where you live. We will ask you questions about your health, family, home, and work. If you have an electronic health record, we may ask for access. We may ask you to go to a local clinic or drug store for a free appointment with us. At this appointment we would measure your weight, height, hips, and waist, as well as your blood pressure and heart rate. We might ask you to give samples, like blood or urine at the appointment.</a:t>
            </a:r>
            <a:endParaRPr lang="en-US" sz="3173" dirty="0">
              <a:solidFill>
                <a:srgbClr val="262262"/>
              </a:solidFill>
              <a:latin typeface="Gotham A"/>
            </a:endParaRPr>
          </a:p>
        </p:txBody>
      </p:sp>
      <p:pic>
        <p:nvPicPr>
          <p:cNvPr id="4" name="Picture 3"/>
          <p:cNvPicPr>
            <a:picLocks noChangeAspect="1"/>
          </p:cNvPicPr>
          <p:nvPr/>
        </p:nvPicPr>
        <p:blipFill>
          <a:blip r:embed="rId2"/>
          <a:stretch>
            <a:fillRect/>
          </a:stretch>
        </p:blipFill>
        <p:spPr>
          <a:xfrm>
            <a:off x="923925" y="53963"/>
            <a:ext cx="5894070" cy="1187450"/>
          </a:xfrm>
          <a:prstGeom prst="rect">
            <a:avLst/>
          </a:prstGeom>
        </p:spPr>
      </p:pic>
      <p:sp>
        <p:nvSpPr>
          <p:cNvPr id="5" name="Rectangle 4"/>
          <p:cNvSpPr/>
          <p:nvPr/>
        </p:nvSpPr>
        <p:spPr>
          <a:xfrm>
            <a:off x="7044687" y="582915"/>
            <a:ext cx="3943837" cy="580608"/>
          </a:xfrm>
          <a:prstGeom prst="rect">
            <a:avLst/>
          </a:prstGeom>
        </p:spPr>
        <p:txBody>
          <a:bodyPr wrap="none">
            <a:spAutoFit/>
          </a:bodyPr>
          <a:lstStyle/>
          <a:p>
            <a:r>
              <a:rPr lang="en-US" sz="3173" dirty="0">
                <a:hlinkClick r:id="rId3"/>
              </a:rPr>
              <a:t>https://allofus.nih.gov</a:t>
            </a:r>
            <a:r>
              <a:rPr lang="en-US" sz="3173"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762C2CDB-6D43-431E-93CE-3A48D3713B5A}"/>
                  </a:ext>
                </a:extLst>
              </p14:cNvPr>
              <p14:cNvContentPartPr/>
              <p14:nvPr/>
            </p14:nvContentPartPr>
            <p14:xfrm>
              <a:off x="8132400" y="326520"/>
              <a:ext cx="1613520" cy="1206000"/>
            </p14:xfrm>
          </p:contentPart>
        </mc:Choice>
        <mc:Fallback xmlns="">
          <p:pic>
            <p:nvPicPr>
              <p:cNvPr id="2" name="Ink 1">
                <a:extLst>
                  <a:ext uri="{FF2B5EF4-FFF2-40B4-BE49-F238E27FC236}">
                    <a16:creationId xmlns:a16="http://schemas.microsoft.com/office/drawing/2014/main" id="{762C2CDB-6D43-431E-93CE-3A48D3713B5A}"/>
                  </a:ext>
                </a:extLst>
              </p:cNvPr>
              <p:cNvPicPr/>
              <p:nvPr/>
            </p:nvPicPr>
            <p:blipFill>
              <a:blip r:embed="rId5"/>
              <a:stretch>
                <a:fillRect/>
              </a:stretch>
            </p:blipFill>
            <p:spPr>
              <a:xfrm>
                <a:off x="8123040" y="317160"/>
                <a:ext cx="1632240" cy="1224720"/>
              </a:xfrm>
              <a:prstGeom prst="rect">
                <a:avLst/>
              </a:prstGeom>
            </p:spPr>
          </p:pic>
        </mc:Fallback>
      </mc:AlternateContent>
    </p:spTree>
    <p:extLst>
      <p:ext uri="{BB962C8B-B14F-4D97-AF65-F5344CB8AC3E}">
        <p14:creationId xmlns:p14="http://schemas.microsoft.com/office/powerpoint/2010/main" val="1488963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s://cancergenome.nih.gov/PublishedContent/Images/images/tcga-infographic-article.__v100154743.png"/>
          <p:cNvPicPr>
            <a:picLocks noChangeAspect="1" noChangeArrowheads="1"/>
          </p:cNvPicPr>
          <p:nvPr/>
        </p:nvPicPr>
        <p:blipFill rotWithShape="1">
          <a:blip r:embed="rId2">
            <a:extLst>
              <a:ext uri="{28A0092B-C50C-407E-A947-70E740481C1C}">
                <a14:useLocalDpi xmlns:a14="http://schemas.microsoft.com/office/drawing/2010/main" val="0"/>
              </a:ext>
            </a:extLst>
          </a:blip>
          <a:srcRect t="1" b="57051"/>
          <a:stretch/>
        </p:blipFill>
        <p:spPr bwMode="auto">
          <a:xfrm>
            <a:off x="956564" y="-32385"/>
            <a:ext cx="9715500" cy="769143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879087" y="192553"/>
            <a:ext cx="5119671" cy="441211"/>
          </a:xfrm>
          <a:prstGeom prst="rect">
            <a:avLst/>
          </a:prstGeom>
        </p:spPr>
        <p:txBody>
          <a:bodyPr wrap="none">
            <a:spAutoFit/>
          </a:bodyPr>
          <a:lstStyle/>
          <a:p>
            <a:r>
              <a:rPr lang="en-US" sz="2267" dirty="0">
                <a:hlinkClick r:id="rId3"/>
              </a:rPr>
              <a:t>https://cancergenome.nih.gov/abouttcga</a:t>
            </a:r>
            <a:r>
              <a:rPr lang="en-US" sz="2267" dirty="0"/>
              <a:t> </a:t>
            </a:r>
          </a:p>
        </p:txBody>
      </p:sp>
    </p:spTree>
    <p:extLst>
      <p:ext uri="{BB962C8B-B14F-4D97-AF65-F5344CB8AC3E}">
        <p14:creationId xmlns:p14="http://schemas.microsoft.com/office/powerpoint/2010/main" val="40261141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https://cancergenome.nih.gov/PublishedContent/Images/images/tcga-infographic-article.__v100154743.png"/>
          <p:cNvPicPr>
            <a:picLocks noChangeAspect="1" noChangeArrowheads="1"/>
          </p:cNvPicPr>
          <p:nvPr/>
        </p:nvPicPr>
        <p:blipFill rotWithShape="1">
          <a:blip r:embed="rId2">
            <a:extLst>
              <a:ext uri="{28A0092B-C50C-407E-A947-70E740481C1C}">
                <a14:useLocalDpi xmlns:a14="http://schemas.microsoft.com/office/drawing/2010/main" val="0"/>
              </a:ext>
            </a:extLst>
          </a:blip>
          <a:srcRect t="45208"/>
          <a:stretch/>
        </p:blipFill>
        <p:spPr bwMode="auto">
          <a:xfrm>
            <a:off x="832755" y="97127"/>
            <a:ext cx="10363202" cy="10466832"/>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6057210" y="192562"/>
            <a:ext cx="5119671" cy="441211"/>
          </a:xfrm>
          <a:prstGeom prst="rect">
            <a:avLst/>
          </a:prstGeom>
        </p:spPr>
        <p:txBody>
          <a:bodyPr wrap="none">
            <a:spAutoFit/>
          </a:bodyPr>
          <a:lstStyle/>
          <a:p>
            <a:r>
              <a:rPr lang="en-US" sz="2267" dirty="0">
                <a:hlinkClick r:id="rId3"/>
              </a:rPr>
              <a:t>https://cancergenome.nih.gov/abouttcga</a:t>
            </a:r>
            <a:r>
              <a:rPr lang="en-US" sz="2267" dirty="0"/>
              <a:t> </a:t>
            </a:r>
          </a:p>
        </p:txBody>
      </p:sp>
    </p:spTree>
    <p:extLst>
      <p:ext uri="{BB962C8B-B14F-4D97-AF65-F5344CB8AC3E}">
        <p14:creationId xmlns:p14="http://schemas.microsoft.com/office/powerpoint/2010/main" val="209163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DEEF7E1-D47F-4BF4-923E-DFAB90C9ECC0}"/>
              </a:ext>
            </a:extLst>
          </p:cNvPr>
          <p:cNvSpPr txBox="1"/>
          <p:nvPr/>
        </p:nvSpPr>
        <p:spPr>
          <a:xfrm>
            <a:off x="255104" y="77065"/>
            <a:ext cx="11280913" cy="7417415"/>
          </a:xfrm>
          <a:prstGeom prst="rect">
            <a:avLst/>
          </a:prstGeom>
          <a:noFill/>
        </p:spPr>
        <p:txBody>
          <a:bodyPr wrap="square">
            <a:spAutoFit/>
          </a:bodyPr>
          <a:lstStyle/>
          <a:p>
            <a:pPr algn="l"/>
            <a:r>
              <a:rPr lang="en-US" sz="2800" b="0" i="0" dirty="0">
                <a:solidFill>
                  <a:srgbClr val="000000"/>
                </a:solidFill>
                <a:effectLst/>
                <a:latin typeface="Times New Roman" panose="02020603050405020304" pitchFamily="18" charset="0"/>
                <a:hlinkClick r:id="rId2"/>
              </a:rPr>
              <a:t>Written project (due: Saturday May 15)</a:t>
            </a:r>
            <a:endParaRPr lang="en-US" sz="2800" b="0" i="0" dirty="0">
              <a:solidFill>
                <a:srgbClr val="000000"/>
              </a:solidFill>
              <a:effectLst/>
              <a:latin typeface="Times New Roman" panose="02020603050405020304" pitchFamily="18" charset="0"/>
            </a:endParaRPr>
          </a:p>
          <a:p>
            <a:pPr algn="l">
              <a:buFont typeface="Arial" panose="020B0604020202020204" pitchFamily="34" charset="0"/>
              <a:buChar char="•"/>
            </a:pPr>
            <a:endParaRPr lang="en-US" sz="2800" dirty="0">
              <a:solidFill>
                <a:srgbClr val="000000"/>
              </a:solidFill>
              <a:latin typeface="Times New Roman" panose="02020603050405020304" pitchFamily="18" charset="0"/>
            </a:endParaRPr>
          </a:p>
          <a:p>
            <a:pPr algn="l">
              <a:buFont typeface="Arial" panose="020B0604020202020204" pitchFamily="34" charset="0"/>
              <a:buChar char="•"/>
            </a:pPr>
            <a:r>
              <a:rPr lang="en-US" sz="2800" b="0" i="0" dirty="0">
                <a:solidFill>
                  <a:srgbClr val="000000"/>
                </a:solidFill>
                <a:effectLst/>
                <a:latin typeface="Times New Roman" panose="02020603050405020304" pitchFamily="18" charset="0"/>
              </a:rPr>
              <a:t> Approximately 10 pages</a:t>
            </a:r>
          </a:p>
          <a:p>
            <a:pPr lvl="1">
              <a:buFont typeface="Arial" panose="020B0604020202020204" pitchFamily="34" charset="0"/>
              <a:buChar char="•"/>
            </a:pPr>
            <a:r>
              <a:rPr lang="en-US" sz="2800" dirty="0">
                <a:solidFill>
                  <a:srgbClr val="000000"/>
                </a:solidFill>
                <a:latin typeface="Times New Roman" panose="02020603050405020304" pitchFamily="18" charset="0"/>
              </a:rPr>
              <a:t> 3-4 page paper</a:t>
            </a:r>
          </a:p>
          <a:p>
            <a:pPr lvl="1">
              <a:buFont typeface="Arial" panose="020B0604020202020204" pitchFamily="34" charset="0"/>
              <a:buChar char="•"/>
            </a:pPr>
            <a:r>
              <a:rPr lang="en-US" sz="2800" b="0" i="0" dirty="0">
                <a:solidFill>
                  <a:srgbClr val="000000"/>
                </a:solidFill>
                <a:effectLst/>
                <a:latin typeface="Times New Roman" panose="02020603050405020304" pitchFamily="18" charset="0"/>
              </a:rPr>
              <a:t> 6-7 page appendix</a:t>
            </a:r>
          </a:p>
          <a:p>
            <a:pPr lvl="1"/>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Appendix:  Put ALL your labs into your appendix.  Add a few comments.</a:t>
            </a:r>
          </a:p>
          <a:p>
            <a:pPr>
              <a:buFont typeface="Arial" panose="020B0604020202020204" pitchFamily="34" charset="0"/>
              <a:buChar char="•"/>
            </a:pPr>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References:  You should reference the labs plus the ORIGINAL SOURCE; but you can omit these references if you prefer.  </a:t>
            </a:r>
          </a:p>
          <a:p>
            <a:pPr>
              <a:buFont typeface="Arial" panose="020B0604020202020204" pitchFamily="34" charset="0"/>
              <a:buChar char="•"/>
            </a:pPr>
            <a:endParaRPr lang="en-US" sz="2800" dirty="0">
              <a:solidFill>
                <a:srgbClr val="000000"/>
              </a:solidFill>
              <a:latin typeface="Times New Roman" panose="02020603050405020304" pitchFamily="18" charset="0"/>
            </a:endParaRPr>
          </a:p>
          <a:p>
            <a:pPr>
              <a:buFont typeface="Arial" panose="020B0604020202020204" pitchFamily="34" charset="0"/>
              <a:buChar char="•"/>
            </a:pPr>
            <a:r>
              <a:rPr lang="en-US" sz="2800" dirty="0">
                <a:solidFill>
                  <a:srgbClr val="000000"/>
                </a:solidFill>
                <a:latin typeface="Times New Roman" panose="02020603050405020304" pitchFamily="18" charset="0"/>
              </a:rPr>
              <a:t> Figures:</a:t>
            </a:r>
          </a:p>
          <a:p>
            <a:pPr lvl="1">
              <a:buFont typeface="Arial" panose="020B0604020202020204" pitchFamily="34" charset="0"/>
              <a:buChar char="•"/>
            </a:pPr>
            <a:r>
              <a:rPr lang="en-US" sz="2800" dirty="0">
                <a:solidFill>
                  <a:srgbClr val="000000"/>
                </a:solidFill>
                <a:latin typeface="Times New Roman" panose="02020603050405020304" pitchFamily="18" charset="0"/>
              </a:rPr>
              <a:t> Axis should be labeled.  Figures can be titled.</a:t>
            </a:r>
          </a:p>
          <a:p>
            <a:pPr lvl="1">
              <a:buFont typeface="Arial" panose="020B0604020202020204" pitchFamily="34" charset="0"/>
              <a:buChar char="•"/>
            </a:pPr>
            <a:r>
              <a:rPr lang="en-US" sz="2800" dirty="0">
                <a:solidFill>
                  <a:srgbClr val="000000"/>
                </a:solidFill>
                <a:latin typeface="Times New Roman" panose="02020603050405020304" pitchFamily="18" charset="0"/>
              </a:rPr>
              <a:t> Detailed figure captions are required for the main part of the paper.</a:t>
            </a:r>
          </a:p>
          <a:p>
            <a:pPr lvl="1">
              <a:buFont typeface="Arial" panose="020B0604020202020204" pitchFamily="34" charset="0"/>
              <a:buChar char="•"/>
            </a:pPr>
            <a:endParaRPr lang="en-US" sz="2800" dirty="0">
              <a:solidFill>
                <a:srgbClr val="000000"/>
              </a:solidFill>
              <a:latin typeface="Times New Roman" panose="02020603050405020304" pitchFamily="18" charset="0"/>
            </a:endParaRPr>
          </a:p>
          <a:p>
            <a:r>
              <a:rPr lang="en-US" sz="2800" dirty="0">
                <a:solidFill>
                  <a:srgbClr val="000000"/>
                </a:solidFill>
                <a:latin typeface="Times New Roman" panose="02020603050405020304" pitchFamily="18" charset="0"/>
              </a:rPr>
              <a:t>You may submit an updated </a:t>
            </a:r>
            <a:r>
              <a:rPr lang="en-US" sz="2800" b="1" dirty="0"/>
              <a:t>Module 6 HW 2: Project draft </a:t>
            </a:r>
            <a:r>
              <a:rPr lang="en-US" sz="2800" dirty="0"/>
              <a:t>early this Saturday May 8 morning.</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5AD9C33F-9AA9-40B7-9823-80441365F50A}"/>
                  </a:ext>
                </a:extLst>
              </p14:cNvPr>
              <p14:cNvContentPartPr/>
              <p14:nvPr/>
            </p14:nvContentPartPr>
            <p14:xfrm>
              <a:off x="155520" y="296640"/>
              <a:ext cx="6780600" cy="7049880"/>
            </p14:xfrm>
          </p:contentPart>
        </mc:Choice>
        <mc:Fallback xmlns="">
          <p:pic>
            <p:nvPicPr>
              <p:cNvPr id="2" name="Ink 1">
                <a:extLst>
                  <a:ext uri="{FF2B5EF4-FFF2-40B4-BE49-F238E27FC236}">
                    <a16:creationId xmlns:a16="http://schemas.microsoft.com/office/drawing/2014/main" id="{5AD9C33F-9AA9-40B7-9823-80441365F50A}"/>
                  </a:ext>
                </a:extLst>
              </p:cNvPr>
              <p:cNvPicPr/>
              <p:nvPr/>
            </p:nvPicPr>
            <p:blipFill>
              <a:blip r:embed="rId4"/>
              <a:stretch>
                <a:fillRect/>
              </a:stretch>
            </p:blipFill>
            <p:spPr>
              <a:xfrm>
                <a:off x="146160" y="287280"/>
                <a:ext cx="6799320" cy="7068600"/>
              </a:xfrm>
              <a:prstGeom prst="rect">
                <a:avLst/>
              </a:prstGeom>
            </p:spPr>
          </p:pic>
        </mc:Fallback>
      </mc:AlternateContent>
    </p:spTree>
    <p:extLst>
      <p:ext uri="{BB962C8B-B14F-4D97-AF65-F5344CB8AC3E}">
        <p14:creationId xmlns:p14="http://schemas.microsoft.com/office/powerpoint/2010/main" val="7196516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76B95286-9CBF-42F7-8BDB-D5E935D4B01C}"/>
              </a:ext>
            </a:extLst>
          </p:cNvPr>
          <p:cNvSpPr/>
          <p:nvPr/>
        </p:nvSpPr>
        <p:spPr>
          <a:xfrm>
            <a:off x="0" y="-121878"/>
            <a:ext cx="11887200" cy="125209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5" dirty="0"/>
          </a:p>
        </p:txBody>
      </p:sp>
      <p:sp>
        <p:nvSpPr>
          <p:cNvPr id="4" name="Text Box 71">
            <a:extLst>
              <a:ext uri="{FF2B5EF4-FFF2-40B4-BE49-F238E27FC236}">
                <a16:creationId xmlns:a16="http://schemas.microsoft.com/office/drawing/2014/main" id="{094E828E-19A6-4D3A-8921-26A768557BF7}"/>
              </a:ext>
            </a:extLst>
          </p:cNvPr>
          <p:cNvSpPr txBox="1">
            <a:spLocks noChangeArrowheads="1"/>
          </p:cNvSpPr>
          <p:nvPr/>
        </p:nvSpPr>
        <p:spPr bwMode="auto">
          <a:xfrm>
            <a:off x="853458" y="70556"/>
            <a:ext cx="10180285" cy="423770"/>
          </a:xfrm>
          <a:prstGeom prst="rect">
            <a:avLst/>
          </a:prstGeom>
          <a:noFill/>
          <a:ln w="9525">
            <a:noFill/>
            <a:miter lim="800000"/>
            <a:headEnd/>
            <a:tailEnd/>
          </a:ln>
        </p:spPr>
        <p:txBody>
          <a:bodyPr>
            <a:prstTxWarp prst="textNoShape">
              <a:avLst/>
            </a:prstTxWarp>
            <a:spAutoFit/>
          </a:bodyPr>
          <a:lstStyle/>
          <a:p>
            <a:pPr algn="ctr">
              <a:lnSpc>
                <a:spcPct val="95000"/>
              </a:lnSpc>
            </a:pPr>
            <a:r>
              <a:rPr lang="en-US" sz="2267" dirty="0">
                <a:solidFill>
                  <a:srgbClr val="EEB211"/>
                </a:solidFill>
                <a:latin typeface="Arial Black" pitchFamily="8" charset="0"/>
              </a:rPr>
              <a:t>Poster Title</a:t>
            </a:r>
          </a:p>
        </p:txBody>
      </p:sp>
      <p:sp>
        <p:nvSpPr>
          <p:cNvPr id="5" name="Text Box 72">
            <a:extLst>
              <a:ext uri="{FF2B5EF4-FFF2-40B4-BE49-F238E27FC236}">
                <a16:creationId xmlns:a16="http://schemas.microsoft.com/office/drawing/2014/main" id="{CD897EE3-6BB0-4C5E-BCA5-F0D2AF4F4D19}"/>
              </a:ext>
            </a:extLst>
          </p:cNvPr>
          <p:cNvSpPr txBox="1">
            <a:spLocks noChangeArrowheads="1"/>
          </p:cNvSpPr>
          <p:nvPr/>
        </p:nvSpPr>
        <p:spPr bwMode="auto">
          <a:xfrm>
            <a:off x="1121833" y="427371"/>
            <a:ext cx="9551576" cy="685509"/>
          </a:xfrm>
          <a:prstGeom prst="rect">
            <a:avLst/>
          </a:prstGeom>
          <a:noFill/>
          <a:ln w="9525">
            <a:noFill/>
            <a:miter lim="800000"/>
            <a:headEnd/>
            <a:tailEnd/>
          </a:ln>
        </p:spPr>
        <p:txBody>
          <a:bodyPr>
            <a:prstTxWarp prst="textNoShape">
              <a:avLst/>
            </a:prstTxWarp>
            <a:spAutoFit/>
          </a:bodyPr>
          <a:lstStyle/>
          <a:p>
            <a:pPr algn="ctr">
              <a:lnSpc>
                <a:spcPct val="110000"/>
              </a:lnSpc>
            </a:pPr>
            <a:r>
              <a:rPr lang="en-US" sz="1889" b="1" dirty="0">
                <a:solidFill>
                  <a:schemeClr val="bg1"/>
                </a:solidFill>
              </a:rPr>
              <a:t>Authors</a:t>
            </a:r>
            <a:endParaRPr lang="en-US" sz="1889" i="1" dirty="0">
              <a:solidFill>
                <a:schemeClr val="bg1"/>
              </a:solidFill>
            </a:endParaRPr>
          </a:p>
          <a:p>
            <a:pPr algn="ctr">
              <a:lnSpc>
                <a:spcPct val="110000"/>
              </a:lnSpc>
            </a:pPr>
            <a:r>
              <a:rPr lang="en-US" sz="1700" i="1" dirty="0">
                <a:solidFill>
                  <a:schemeClr val="bg1"/>
                </a:solidFill>
              </a:rPr>
              <a:t>Affiliations</a:t>
            </a:r>
          </a:p>
        </p:txBody>
      </p:sp>
      <p:pic>
        <p:nvPicPr>
          <p:cNvPr id="9" name="Picture 8" descr="Text, logo&#10;&#10;Description automatically generated">
            <a:extLst>
              <a:ext uri="{FF2B5EF4-FFF2-40B4-BE49-F238E27FC236}">
                <a16:creationId xmlns:a16="http://schemas.microsoft.com/office/drawing/2014/main" id="{05BE8621-3884-4137-A112-E3BEAFEA06A0}"/>
              </a:ext>
            </a:extLst>
          </p:cNvPr>
          <p:cNvPicPr>
            <a:picLocks noChangeAspect="1"/>
          </p:cNvPicPr>
          <p:nvPr/>
        </p:nvPicPr>
        <p:blipFill>
          <a:blip r:embed="rId2"/>
          <a:stretch>
            <a:fillRect/>
          </a:stretch>
        </p:blipFill>
        <p:spPr>
          <a:xfrm>
            <a:off x="347404" y="-44177"/>
            <a:ext cx="2256262" cy="1096692"/>
          </a:xfrm>
          <a:prstGeom prst="rect">
            <a:avLst/>
          </a:prstGeom>
        </p:spPr>
      </p:pic>
      <p:sp>
        <p:nvSpPr>
          <p:cNvPr id="13" name="TextBox 12">
            <a:extLst>
              <a:ext uri="{FF2B5EF4-FFF2-40B4-BE49-F238E27FC236}">
                <a16:creationId xmlns:a16="http://schemas.microsoft.com/office/drawing/2014/main" id="{E7BF37EB-DC4E-4DB1-840E-6A455182141D}"/>
              </a:ext>
            </a:extLst>
          </p:cNvPr>
          <p:cNvSpPr txBox="1"/>
          <p:nvPr/>
        </p:nvSpPr>
        <p:spPr>
          <a:xfrm>
            <a:off x="1371600" y="1136008"/>
            <a:ext cx="1856607"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Introduction</a:t>
            </a:r>
            <a:endParaRPr lang="en-US" sz="2078" b="1" dirty="0"/>
          </a:p>
        </p:txBody>
      </p:sp>
      <p:sp>
        <p:nvSpPr>
          <p:cNvPr id="19" name="Rectangle: Rounded Corners 18">
            <a:extLst>
              <a:ext uri="{FF2B5EF4-FFF2-40B4-BE49-F238E27FC236}">
                <a16:creationId xmlns:a16="http://schemas.microsoft.com/office/drawing/2014/main" id="{070214ED-7575-4F9D-85B4-AC8378656C6E}"/>
              </a:ext>
            </a:extLst>
          </p:cNvPr>
          <p:cNvSpPr/>
          <p:nvPr/>
        </p:nvSpPr>
        <p:spPr>
          <a:xfrm>
            <a:off x="3582443" y="1130215"/>
            <a:ext cx="4216270" cy="6584950"/>
          </a:xfrm>
          <a:prstGeom prst="roundRect">
            <a:avLst>
              <a:gd name="adj" fmla="val 6167"/>
            </a:avLst>
          </a:prstGeom>
          <a:solidFill>
            <a:schemeClr val="accent4">
              <a:lumMod val="20000"/>
              <a:lumOff val="80000"/>
            </a:scheme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25" dirty="0"/>
          </a:p>
        </p:txBody>
      </p:sp>
      <p:sp>
        <p:nvSpPr>
          <p:cNvPr id="21" name="TextBox 20">
            <a:extLst>
              <a:ext uri="{FF2B5EF4-FFF2-40B4-BE49-F238E27FC236}">
                <a16:creationId xmlns:a16="http://schemas.microsoft.com/office/drawing/2014/main" id="{6D71D9F7-C7FC-49D6-88BC-682CD776567D}"/>
              </a:ext>
            </a:extLst>
          </p:cNvPr>
          <p:cNvSpPr txBox="1"/>
          <p:nvPr/>
        </p:nvSpPr>
        <p:spPr>
          <a:xfrm>
            <a:off x="4994146" y="1130215"/>
            <a:ext cx="1406444"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Results</a:t>
            </a:r>
            <a:endParaRPr lang="en-US" sz="2078" b="1" dirty="0"/>
          </a:p>
        </p:txBody>
      </p:sp>
      <p:sp>
        <p:nvSpPr>
          <p:cNvPr id="22" name="TextBox 21">
            <a:extLst>
              <a:ext uri="{FF2B5EF4-FFF2-40B4-BE49-F238E27FC236}">
                <a16:creationId xmlns:a16="http://schemas.microsoft.com/office/drawing/2014/main" id="{5479BD48-8596-4BE2-97B2-228D9F67CA78}"/>
              </a:ext>
            </a:extLst>
          </p:cNvPr>
          <p:cNvSpPr txBox="1"/>
          <p:nvPr/>
        </p:nvSpPr>
        <p:spPr>
          <a:xfrm>
            <a:off x="8587441" y="1179951"/>
            <a:ext cx="1796636" cy="383054"/>
          </a:xfrm>
          <a:prstGeom prst="rect">
            <a:avLst/>
          </a:prstGeom>
          <a:noFill/>
        </p:spPr>
        <p:txBody>
          <a:bodyPr wrap="square" rtlCol="0">
            <a:spAutoFit/>
          </a:bodyPr>
          <a:lstStyle/>
          <a:p>
            <a:pPr algn="ctr"/>
            <a:r>
              <a:rPr lang="en-US" sz="1889" b="1" dirty="0">
                <a:latin typeface="Arial" panose="020B0604020202020204" pitchFamily="34" charset="0"/>
                <a:cs typeface="Arial" panose="020B0604020202020204" pitchFamily="34" charset="0"/>
              </a:rPr>
              <a:t>Conclusions</a:t>
            </a:r>
            <a:endParaRPr lang="en-US" sz="2078" b="1" dirty="0"/>
          </a:p>
        </p:txBody>
      </p:sp>
      <p:sp>
        <p:nvSpPr>
          <p:cNvPr id="23" name="TextBox 22">
            <a:extLst>
              <a:ext uri="{FF2B5EF4-FFF2-40B4-BE49-F238E27FC236}">
                <a16:creationId xmlns:a16="http://schemas.microsoft.com/office/drawing/2014/main" id="{EED4F36E-D7D8-4F26-8063-C3D83D7F2DCF}"/>
              </a:ext>
            </a:extLst>
          </p:cNvPr>
          <p:cNvSpPr txBox="1"/>
          <p:nvPr/>
        </p:nvSpPr>
        <p:spPr>
          <a:xfrm>
            <a:off x="1003300" y="1543051"/>
            <a:ext cx="3041650" cy="571823"/>
          </a:xfrm>
          <a:prstGeom prst="rect">
            <a:avLst/>
          </a:prstGeom>
          <a:noFill/>
        </p:spPr>
        <p:txBody>
          <a:bodyPr wrap="square" rtlCol="0">
            <a:spAutoFit/>
          </a:bodyPr>
          <a:lstStyle/>
          <a:p>
            <a:r>
              <a:rPr lang="en-US" sz="1558" dirty="0">
                <a:latin typeface="Arial" panose="020B0604020202020204" pitchFamily="34" charset="0"/>
                <a:cs typeface="Arial" panose="020B0604020202020204" pitchFamily="34" charset="0"/>
              </a:rPr>
              <a:t>Include lots of figures and detailed figure captions.</a:t>
            </a:r>
          </a:p>
        </p:txBody>
      </p:sp>
      <p:sp>
        <p:nvSpPr>
          <p:cNvPr id="24" name="TextBox 23">
            <a:extLst>
              <a:ext uri="{FF2B5EF4-FFF2-40B4-BE49-F238E27FC236}">
                <a16:creationId xmlns:a16="http://schemas.microsoft.com/office/drawing/2014/main" id="{474AA1B4-FABA-416C-B66C-F40A97957CDB}"/>
              </a:ext>
            </a:extLst>
          </p:cNvPr>
          <p:cNvSpPr txBox="1"/>
          <p:nvPr/>
        </p:nvSpPr>
        <p:spPr>
          <a:xfrm>
            <a:off x="3626285" y="1543051"/>
            <a:ext cx="3885765" cy="2874826"/>
          </a:xfrm>
          <a:prstGeom prst="rect">
            <a:avLst/>
          </a:prstGeom>
          <a:noFill/>
        </p:spPr>
        <p:txBody>
          <a:bodyPr wrap="square" rtlCol="0">
            <a:spAutoFit/>
          </a:bodyPr>
          <a:lstStyle/>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Bullet points are much better than long paragraphs.</a:t>
            </a:r>
          </a:p>
          <a:p>
            <a:pPr marL="202397" indent="-202397">
              <a:buFont typeface="Arial" panose="020B0604020202020204" pitchFamily="34" charset="0"/>
              <a:buChar char="■"/>
            </a:pPr>
            <a:endParaRPr lang="en-US" sz="1558" dirty="0">
              <a:latin typeface="Arial" panose="020B0604020202020204" pitchFamily="34" charset="0"/>
              <a:cs typeface="Arial" panose="020B0604020202020204" pitchFamily="34" charset="0"/>
            </a:endParaRPr>
          </a:p>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You do not need to use the headings in this sample.</a:t>
            </a:r>
          </a:p>
          <a:p>
            <a:pPr marL="202397" indent="-202397">
              <a:buFont typeface="Arial" panose="020B0604020202020204" pitchFamily="34" charset="0"/>
              <a:buChar char="■"/>
            </a:pPr>
            <a:endParaRPr lang="en-US" sz="1558" dirty="0">
              <a:latin typeface="Arial" panose="020B0604020202020204" pitchFamily="34" charset="0"/>
              <a:cs typeface="Arial" panose="020B0604020202020204" pitchFamily="34" charset="0"/>
            </a:endParaRPr>
          </a:p>
          <a:p>
            <a:pPr marL="202397" indent="-202397">
              <a:buFont typeface="Arial" panose="020B0604020202020204" pitchFamily="34" charset="0"/>
              <a:buChar char="■"/>
            </a:pPr>
            <a:r>
              <a:rPr lang="en-US" sz="1558" dirty="0">
                <a:latin typeface="Arial" panose="020B0604020202020204" pitchFamily="34" charset="0"/>
                <a:cs typeface="Arial" panose="020B0604020202020204" pitchFamily="34" charset="0"/>
              </a:rPr>
              <a:t>Teach us one thing.</a:t>
            </a:r>
          </a:p>
          <a:p>
            <a:endParaRPr lang="en-US" sz="944" dirty="0">
              <a:latin typeface="Arial" panose="020B0604020202020204" pitchFamily="34" charset="0"/>
              <a:cs typeface="Arial" panose="020B0604020202020204" pitchFamily="34" charset="0"/>
            </a:endParaRPr>
          </a:p>
          <a:p>
            <a:pPr marL="418287" lvl="2" indent="-202397">
              <a:buFont typeface="Wingdings" panose="05000000000000000000" pitchFamily="2" charset="2"/>
              <a:buChar char="Ø"/>
            </a:pPr>
            <a:r>
              <a:rPr lang="en-US" sz="1558" dirty="0">
                <a:latin typeface="Arial" panose="020B0604020202020204" pitchFamily="34" charset="0"/>
                <a:cs typeface="Arial" panose="020B0604020202020204" pitchFamily="34" charset="0"/>
              </a:rPr>
              <a:t>You can do that using your data (</a:t>
            </a:r>
            <a:r>
              <a:rPr lang="en-US" sz="1558" dirty="0" err="1">
                <a:latin typeface="Arial" panose="020B0604020202020204" pitchFamily="34" charset="0"/>
                <a:cs typeface="Arial" panose="020B0604020202020204" pitchFamily="34" charset="0"/>
              </a:rPr>
              <a:t>ie</a:t>
            </a:r>
            <a:r>
              <a:rPr lang="en-US" sz="1558" dirty="0">
                <a:latin typeface="Arial" panose="020B0604020202020204" pitchFamily="34" charset="0"/>
                <a:cs typeface="Arial" panose="020B0604020202020204" pitchFamily="34" charset="0"/>
              </a:rPr>
              <a:t> from written project) or if you have a good artificial data example, you can use that.</a:t>
            </a:r>
          </a:p>
        </p:txBody>
      </p:sp>
      <p:sp>
        <p:nvSpPr>
          <p:cNvPr id="25" name="TextBox 24">
            <a:extLst>
              <a:ext uri="{FF2B5EF4-FFF2-40B4-BE49-F238E27FC236}">
                <a16:creationId xmlns:a16="http://schemas.microsoft.com/office/drawing/2014/main" id="{AA6C2FEB-CABB-4793-AD7C-0707CE8237E0}"/>
              </a:ext>
            </a:extLst>
          </p:cNvPr>
          <p:cNvSpPr txBox="1"/>
          <p:nvPr/>
        </p:nvSpPr>
        <p:spPr>
          <a:xfrm>
            <a:off x="7950200" y="1629834"/>
            <a:ext cx="3430956" cy="5178790"/>
          </a:xfrm>
          <a:prstGeom prst="rect">
            <a:avLst/>
          </a:prstGeom>
          <a:noFill/>
        </p:spPr>
        <p:txBody>
          <a:bodyPr wrap="square" rtlCol="0">
            <a:spAutoFit/>
          </a:bodyPr>
          <a:lstStyle/>
          <a:p>
            <a:r>
              <a:rPr lang="en-US" sz="1558" dirty="0">
                <a:latin typeface="Arial" panose="020B0604020202020204" pitchFamily="34" charset="0"/>
                <a:cs typeface="Arial" panose="020B0604020202020204" pitchFamily="34" charset="0"/>
              </a:rPr>
              <a:t>You can easily resize the columns if (for example) a wider middle column better accommodates your figures.</a:t>
            </a: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endParaRPr lang="en-US" sz="1558" dirty="0">
              <a:latin typeface="Arial" panose="020B0604020202020204" pitchFamily="34" charset="0"/>
              <a:cs typeface="Arial" panose="020B0604020202020204" pitchFamily="34" charset="0"/>
            </a:endParaRPr>
          </a:p>
          <a:p>
            <a:r>
              <a:rPr lang="en-US" sz="3200" dirty="0">
                <a:latin typeface="Arial" panose="020B0604020202020204" pitchFamily="34" charset="0"/>
                <a:cs typeface="Arial" panose="020B0604020202020204" pitchFamily="34" charset="0"/>
              </a:rPr>
              <a:t>ICON quiz due Saturday May 15.  Will be available this weekend</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029A827E-9311-4931-8889-897356D5DC3A}"/>
                  </a:ext>
                </a:extLst>
              </p14:cNvPr>
              <p14:cNvContentPartPr/>
              <p14:nvPr/>
            </p14:nvContentPartPr>
            <p14:xfrm>
              <a:off x="119880" y="2528280"/>
              <a:ext cx="11245680" cy="4640400"/>
            </p14:xfrm>
          </p:contentPart>
        </mc:Choice>
        <mc:Fallback xmlns="">
          <p:pic>
            <p:nvPicPr>
              <p:cNvPr id="2" name="Ink 1">
                <a:extLst>
                  <a:ext uri="{FF2B5EF4-FFF2-40B4-BE49-F238E27FC236}">
                    <a16:creationId xmlns:a16="http://schemas.microsoft.com/office/drawing/2014/main" id="{029A827E-9311-4931-8889-897356D5DC3A}"/>
                  </a:ext>
                </a:extLst>
              </p:cNvPr>
              <p:cNvPicPr/>
              <p:nvPr/>
            </p:nvPicPr>
            <p:blipFill>
              <a:blip r:embed="rId4"/>
              <a:stretch>
                <a:fillRect/>
              </a:stretch>
            </p:blipFill>
            <p:spPr>
              <a:xfrm>
                <a:off x="110520" y="2518920"/>
                <a:ext cx="11264400" cy="4659120"/>
              </a:xfrm>
              <a:prstGeom prst="rect">
                <a:avLst/>
              </a:prstGeom>
            </p:spPr>
          </p:pic>
        </mc:Fallback>
      </mc:AlternateContent>
    </p:spTree>
    <p:extLst>
      <p:ext uri="{BB962C8B-B14F-4D97-AF65-F5344CB8AC3E}">
        <p14:creationId xmlns:p14="http://schemas.microsoft.com/office/powerpoint/2010/main" val="40109241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1540087"/>
            <a:ext cx="10363200" cy="4686543"/>
          </a:xfrm>
          <a:prstGeom prst="rect">
            <a:avLst/>
          </a:prstGeom>
        </p:spPr>
      </p:pic>
      <p:sp>
        <p:nvSpPr>
          <p:cNvPr id="4" name="Rectangle 3"/>
          <p:cNvSpPr/>
          <p:nvPr/>
        </p:nvSpPr>
        <p:spPr>
          <a:xfrm>
            <a:off x="1268164" y="359694"/>
            <a:ext cx="9205587" cy="406265"/>
          </a:xfrm>
          <a:prstGeom prst="rect">
            <a:avLst/>
          </a:prstGeom>
        </p:spPr>
        <p:txBody>
          <a:bodyPr wrap="square">
            <a:spAutoFit/>
          </a:bodyPr>
          <a:lstStyle/>
          <a:p>
            <a:r>
              <a:rPr lang="en-US" sz="2040" dirty="0">
                <a:hlinkClick r:id="rId3"/>
              </a:rPr>
              <a:t>https://www.nytimes.com/2017/03/22/science/open-access-journals.html</a:t>
            </a:r>
            <a:r>
              <a:rPr lang="en-US" sz="2040"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8DD28B18-4C8C-491F-A1F9-8A78AB0249E4}"/>
                  </a:ext>
                </a:extLst>
              </p14:cNvPr>
              <p14:cNvContentPartPr/>
              <p14:nvPr/>
            </p14:nvContentPartPr>
            <p14:xfrm>
              <a:off x="2197440" y="621720"/>
              <a:ext cx="8717400" cy="915120"/>
            </p14:xfrm>
          </p:contentPart>
        </mc:Choice>
        <mc:Fallback xmlns="">
          <p:pic>
            <p:nvPicPr>
              <p:cNvPr id="2" name="Ink 1">
                <a:extLst>
                  <a:ext uri="{FF2B5EF4-FFF2-40B4-BE49-F238E27FC236}">
                    <a16:creationId xmlns:a16="http://schemas.microsoft.com/office/drawing/2014/main" id="{8DD28B18-4C8C-491F-A1F9-8A78AB0249E4}"/>
                  </a:ext>
                </a:extLst>
              </p:cNvPr>
              <p:cNvPicPr/>
              <p:nvPr/>
            </p:nvPicPr>
            <p:blipFill>
              <a:blip r:embed="rId5"/>
              <a:stretch>
                <a:fillRect/>
              </a:stretch>
            </p:blipFill>
            <p:spPr>
              <a:xfrm>
                <a:off x="2188080" y="612360"/>
                <a:ext cx="8736120" cy="933840"/>
              </a:xfrm>
              <a:prstGeom prst="rect">
                <a:avLst/>
              </a:prstGeom>
            </p:spPr>
          </p:pic>
        </mc:Fallback>
      </mc:AlternateContent>
    </p:spTree>
    <p:extLst>
      <p:ext uri="{BB962C8B-B14F-4D97-AF65-F5344CB8AC3E}">
        <p14:creationId xmlns:p14="http://schemas.microsoft.com/office/powerpoint/2010/main" val="41363865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62000" y="353898"/>
            <a:ext cx="10363200" cy="4299727"/>
          </a:xfrm>
          <a:prstGeom prst="rect">
            <a:avLst/>
          </a:prstGeom>
        </p:spPr>
      </p:pic>
      <p:pic>
        <p:nvPicPr>
          <p:cNvPr id="4" name="Picture 3"/>
          <p:cNvPicPr>
            <a:picLocks noChangeAspect="1"/>
          </p:cNvPicPr>
          <p:nvPr/>
        </p:nvPicPr>
        <p:blipFill>
          <a:blip r:embed="rId3"/>
          <a:stretch>
            <a:fillRect/>
          </a:stretch>
        </p:blipFill>
        <p:spPr>
          <a:xfrm>
            <a:off x="811637" y="4597441"/>
            <a:ext cx="10363200" cy="4862443"/>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9F1B8EB-3FB8-4614-9FA2-507966D54340}"/>
                  </a:ext>
                </a:extLst>
              </p14:cNvPr>
              <p14:cNvContentPartPr/>
              <p14:nvPr/>
            </p14:nvContentPartPr>
            <p14:xfrm>
              <a:off x="259560" y="304920"/>
              <a:ext cx="3205440" cy="6666120"/>
            </p14:xfrm>
          </p:contentPart>
        </mc:Choice>
        <mc:Fallback xmlns="">
          <p:pic>
            <p:nvPicPr>
              <p:cNvPr id="2" name="Ink 1">
                <a:extLst>
                  <a:ext uri="{FF2B5EF4-FFF2-40B4-BE49-F238E27FC236}">
                    <a16:creationId xmlns:a16="http://schemas.microsoft.com/office/drawing/2014/main" id="{C9F1B8EB-3FB8-4614-9FA2-507966D54340}"/>
                  </a:ext>
                </a:extLst>
              </p:cNvPr>
              <p:cNvPicPr/>
              <p:nvPr/>
            </p:nvPicPr>
            <p:blipFill>
              <a:blip r:embed="rId5"/>
              <a:stretch>
                <a:fillRect/>
              </a:stretch>
            </p:blipFill>
            <p:spPr>
              <a:xfrm>
                <a:off x="250200" y="295560"/>
                <a:ext cx="3224160" cy="6684840"/>
              </a:xfrm>
              <a:prstGeom prst="rect">
                <a:avLst/>
              </a:prstGeom>
            </p:spPr>
          </p:pic>
        </mc:Fallback>
      </mc:AlternateContent>
    </p:spTree>
    <p:extLst>
      <p:ext uri="{BB962C8B-B14F-4D97-AF65-F5344CB8AC3E}">
        <p14:creationId xmlns:p14="http://schemas.microsoft.com/office/powerpoint/2010/main" val="2569749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0820C0-6C1F-4455-B4D2-957612A8E5A5}"/>
              </a:ext>
            </a:extLst>
          </p:cNvPr>
          <p:cNvPicPr>
            <a:picLocks noChangeAspect="1"/>
          </p:cNvPicPr>
          <p:nvPr/>
        </p:nvPicPr>
        <p:blipFill>
          <a:blip r:embed="rId2"/>
          <a:stretch>
            <a:fillRect/>
          </a:stretch>
        </p:blipFill>
        <p:spPr>
          <a:xfrm>
            <a:off x="0" y="941427"/>
            <a:ext cx="11887200" cy="5889546"/>
          </a:xfrm>
          <a:prstGeom prst="rect">
            <a:avLst/>
          </a:prstGeom>
        </p:spPr>
      </p:pic>
      <p:sp>
        <p:nvSpPr>
          <p:cNvPr id="5" name="TextBox 4">
            <a:extLst>
              <a:ext uri="{FF2B5EF4-FFF2-40B4-BE49-F238E27FC236}">
                <a16:creationId xmlns:a16="http://schemas.microsoft.com/office/drawing/2014/main" id="{14036206-3A71-4270-A24A-CE9EB3F8601C}"/>
              </a:ext>
            </a:extLst>
          </p:cNvPr>
          <p:cNvSpPr txBox="1"/>
          <p:nvPr/>
        </p:nvSpPr>
        <p:spPr>
          <a:xfrm>
            <a:off x="479120" y="231825"/>
            <a:ext cx="6056334" cy="461665"/>
          </a:xfrm>
          <a:prstGeom prst="rect">
            <a:avLst/>
          </a:prstGeom>
          <a:noFill/>
        </p:spPr>
        <p:txBody>
          <a:bodyPr wrap="square">
            <a:spAutoFit/>
          </a:bodyPr>
          <a:lstStyle/>
          <a:p>
            <a:r>
              <a:rPr lang="en-US" sz="2400" dirty="0">
                <a:hlinkClick r:id="rId3"/>
              </a:rPr>
              <a:t>https://www.scimagojr.com/journalrank.php</a:t>
            </a:r>
            <a:r>
              <a:rPr lang="en-US" sz="2400"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F03FA694-72C5-4BA5-AC40-CBBBE2D5EE07}"/>
                  </a:ext>
                </a:extLst>
              </p14:cNvPr>
              <p14:cNvContentPartPr/>
              <p14:nvPr/>
            </p14:nvContentPartPr>
            <p14:xfrm>
              <a:off x="4029840" y="183240"/>
              <a:ext cx="4313880" cy="5338080"/>
            </p14:xfrm>
          </p:contentPart>
        </mc:Choice>
        <mc:Fallback xmlns="">
          <p:pic>
            <p:nvPicPr>
              <p:cNvPr id="2" name="Ink 1">
                <a:extLst>
                  <a:ext uri="{FF2B5EF4-FFF2-40B4-BE49-F238E27FC236}">
                    <a16:creationId xmlns:a16="http://schemas.microsoft.com/office/drawing/2014/main" id="{F03FA694-72C5-4BA5-AC40-CBBBE2D5EE07}"/>
                  </a:ext>
                </a:extLst>
              </p:cNvPr>
              <p:cNvPicPr/>
              <p:nvPr/>
            </p:nvPicPr>
            <p:blipFill>
              <a:blip r:embed="rId5"/>
              <a:stretch>
                <a:fillRect/>
              </a:stretch>
            </p:blipFill>
            <p:spPr>
              <a:xfrm>
                <a:off x="4020480" y="173880"/>
                <a:ext cx="4332600" cy="5356800"/>
              </a:xfrm>
              <a:prstGeom prst="rect">
                <a:avLst/>
              </a:prstGeom>
            </p:spPr>
          </p:pic>
        </mc:Fallback>
      </mc:AlternateContent>
    </p:spTree>
    <p:extLst>
      <p:ext uri="{BB962C8B-B14F-4D97-AF65-F5344CB8AC3E}">
        <p14:creationId xmlns:p14="http://schemas.microsoft.com/office/powerpoint/2010/main" val="13482123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a:xfrm>
            <a:off x="1605783" y="567460"/>
            <a:ext cx="8907976" cy="6425184"/>
            <a:chOff x="1143000" y="957900"/>
            <a:chExt cx="6906845" cy="4981800"/>
          </a:xfrm>
        </p:grpSpPr>
        <p:pic>
          <p:nvPicPr>
            <p:cNvPr id="6" name="Picture 5"/>
            <p:cNvPicPr>
              <a:picLocks noChangeAspect="1"/>
            </p:cNvPicPr>
            <p:nvPr/>
          </p:nvPicPr>
          <p:blipFill>
            <a:blip r:embed="rId2"/>
            <a:stretch>
              <a:fillRect/>
            </a:stretch>
          </p:blipFill>
          <p:spPr>
            <a:xfrm>
              <a:off x="3289317" y="2284755"/>
              <a:ext cx="2517480" cy="2537460"/>
            </a:xfrm>
            <a:prstGeom prst="rect">
              <a:avLst/>
            </a:prstGeom>
          </p:spPr>
        </p:pic>
        <p:pic>
          <p:nvPicPr>
            <p:cNvPr id="7" name="Picture 6"/>
            <p:cNvPicPr>
              <a:picLocks noChangeAspect="1"/>
            </p:cNvPicPr>
            <p:nvPr/>
          </p:nvPicPr>
          <p:blipFill>
            <a:blip r:embed="rId3"/>
            <a:stretch>
              <a:fillRect/>
            </a:stretch>
          </p:blipFill>
          <p:spPr>
            <a:xfrm>
              <a:off x="1143000" y="1362766"/>
              <a:ext cx="6858000" cy="916423"/>
            </a:xfrm>
            <a:prstGeom prst="rect">
              <a:avLst/>
            </a:prstGeom>
          </p:spPr>
        </p:pic>
        <p:pic>
          <p:nvPicPr>
            <p:cNvPr id="8" name="Picture 7"/>
            <p:cNvPicPr>
              <a:picLocks noChangeAspect="1"/>
            </p:cNvPicPr>
            <p:nvPr/>
          </p:nvPicPr>
          <p:blipFill>
            <a:blip r:embed="rId4"/>
            <a:stretch>
              <a:fillRect/>
            </a:stretch>
          </p:blipFill>
          <p:spPr>
            <a:xfrm>
              <a:off x="1191843" y="4758484"/>
              <a:ext cx="6858000" cy="1181216"/>
            </a:xfrm>
            <a:prstGeom prst="rect">
              <a:avLst/>
            </a:prstGeom>
          </p:spPr>
        </p:pic>
        <p:pic>
          <p:nvPicPr>
            <p:cNvPr id="5" name="Picture 4"/>
            <p:cNvPicPr>
              <a:picLocks noChangeAspect="1"/>
            </p:cNvPicPr>
            <p:nvPr/>
          </p:nvPicPr>
          <p:blipFill>
            <a:blip r:embed="rId5"/>
            <a:stretch>
              <a:fillRect/>
            </a:stretch>
          </p:blipFill>
          <p:spPr>
            <a:xfrm>
              <a:off x="1191845" y="957900"/>
              <a:ext cx="6858000" cy="388913"/>
            </a:xfrm>
            <a:prstGeom prst="rect">
              <a:avLst/>
            </a:prstGeom>
          </p:spPr>
        </p:pic>
      </p:grpSp>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B700483C-412C-4CB6-A05C-A377CF337470}"/>
                  </a:ext>
                </a:extLst>
              </p14:cNvPr>
              <p14:cNvContentPartPr/>
              <p14:nvPr/>
            </p14:nvContentPartPr>
            <p14:xfrm>
              <a:off x="1198800" y="2918880"/>
              <a:ext cx="9753840" cy="4511160"/>
            </p14:xfrm>
          </p:contentPart>
        </mc:Choice>
        <mc:Fallback xmlns="">
          <p:pic>
            <p:nvPicPr>
              <p:cNvPr id="3" name="Ink 2">
                <a:extLst>
                  <a:ext uri="{FF2B5EF4-FFF2-40B4-BE49-F238E27FC236}">
                    <a16:creationId xmlns:a16="http://schemas.microsoft.com/office/drawing/2014/main" id="{B700483C-412C-4CB6-A05C-A377CF337470}"/>
                  </a:ext>
                </a:extLst>
              </p:cNvPr>
              <p:cNvPicPr/>
              <p:nvPr/>
            </p:nvPicPr>
            <p:blipFill>
              <a:blip r:embed="rId7"/>
              <a:stretch>
                <a:fillRect/>
              </a:stretch>
            </p:blipFill>
            <p:spPr>
              <a:xfrm>
                <a:off x="1189440" y="2909520"/>
                <a:ext cx="9772560" cy="4529880"/>
              </a:xfrm>
              <a:prstGeom prst="rect">
                <a:avLst/>
              </a:prstGeom>
            </p:spPr>
          </p:pic>
        </mc:Fallback>
      </mc:AlternateContent>
    </p:spTree>
    <p:extLst>
      <p:ext uri="{BB962C8B-B14F-4D97-AF65-F5344CB8AC3E}">
        <p14:creationId xmlns:p14="http://schemas.microsoft.com/office/powerpoint/2010/main" val="2795624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468090"/>
            <a:ext cx="10363200" cy="1618456"/>
          </a:xfrm>
          <a:prstGeom prst="rect">
            <a:avLst/>
          </a:prstGeom>
        </p:spPr>
      </p:pic>
      <p:sp>
        <p:nvSpPr>
          <p:cNvPr id="3" name="TextBox 2"/>
          <p:cNvSpPr txBox="1"/>
          <p:nvPr/>
        </p:nvSpPr>
        <p:spPr>
          <a:xfrm>
            <a:off x="3508424" y="16549"/>
            <a:ext cx="5625205" cy="406265"/>
          </a:xfrm>
          <a:prstGeom prst="rect">
            <a:avLst/>
          </a:prstGeom>
          <a:noFill/>
        </p:spPr>
        <p:txBody>
          <a:bodyPr wrap="square" rtlCol="0">
            <a:spAutoFit/>
          </a:bodyPr>
          <a:lstStyle/>
          <a:p>
            <a:r>
              <a:rPr lang="en-US" sz="2040" dirty="0"/>
              <a:t>Web of Science Journal Citation Reports</a:t>
            </a:r>
          </a:p>
        </p:txBody>
      </p:sp>
      <p:pic>
        <p:nvPicPr>
          <p:cNvPr id="4" name="Picture 3"/>
          <p:cNvPicPr>
            <a:picLocks noChangeAspect="1"/>
          </p:cNvPicPr>
          <p:nvPr/>
        </p:nvPicPr>
        <p:blipFill>
          <a:blip r:embed="rId3"/>
          <a:stretch>
            <a:fillRect/>
          </a:stretch>
        </p:blipFill>
        <p:spPr>
          <a:xfrm>
            <a:off x="946769" y="2086545"/>
            <a:ext cx="10178432" cy="6851048"/>
          </a:xfrm>
          <a:prstGeom prst="rect">
            <a:avLst/>
          </a:prstGeom>
        </p:spPr>
      </p:pic>
    </p:spTree>
    <p:extLst>
      <p:ext uri="{BB962C8B-B14F-4D97-AF65-F5344CB8AC3E}">
        <p14:creationId xmlns:p14="http://schemas.microsoft.com/office/powerpoint/2010/main" val="42479563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388621"/>
            <a:ext cx="10363200" cy="6975414"/>
          </a:xfrm>
          <a:prstGeom prst="rect">
            <a:avLst/>
          </a:prstGeom>
        </p:spPr>
      </p:pic>
    </p:spTree>
    <p:extLst>
      <p:ext uri="{BB962C8B-B14F-4D97-AF65-F5344CB8AC3E}">
        <p14:creationId xmlns:p14="http://schemas.microsoft.com/office/powerpoint/2010/main" val="354619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33656" y="526642"/>
            <a:ext cx="9824314" cy="5441056"/>
          </a:xfrm>
          <a:prstGeom prst="rect">
            <a:avLst/>
          </a:prstGeom>
        </p:spPr>
      </p:pic>
      <p:sp>
        <p:nvSpPr>
          <p:cNvPr id="3" name="TextBox 2"/>
          <p:cNvSpPr txBox="1"/>
          <p:nvPr/>
        </p:nvSpPr>
        <p:spPr>
          <a:xfrm>
            <a:off x="1133656" y="6412231"/>
            <a:ext cx="9723211" cy="929485"/>
          </a:xfrm>
          <a:prstGeom prst="rect">
            <a:avLst/>
          </a:prstGeom>
          <a:noFill/>
        </p:spPr>
        <p:txBody>
          <a:bodyPr wrap="square" rtlCol="0">
            <a:spAutoFit/>
          </a:bodyPr>
          <a:lstStyle/>
          <a:p>
            <a:r>
              <a:rPr lang="en-US" sz="2720" dirty="0">
                <a:solidFill>
                  <a:srgbClr val="7030A0"/>
                </a:solidFill>
              </a:rPr>
              <a:t>Most journals now require at least a conflicts of interest statement.</a:t>
            </a:r>
          </a:p>
          <a:p>
            <a:r>
              <a:rPr lang="en-US" sz="2720" dirty="0">
                <a:solidFill>
                  <a:srgbClr val="7030A0"/>
                </a:solidFill>
              </a:rPr>
              <a:t>Many also require author contribution list.</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4B7B921-BC17-4342-8BBA-1C84B1ABB9EB}"/>
                  </a:ext>
                </a:extLst>
              </p14:cNvPr>
              <p14:cNvContentPartPr/>
              <p14:nvPr/>
            </p14:nvContentPartPr>
            <p14:xfrm>
              <a:off x="729360" y="1503720"/>
              <a:ext cx="9119880" cy="5634720"/>
            </p14:xfrm>
          </p:contentPart>
        </mc:Choice>
        <mc:Fallback xmlns="">
          <p:pic>
            <p:nvPicPr>
              <p:cNvPr id="4" name="Ink 3">
                <a:extLst>
                  <a:ext uri="{FF2B5EF4-FFF2-40B4-BE49-F238E27FC236}">
                    <a16:creationId xmlns:a16="http://schemas.microsoft.com/office/drawing/2014/main" id="{F4B7B921-BC17-4342-8BBA-1C84B1ABB9EB}"/>
                  </a:ext>
                </a:extLst>
              </p:cNvPr>
              <p:cNvPicPr/>
              <p:nvPr/>
            </p:nvPicPr>
            <p:blipFill>
              <a:blip r:embed="rId4"/>
              <a:stretch>
                <a:fillRect/>
              </a:stretch>
            </p:blipFill>
            <p:spPr>
              <a:xfrm>
                <a:off x="720000" y="1494360"/>
                <a:ext cx="9138600" cy="5653440"/>
              </a:xfrm>
              <a:prstGeom prst="rect">
                <a:avLst/>
              </a:prstGeom>
            </p:spPr>
          </p:pic>
        </mc:Fallback>
      </mc:AlternateContent>
    </p:spTree>
    <p:extLst>
      <p:ext uri="{BB962C8B-B14F-4D97-AF65-F5344CB8AC3E}">
        <p14:creationId xmlns:p14="http://schemas.microsoft.com/office/powerpoint/2010/main" val="2964382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1" b="51937"/>
          <a:stretch/>
        </p:blipFill>
        <p:spPr bwMode="auto">
          <a:xfrm>
            <a:off x="762000" y="0"/>
            <a:ext cx="5829300" cy="7772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48463" b="409"/>
          <a:stretch/>
        </p:blipFill>
        <p:spPr bwMode="auto">
          <a:xfrm>
            <a:off x="6648857" y="871475"/>
            <a:ext cx="4476343" cy="63489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591300" y="180644"/>
            <a:ext cx="4533900" cy="615553"/>
          </a:xfrm>
          <a:prstGeom prst="rect">
            <a:avLst/>
          </a:prstGeom>
          <a:solidFill>
            <a:srgbClr val="293315"/>
          </a:solidFill>
        </p:spPr>
        <p:txBody>
          <a:bodyPr wrap="square" rtlCol="0">
            <a:spAutoFit/>
          </a:bodyPr>
          <a:lstStyle/>
          <a:p>
            <a:r>
              <a:rPr lang="en-US" sz="3400" dirty="0">
                <a:solidFill>
                  <a:srgbClr val="A7DF7D"/>
                </a:solidFill>
              </a:rPr>
              <a:t>False Positives will occur</a:t>
            </a:r>
          </a:p>
        </p:txBody>
      </p:sp>
      <p:sp>
        <p:nvSpPr>
          <p:cNvPr id="6" name="Rectangle 5"/>
          <p:cNvSpPr/>
          <p:nvPr/>
        </p:nvSpPr>
        <p:spPr>
          <a:xfrm>
            <a:off x="7708965" y="7353824"/>
            <a:ext cx="2659959" cy="406265"/>
          </a:xfrm>
          <a:prstGeom prst="rect">
            <a:avLst/>
          </a:prstGeom>
        </p:spPr>
        <p:txBody>
          <a:bodyPr wrap="none">
            <a:spAutoFit/>
          </a:bodyPr>
          <a:lstStyle/>
          <a:p>
            <a:r>
              <a:rPr lang="en-US" sz="2040" dirty="0">
                <a:hlinkClick r:id="rId4"/>
              </a:rPr>
              <a:t>https://xkcd.com/882/</a:t>
            </a:r>
            <a:r>
              <a:rPr lang="en-US" sz="2040" dirty="0"/>
              <a:t> </a:t>
            </a:r>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A4AD8888-257A-4AFA-B51B-651D3857A0B9}"/>
                  </a:ext>
                </a:extLst>
              </p14:cNvPr>
              <p14:cNvContentPartPr/>
              <p14:nvPr/>
            </p14:nvContentPartPr>
            <p14:xfrm>
              <a:off x="6026040" y="203760"/>
              <a:ext cx="3493800" cy="769680"/>
            </p14:xfrm>
          </p:contentPart>
        </mc:Choice>
        <mc:Fallback xmlns="">
          <p:pic>
            <p:nvPicPr>
              <p:cNvPr id="2" name="Ink 1">
                <a:extLst>
                  <a:ext uri="{FF2B5EF4-FFF2-40B4-BE49-F238E27FC236}">
                    <a16:creationId xmlns:a16="http://schemas.microsoft.com/office/drawing/2014/main" id="{A4AD8888-257A-4AFA-B51B-651D3857A0B9}"/>
                  </a:ext>
                </a:extLst>
              </p:cNvPr>
              <p:cNvPicPr/>
              <p:nvPr/>
            </p:nvPicPr>
            <p:blipFill>
              <a:blip r:embed="rId6"/>
              <a:stretch>
                <a:fillRect/>
              </a:stretch>
            </p:blipFill>
            <p:spPr>
              <a:xfrm>
                <a:off x="6016680" y="194400"/>
                <a:ext cx="3512520" cy="788400"/>
              </a:xfrm>
              <a:prstGeom prst="rect">
                <a:avLst/>
              </a:prstGeom>
            </p:spPr>
          </p:pic>
        </mc:Fallback>
      </mc:AlternateContent>
    </p:spTree>
    <p:extLst>
      <p:ext uri="{BB962C8B-B14F-4D97-AF65-F5344CB8AC3E}">
        <p14:creationId xmlns:p14="http://schemas.microsoft.com/office/powerpoint/2010/main" val="351258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41963" y="551313"/>
            <a:ext cx="10155936" cy="7198288"/>
          </a:xfrm>
          <a:prstGeom prst="rect">
            <a:avLst/>
          </a:prstGeom>
        </p:spPr>
      </p:pic>
      <p:sp>
        <p:nvSpPr>
          <p:cNvPr id="3" name="Rectangle 2"/>
          <p:cNvSpPr/>
          <p:nvPr/>
        </p:nvSpPr>
        <p:spPr>
          <a:xfrm>
            <a:off x="959572" y="45669"/>
            <a:ext cx="10240183" cy="441211"/>
          </a:xfrm>
          <a:prstGeom prst="rect">
            <a:avLst/>
          </a:prstGeom>
        </p:spPr>
        <p:txBody>
          <a:bodyPr wrap="square">
            <a:spAutoFit/>
          </a:bodyPr>
          <a:lstStyle/>
          <a:p>
            <a:r>
              <a:rPr lang="en-US" sz="2267" dirty="0">
                <a:hlinkClick r:id="rId3"/>
              </a:rPr>
              <a:t>http://www.ncbi.nlm.nih.gov/pubmed/2406472?dopt=Abstract&amp;holding=npg</a:t>
            </a:r>
            <a:r>
              <a:rPr lang="en-US" sz="2267" dirty="0"/>
              <a:t> </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5B6DBAE0-1C93-45E0-90ED-E660CDA54169}"/>
                  </a:ext>
                </a:extLst>
              </p14:cNvPr>
              <p14:cNvContentPartPr/>
              <p14:nvPr/>
            </p14:nvContentPartPr>
            <p14:xfrm>
              <a:off x="3316680" y="768240"/>
              <a:ext cx="4885920" cy="3967560"/>
            </p14:xfrm>
          </p:contentPart>
        </mc:Choice>
        <mc:Fallback xmlns="">
          <p:pic>
            <p:nvPicPr>
              <p:cNvPr id="4" name="Ink 3">
                <a:extLst>
                  <a:ext uri="{FF2B5EF4-FFF2-40B4-BE49-F238E27FC236}">
                    <a16:creationId xmlns:a16="http://schemas.microsoft.com/office/drawing/2014/main" id="{5B6DBAE0-1C93-45E0-90ED-E660CDA54169}"/>
                  </a:ext>
                </a:extLst>
              </p:cNvPr>
              <p:cNvPicPr/>
              <p:nvPr/>
            </p:nvPicPr>
            <p:blipFill>
              <a:blip r:embed="rId5"/>
              <a:stretch>
                <a:fillRect/>
              </a:stretch>
            </p:blipFill>
            <p:spPr>
              <a:xfrm>
                <a:off x="3307320" y="758880"/>
                <a:ext cx="4904640" cy="3986280"/>
              </a:xfrm>
              <a:prstGeom prst="rect">
                <a:avLst/>
              </a:prstGeom>
            </p:spPr>
          </p:pic>
        </mc:Fallback>
      </mc:AlternateContent>
    </p:spTree>
    <p:extLst>
      <p:ext uri="{BB962C8B-B14F-4D97-AF65-F5344CB8AC3E}">
        <p14:creationId xmlns:p14="http://schemas.microsoft.com/office/powerpoint/2010/main" val="7002077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0302" y="967637"/>
            <a:ext cx="10194899" cy="3627120"/>
          </a:xfrm>
          <a:prstGeom prst="rect">
            <a:avLst/>
          </a:prstGeom>
        </p:spPr>
      </p:pic>
      <p:sp>
        <p:nvSpPr>
          <p:cNvPr id="3" name="Rectangle 2"/>
          <p:cNvSpPr/>
          <p:nvPr/>
        </p:nvSpPr>
        <p:spPr>
          <a:xfrm>
            <a:off x="930301" y="368110"/>
            <a:ext cx="10194899" cy="441211"/>
          </a:xfrm>
          <a:prstGeom prst="rect">
            <a:avLst/>
          </a:prstGeom>
        </p:spPr>
        <p:txBody>
          <a:bodyPr wrap="square">
            <a:spAutoFit/>
          </a:bodyPr>
          <a:lstStyle/>
          <a:p>
            <a:r>
              <a:rPr lang="en-US" sz="2267" dirty="0">
                <a:hlinkClick r:id="rId3"/>
              </a:rPr>
              <a:t>http://www.nature.com/news/1-500-scientists-lift-the-lid-on-reproducibility-1.19970</a:t>
            </a:r>
            <a:r>
              <a:rPr lang="en-US" sz="2267" dirty="0"/>
              <a:t> </a:t>
            </a:r>
          </a:p>
        </p:txBody>
      </p:sp>
      <p:sp>
        <p:nvSpPr>
          <p:cNvPr id="4" name="TextBox 3"/>
          <p:cNvSpPr txBox="1"/>
          <p:nvPr/>
        </p:nvSpPr>
        <p:spPr>
          <a:xfrm>
            <a:off x="1741275" y="4740825"/>
            <a:ext cx="9098699" cy="2603790"/>
          </a:xfrm>
          <a:prstGeom prst="rect">
            <a:avLst/>
          </a:prstGeom>
          <a:noFill/>
        </p:spPr>
        <p:txBody>
          <a:bodyPr wrap="square" rtlCol="0">
            <a:spAutoFit/>
          </a:bodyPr>
          <a:lstStyle/>
          <a:p>
            <a:r>
              <a:rPr lang="en-US" sz="5440" dirty="0">
                <a:solidFill>
                  <a:srgbClr val="C00000"/>
                </a:solidFill>
              </a:rPr>
              <a:t>Note the following are based on researchers </a:t>
            </a:r>
            <a:r>
              <a:rPr lang="en-US" sz="5440" b="1" dirty="0">
                <a:solidFill>
                  <a:srgbClr val="C00000"/>
                </a:solidFill>
              </a:rPr>
              <a:t>opinions</a:t>
            </a:r>
            <a:r>
              <a:rPr lang="en-US" sz="5440" dirty="0">
                <a:solidFill>
                  <a:srgbClr val="C00000"/>
                </a:solidFill>
              </a:rPr>
              <a:t>, </a:t>
            </a:r>
          </a:p>
          <a:p>
            <a:r>
              <a:rPr lang="en-US" sz="5440" b="1" dirty="0">
                <a:solidFill>
                  <a:srgbClr val="C00000"/>
                </a:solidFill>
              </a:rPr>
              <a:t>not</a:t>
            </a:r>
            <a:r>
              <a:rPr lang="en-US" sz="5440" dirty="0">
                <a:solidFill>
                  <a:srgbClr val="C00000"/>
                </a:solidFill>
              </a:rPr>
              <a:t> actual facts</a:t>
            </a:r>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2A4CD32D-C455-4C1B-862B-9E5480A71AF2}"/>
                  </a:ext>
                </a:extLst>
              </p14:cNvPr>
              <p14:cNvContentPartPr/>
              <p14:nvPr/>
            </p14:nvContentPartPr>
            <p14:xfrm>
              <a:off x="7476480" y="2300400"/>
              <a:ext cx="3042720" cy="247680"/>
            </p14:xfrm>
          </p:contentPart>
        </mc:Choice>
        <mc:Fallback xmlns="">
          <p:pic>
            <p:nvPicPr>
              <p:cNvPr id="5" name="Ink 4">
                <a:extLst>
                  <a:ext uri="{FF2B5EF4-FFF2-40B4-BE49-F238E27FC236}">
                    <a16:creationId xmlns:a16="http://schemas.microsoft.com/office/drawing/2014/main" id="{2A4CD32D-C455-4C1B-862B-9E5480A71AF2}"/>
                  </a:ext>
                </a:extLst>
              </p:cNvPr>
              <p:cNvPicPr/>
              <p:nvPr/>
            </p:nvPicPr>
            <p:blipFill>
              <a:blip r:embed="rId5"/>
              <a:stretch>
                <a:fillRect/>
              </a:stretch>
            </p:blipFill>
            <p:spPr>
              <a:xfrm>
                <a:off x="7467120" y="2291040"/>
                <a:ext cx="3061440" cy="266400"/>
              </a:xfrm>
              <a:prstGeom prst="rect">
                <a:avLst/>
              </a:prstGeom>
            </p:spPr>
          </p:pic>
        </mc:Fallback>
      </mc:AlternateContent>
    </p:spTree>
    <p:extLst>
      <p:ext uri="{BB962C8B-B14F-4D97-AF65-F5344CB8AC3E}">
        <p14:creationId xmlns:p14="http://schemas.microsoft.com/office/powerpoint/2010/main" val="33426725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 y="104583"/>
            <a:ext cx="7125686" cy="6217920"/>
          </a:xfrm>
          <a:prstGeom prst="rect">
            <a:avLst/>
          </a:prstGeom>
        </p:spPr>
      </p:pic>
      <p:pic>
        <p:nvPicPr>
          <p:cNvPr id="3" name="Picture 2"/>
          <p:cNvPicPr>
            <a:picLocks noChangeAspect="1"/>
          </p:cNvPicPr>
          <p:nvPr/>
        </p:nvPicPr>
        <p:blipFill>
          <a:blip r:embed="rId3"/>
          <a:stretch>
            <a:fillRect/>
          </a:stretch>
        </p:blipFill>
        <p:spPr>
          <a:xfrm>
            <a:off x="6539410" y="713065"/>
            <a:ext cx="4430321" cy="7046976"/>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13087A75-496C-48EE-841A-E79989281005}"/>
                  </a:ext>
                </a:extLst>
              </p14:cNvPr>
              <p14:cNvContentPartPr/>
              <p14:nvPr/>
            </p14:nvContentPartPr>
            <p14:xfrm>
              <a:off x="1375920" y="1549800"/>
              <a:ext cx="5225040" cy="4521960"/>
            </p14:xfrm>
          </p:contentPart>
        </mc:Choice>
        <mc:Fallback xmlns="">
          <p:pic>
            <p:nvPicPr>
              <p:cNvPr id="4" name="Ink 3">
                <a:extLst>
                  <a:ext uri="{FF2B5EF4-FFF2-40B4-BE49-F238E27FC236}">
                    <a16:creationId xmlns:a16="http://schemas.microsoft.com/office/drawing/2014/main" id="{13087A75-496C-48EE-841A-E79989281005}"/>
                  </a:ext>
                </a:extLst>
              </p:cNvPr>
              <p:cNvPicPr/>
              <p:nvPr/>
            </p:nvPicPr>
            <p:blipFill>
              <a:blip r:embed="rId5"/>
              <a:stretch>
                <a:fillRect/>
              </a:stretch>
            </p:blipFill>
            <p:spPr>
              <a:xfrm>
                <a:off x="1366560" y="1540440"/>
                <a:ext cx="5243760" cy="4540680"/>
              </a:xfrm>
              <a:prstGeom prst="rect">
                <a:avLst/>
              </a:prstGeom>
            </p:spPr>
          </p:pic>
        </mc:Fallback>
      </mc:AlternateContent>
    </p:spTree>
    <p:extLst>
      <p:ext uri="{BB962C8B-B14F-4D97-AF65-F5344CB8AC3E}">
        <p14:creationId xmlns:p14="http://schemas.microsoft.com/office/powerpoint/2010/main" val="13258354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30120" y="367030"/>
            <a:ext cx="7426960" cy="7038340"/>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C8294266-09F8-4D6E-9112-F36E06A7556D}"/>
                  </a:ext>
                </a:extLst>
              </p14:cNvPr>
              <p14:cNvContentPartPr/>
              <p14:nvPr/>
            </p14:nvContentPartPr>
            <p14:xfrm>
              <a:off x="2958840" y="1550520"/>
              <a:ext cx="4111920" cy="788760"/>
            </p14:xfrm>
          </p:contentPart>
        </mc:Choice>
        <mc:Fallback xmlns="">
          <p:pic>
            <p:nvPicPr>
              <p:cNvPr id="3" name="Ink 2">
                <a:extLst>
                  <a:ext uri="{FF2B5EF4-FFF2-40B4-BE49-F238E27FC236}">
                    <a16:creationId xmlns:a16="http://schemas.microsoft.com/office/drawing/2014/main" id="{C8294266-09F8-4D6E-9112-F36E06A7556D}"/>
                  </a:ext>
                </a:extLst>
              </p:cNvPr>
              <p:cNvPicPr/>
              <p:nvPr/>
            </p:nvPicPr>
            <p:blipFill>
              <a:blip r:embed="rId4"/>
              <a:stretch>
                <a:fillRect/>
              </a:stretch>
            </p:blipFill>
            <p:spPr>
              <a:xfrm>
                <a:off x="2949480" y="1541160"/>
                <a:ext cx="4130640" cy="807480"/>
              </a:xfrm>
              <a:prstGeom prst="rect">
                <a:avLst/>
              </a:prstGeom>
            </p:spPr>
          </p:pic>
        </mc:Fallback>
      </mc:AlternateContent>
    </p:spTree>
    <p:extLst>
      <p:ext uri="{BB962C8B-B14F-4D97-AF65-F5344CB8AC3E}">
        <p14:creationId xmlns:p14="http://schemas.microsoft.com/office/powerpoint/2010/main" val="1406415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73723" y="0"/>
            <a:ext cx="5131848" cy="7668768"/>
          </a:xfrm>
          <a:prstGeom prst="rect">
            <a:avLst/>
          </a:prstGeom>
        </p:spPr>
      </p:pic>
      <p:pic>
        <p:nvPicPr>
          <p:cNvPr id="3" name="Picture 2"/>
          <p:cNvPicPr>
            <a:picLocks noChangeAspect="1"/>
          </p:cNvPicPr>
          <p:nvPr/>
        </p:nvPicPr>
        <p:blipFill>
          <a:blip r:embed="rId3"/>
          <a:stretch>
            <a:fillRect/>
          </a:stretch>
        </p:blipFill>
        <p:spPr>
          <a:xfrm>
            <a:off x="5682763" y="362712"/>
            <a:ext cx="5556460" cy="6943344"/>
          </a:xfrm>
          <a:prstGeom prst="rect">
            <a:avLst/>
          </a:prstGeom>
        </p:spPr>
      </p:pic>
      <p:cxnSp>
        <p:nvCxnSpPr>
          <p:cNvPr id="5" name="Straight Connector 4"/>
          <p:cNvCxnSpPr/>
          <p:nvPr/>
        </p:nvCxnSpPr>
        <p:spPr>
          <a:xfrm>
            <a:off x="5749315" y="0"/>
            <a:ext cx="0" cy="7197195"/>
          </a:xfrm>
          <a:prstGeom prst="line">
            <a:avLst/>
          </a:prstGeom>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B35F4CD8-40F7-4794-86EC-FE5967989BA9}"/>
                  </a:ext>
                </a:extLst>
              </p14:cNvPr>
              <p14:cNvContentPartPr/>
              <p14:nvPr/>
            </p14:nvContentPartPr>
            <p14:xfrm>
              <a:off x="6138000" y="1727640"/>
              <a:ext cx="2029320" cy="766800"/>
            </p14:xfrm>
          </p:contentPart>
        </mc:Choice>
        <mc:Fallback xmlns="">
          <p:pic>
            <p:nvPicPr>
              <p:cNvPr id="4" name="Ink 3">
                <a:extLst>
                  <a:ext uri="{FF2B5EF4-FFF2-40B4-BE49-F238E27FC236}">
                    <a16:creationId xmlns:a16="http://schemas.microsoft.com/office/drawing/2014/main" id="{B35F4CD8-40F7-4794-86EC-FE5967989BA9}"/>
                  </a:ext>
                </a:extLst>
              </p:cNvPr>
              <p:cNvPicPr/>
              <p:nvPr/>
            </p:nvPicPr>
            <p:blipFill>
              <a:blip r:embed="rId5"/>
              <a:stretch>
                <a:fillRect/>
              </a:stretch>
            </p:blipFill>
            <p:spPr>
              <a:xfrm>
                <a:off x="6128640" y="1718280"/>
                <a:ext cx="2048040" cy="785520"/>
              </a:xfrm>
              <a:prstGeom prst="rect">
                <a:avLst/>
              </a:prstGeom>
            </p:spPr>
          </p:pic>
        </mc:Fallback>
      </mc:AlternateContent>
    </p:spTree>
    <p:extLst>
      <p:ext uri="{BB962C8B-B14F-4D97-AF65-F5344CB8AC3E}">
        <p14:creationId xmlns:p14="http://schemas.microsoft.com/office/powerpoint/2010/main" val="3888476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6107" y="4459345"/>
            <a:ext cx="9610191" cy="1766637"/>
          </a:xfrm>
          <a:prstGeom prst="rect">
            <a:avLst/>
          </a:prstGeom>
        </p:spPr>
        <p:txBody>
          <a:bodyPr wrap="square">
            <a:spAutoFit/>
          </a:bodyPr>
          <a:lstStyle/>
          <a:p>
            <a:r>
              <a:rPr lang="en-US" sz="2720" dirty="0">
                <a:hlinkClick r:id="rId2"/>
              </a:rPr>
              <a:t>http://www.biomedicalcomputationreview.org/7/2/9.pdf</a:t>
            </a:r>
            <a:r>
              <a:rPr lang="en-US" sz="2720" dirty="0"/>
              <a:t> </a:t>
            </a:r>
          </a:p>
          <a:p>
            <a:endParaRPr lang="en-US" sz="2720" dirty="0"/>
          </a:p>
          <a:p>
            <a:r>
              <a:rPr lang="en-US" sz="2720" b="1" dirty="0">
                <a:hlinkClick r:id="rId2"/>
              </a:rPr>
              <a:t>ERROR! What biomedical computing can learn from its mistakes</a:t>
            </a:r>
            <a:br>
              <a:rPr lang="en-US" sz="2720" b="1" dirty="0">
                <a:hlinkClick r:id="rId2"/>
              </a:rPr>
            </a:br>
            <a:r>
              <a:rPr lang="en-US" sz="2720" dirty="0">
                <a:hlinkClick r:id="rId2"/>
              </a:rPr>
              <a:t>BY KRISTIN SAINANI, PhD</a:t>
            </a:r>
            <a:endParaRPr lang="en-US" sz="2720" dirty="0"/>
          </a:p>
        </p:txBody>
      </p:sp>
      <p:sp>
        <p:nvSpPr>
          <p:cNvPr id="3" name="TextBox 2"/>
          <p:cNvSpPr txBox="1"/>
          <p:nvPr/>
        </p:nvSpPr>
        <p:spPr>
          <a:xfrm>
            <a:off x="1346107" y="838477"/>
            <a:ext cx="9242091" cy="3022366"/>
          </a:xfrm>
          <a:prstGeom prst="rect">
            <a:avLst/>
          </a:prstGeom>
          <a:noFill/>
        </p:spPr>
        <p:txBody>
          <a:bodyPr wrap="square" rtlCol="0">
            <a:spAutoFit/>
          </a:bodyPr>
          <a:lstStyle/>
          <a:p>
            <a:r>
              <a:rPr lang="en-US" sz="2720" dirty="0"/>
              <a:t>Cite original source.</a:t>
            </a:r>
          </a:p>
          <a:p>
            <a:endParaRPr lang="en-US" sz="2720" dirty="0"/>
          </a:p>
          <a:p>
            <a:r>
              <a:rPr lang="en-US" sz="2720" dirty="0"/>
              <a:t>Cite everything including figures (</a:t>
            </a:r>
            <a:r>
              <a:rPr lang="en-US" sz="2720" dirty="0" err="1"/>
              <a:t>copywrite</a:t>
            </a:r>
            <a:r>
              <a:rPr lang="en-US" sz="2720" dirty="0"/>
              <a:t> might not allow modifying figures – but even if modified, must still be referenced)</a:t>
            </a:r>
          </a:p>
          <a:p>
            <a:endParaRPr lang="en-US" sz="2720" dirty="0"/>
          </a:p>
          <a:p>
            <a:r>
              <a:rPr lang="en-US" sz="2720" dirty="0"/>
              <a:t>For more info:</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D1E70BF-D730-4572-99B4-3B9D2B278F31}"/>
                  </a:ext>
                </a:extLst>
              </p14:cNvPr>
              <p14:cNvContentPartPr/>
              <p14:nvPr/>
            </p14:nvContentPartPr>
            <p14:xfrm>
              <a:off x="443880" y="1084680"/>
              <a:ext cx="1076760" cy="1585080"/>
            </p14:xfrm>
          </p:contentPart>
        </mc:Choice>
        <mc:Fallback xmlns="">
          <p:pic>
            <p:nvPicPr>
              <p:cNvPr id="4" name="Ink 3">
                <a:extLst>
                  <a:ext uri="{FF2B5EF4-FFF2-40B4-BE49-F238E27FC236}">
                    <a16:creationId xmlns:a16="http://schemas.microsoft.com/office/drawing/2014/main" id="{FD1E70BF-D730-4572-99B4-3B9D2B278F31}"/>
                  </a:ext>
                </a:extLst>
              </p:cNvPr>
              <p:cNvPicPr/>
              <p:nvPr/>
            </p:nvPicPr>
            <p:blipFill>
              <a:blip r:embed="rId4"/>
              <a:stretch>
                <a:fillRect/>
              </a:stretch>
            </p:blipFill>
            <p:spPr>
              <a:xfrm>
                <a:off x="434520" y="1075320"/>
                <a:ext cx="1095480" cy="1603800"/>
              </a:xfrm>
              <a:prstGeom prst="rect">
                <a:avLst/>
              </a:prstGeom>
            </p:spPr>
          </p:pic>
        </mc:Fallback>
      </mc:AlternateContent>
    </p:spTree>
    <p:extLst>
      <p:ext uri="{BB962C8B-B14F-4D97-AF65-F5344CB8AC3E}">
        <p14:creationId xmlns:p14="http://schemas.microsoft.com/office/powerpoint/2010/main" val="26182962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14385" y="1779231"/>
            <a:ext cx="8025723" cy="1761744"/>
          </a:xfrm>
          <a:prstGeom prst="rect">
            <a:avLst/>
          </a:prstGeom>
        </p:spPr>
      </p:pic>
      <p:pic>
        <p:nvPicPr>
          <p:cNvPr id="5" name="Picture 4"/>
          <p:cNvPicPr>
            <a:picLocks noChangeAspect="1"/>
          </p:cNvPicPr>
          <p:nvPr/>
        </p:nvPicPr>
        <p:blipFill>
          <a:blip r:embed="rId3"/>
          <a:stretch>
            <a:fillRect/>
          </a:stretch>
        </p:blipFill>
        <p:spPr>
          <a:xfrm>
            <a:off x="8283619" y="0"/>
            <a:ext cx="2602794" cy="7772400"/>
          </a:xfrm>
          <a:prstGeom prst="rect">
            <a:avLst/>
          </a:prstGeom>
        </p:spPr>
      </p:pic>
      <p:pic>
        <p:nvPicPr>
          <p:cNvPr id="6" name="Picture 5"/>
          <p:cNvPicPr>
            <a:picLocks noChangeAspect="1"/>
          </p:cNvPicPr>
          <p:nvPr/>
        </p:nvPicPr>
        <p:blipFill>
          <a:blip r:embed="rId4"/>
          <a:stretch>
            <a:fillRect/>
          </a:stretch>
        </p:blipFill>
        <p:spPr>
          <a:xfrm>
            <a:off x="1452882" y="4262098"/>
            <a:ext cx="4852486" cy="1222858"/>
          </a:xfrm>
          <a:prstGeom prst="rect">
            <a:avLst/>
          </a:prstGeom>
        </p:spPr>
      </p:pic>
      <p:sp>
        <p:nvSpPr>
          <p:cNvPr id="7" name="TextBox 6"/>
          <p:cNvSpPr txBox="1"/>
          <p:nvPr/>
        </p:nvSpPr>
        <p:spPr>
          <a:xfrm>
            <a:off x="1065382" y="405918"/>
            <a:ext cx="7365851" cy="1208664"/>
          </a:xfrm>
          <a:prstGeom prst="rect">
            <a:avLst/>
          </a:prstGeom>
          <a:noFill/>
        </p:spPr>
        <p:txBody>
          <a:bodyPr wrap="square" rtlCol="0">
            <a:spAutoFit/>
          </a:bodyPr>
          <a:lstStyle/>
          <a:p>
            <a:r>
              <a:rPr lang="en-US" sz="3627" dirty="0"/>
              <a:t>Also published in the same issue of Nature:</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D9D0E23D-4C05-4150-AE99-C297DD5CF789}"/>
                  </a:ext>
                </a:extLst>
              </p14:cNvPr>
              <p14:cNvContentPartPr/>
              <p14:nvPr/>
            </p14:nvContentPartPr>
            <p14:xfrm>
              <a:off x="5612040" y="4126680"/>
              <a:ext cx="1375560" cy="2047320"/>
            </p14:xfrm>
          </p:contentPart>
        </mc:Choice>
        <mc:Fallback xmlns="">
          <p:pic>
            <p:nvPicPr>
              <p:cNvPr id="3" name="Ink 2">
                <a:extLst>
                  <a:ext uri="{FF2B5EF4-FFF2-40B4-BE49-F238E27FC236}">
                    <a16:creationId xmlns:a16="http://schemas.microsoft.com/office/drawing/2014/main" id="{D9D0E23D-4C05-4150-AE99-C297DD5CF789}"/>
                  </a:ext>
                </a:extLst>
              </p:cNvPr>
              <p:cNvPicPr/>
              <p:nvPr/>
            </p:nvPicPr>
            <p:blipFill>
              <a:blip r:embed="rId6"/>
              <a:stretch>
                <a:fillRect/>
              </a:stretch>
            </p:blipFill>
            <p:spPr>
              <a:xfrm>
                <a:off x="5602680" y="4117320"/>
                <a:ext cx="1394280" cy="2066040"/>
              </a:xfrm>
              <a:prstGeom prst="rect">
                <a:avLst/>
              </a:prstGeom>
            </p:spPr>
          </p:pic>
        </mc:Fallback>
      </mc:AlternateContent>
    </p:spTree>
    <p:extLst>
      <p:ext uri="{BB962C8B-B14F-4D97-AF65-F5344CB8AC3E}">
        <p14:creationId xmlns:p14="http://schemas.microsoft.com/office/powerpoint/2010/main" val="34394243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0160" y="3297346"/>
            <a:ext cx="9569184" cy="2185214"/>
          </a:xfrm>
          <a:prstGeom prst="rect">
            <a:avLst/>
          </a:prstGeom>
        </p:spPr>
        <p:txBody>
          <a:bodyPr wrap="square">
            <a:spAutoFit/>
          </a:bodyPr>
          <a:lstStyle/>
          <a:p>
            <a:r>
              <a:rPr lang="en-US" sz="2720" dirty="0">
                <a:solidFill>
                  <a:srgbClr val="000000"/>
                </a:solidFill>
                <a:latin typeface="Times-Roman"/>
              </a:rPr>
              <a:t>We now require most of our reports to be written using </a:t>
            </a:r>
            <a:r>
              <a:rPr lang="en-US" sz="2720" i="1" dirty="0" err="1">
                <a:solidFill>
                  <a:srgbClr val="000000"/>
                </a:solidFill>
                <a:latin typeface="Times-Italic"/>
              </a:rPr>
              <a:t>Sweave</a:t>
            </a:r>
            <a:r>
              <a:rPr lang="en-US" sz="2720" i="1" dirty="0">
                <a:solidFill>
                  <a:srgbClr val="000000"/>
                </a:solidFill>
                <a:latin typeface="Times-Italic"/>
              </a:rPr>
              <a:t> </a:t>
            </a:r>
            <a:r>
              <a:rPr lang="en-US" sz="2720" dirty="0">
                <a:solidFill>
                  <a:srgbClr val="000000"/>
                </a:solidFill>
                <a:latin typeface="Times-Roman"/>
              </a:rPr>
              <a:t>[</a:t>
            </a:r>
            <a:r>
              <a:rPr lang="en-US" sz="2720" dirty="0" err="1">
                <a:solidFill>
                  <a:srgbClr val="000064"/>
                </a:solidFill>
                <a:latin typeface="Times-Roman"/>
              </a:rPr>
              <a:t>Leisch</a:t>
            </a:r>
            <a:r>
              <a:rPr lang="en-US" sz="2720" dirty="0">
                <a:solidFill>
                  <a:srgbClr val="000000"/>
                </a:solidFill>
                <a:latin typeface="Times-Roman"/>
              </a:rPr>
              <a:t>(</a:t>
            </a:r>
            <a:r>
              <a:rPr lang="en-US" sz="2720" dirty="0">
                <a:solidFill>
                  <a:srgbClr val="000064"/>
                </a:solidFill>
                <a:latin typeface="Times-Roman"/>
              </a:rPr>
              <a:t>2002</a:t>
            </a:r>
            <a:r>
              <a:rPr lang="en-US" sz="2720" dirty="0">
                <a:solidFill>
                  <a:srgbClr val="000000"/>
                </a:solidFill>
                <a:latin typeface="Times-Roman"/>
              </a:rPr>
              <a:t>)], a literate programming combination of L</a:t>
            </a:r>
            <a:r>
              <a:rPr lang="en-US" sz="1587" dirty="0">
                <a:solidFill>
                  <a:srgbClr val="000000"/>
                </a:solidFill>
                <a:latin typeface="Times-Roman"/>
              </a:rPr>
              <a:t>A</a:t>
            </a:r>
            <a:r>
              <a:rPr lang="en-US" sz="2720" dirty="0">
                <a:solidFill>
                  <a:srgbClr val="000000"/>
                </a:solidFill>
                <a:latin typeface="Times-Roman"/>
              </a:rPr>
              <a:t>TEX source and R [</a:t>
            </a:r>
            <a:r>
              <a:rPr lang="en-US" sz="2720" dirty="0">
                <a:solidFill>
                  <a:srgbClr val="000064"/>
                </a:solidFill>
                <a:latin typeface="Times-Roman"/>
              </a:rPr>
              <a:t>R Development Core Team </a:t>
            </a:r>
            <a:r>
              <a:rPr lang="en-US" sz="2720" dirty="0">
                <a:solidFill>
                  <a:srgbClr val="000000"/>
                </a:solidFill>
                <a:latin typeface="Times-Roman"/>
              </a:rPr>
              <a:t>(</a:t>
            </a:r>
            <a:r>
              <a:rPr lang="en-US" sz="2720" dirty="0">
                <a:solidFill>
                  <a:srgbClr val="000064"/>
                </a:solidFill>
                <a:latin typeface="Times-Roman"/>
              </a:rPr>
              <a:t>2008</a:t>
            </a:r>
            <a:r>
              <a:rPr lang="en-US" sz="2720" dirty="0">
                <a:solidFill>
                  <a:srgbClr val="000000"/>
                </a:solidFill>
                <a:latin typeface="Times-Roman"/>
              </a:rPr>
              <a:t>)] code (</a:t>
            </a:r>
            <a:r>
              <a:rPr lang="en-US" sz="2720" dirty="0" err="1">
                <a:solidFill>
                  <a:srgbClr val="000000"/>
                </a:solidFill>
                <a:latin typeface="Times-Roman"/>
              </a:rPr>
              <a:t>SASweave</a:t>
            </a:r>
            <a:r>
              <a:rPr lang="en-US" sz="2720" dirty="0">
                <a:solidFill>
                  <a:srgbClr val="000000"/>
                </a:solidFill>
                <a:latin typeface="Times-Roman"/>
              </a:rPr>
              <a:t> and </a:t>
            </a:r>
            <a:r>
              <a:rPr lang="en-US" sz="2720" dirty="0" err="1">
                <a:solidFill>
                  <a:srgbClr val="000000"/>
                </a:solidFill>
                <a:latin typeface="Times-Roman"/>
              </a:rPr>
              <a:t>odfWeave</a:t>
            </a:r>
            <a:r>
              <a:rPr lang="en-US" sz="2720" dirty="0">
                <a:solidFill>
                  <a:srgbClr val="000000"/>
                </a:solidFill>
                <a:latin typeface="Times-Roman"/>
              </a:rPr>
              <a:t> are also available) so</a:t>
            </a:r>
          </a:p>
          <a:p>
            <a:r>
              <a:rPr lang="en-US" sz="2720" dirty="0">
                <a:solidFill>
                  <a:srgbClr val="000000"/>
                </a:solidFill>
                <a:latin typeface="Times-Roman"/>
              </a:rPr>
              <a:t>that we can rerun the reports as needed and get the same results.</a:t>
            </a:r>
            <a:endParaRPr lang="en-US" sz="2720" dirty="0"/>
          </a:p>
        </p:txBody>
      </p:sp>
      <p:pic>
        <p:nvPicPr>
          <p:cNvPr id="3" name="Picture 2"/>
          <p:cNvPicPr>
            <a:picLocks noChangeAspect="1"/>
          </p:cNvPicPr>
          <p:nvPr/>
        </p:nvPicPr>
        <p:blipFill>
          <a:blip r:embed="rId2"/>
          <a:stretch>
            <a:fillRect/>
          </a:stretch>
        </p:blipFill>
        <p:spPr>
          <a:xfrm>
            <a:off x="2179518" y="15851"/>
            <a:ext cx="7159625" cy="2901696"/>
          </a:xfrm>
          <a:prstGeom prst="rect">
            <a:avLst/>
          </a:prstGeom>
        </p:spPr>
      </p:pic>
      <p:sp>
        <p:nvSpPr>
          <p:cNvPr id="4" name="Rectangle 3"/>
          <p:cNvSpPr/>
          <p:nvPr/>
        </p:nvSpPr>
        <p:spPr>
          <a:xfrm>
            <a:off x="5477143" y="38218"/>
            <a:ext cx="5372201" cy="929485"/>
          </a:xfrm>
          <a:prstGeom prst="rect">
            <a:avLst/>
          </a:prstGeom>
        </p:spPr>
        <p:txBody>
          <a:bodyPr wrap="square">
            <a:spAutoFit/>
          </a:bodyPr>
          <a:lstStyle/>
          <a:p>
            <a:r>
              <a:rPr lang="en-US" sz="2720" dirty="0">
                <a:hlinkClick r:id="rId3"/>
              </a:rPr>
              <a:t>http://projecteuclid.org/download/pdfview_1/euclid.aoas/1267453942</a:t>
            </a:r>
            <a:r>
              <a:rPr lang="en-US" sz="2720" dirty="0"/>
              <a:t> </a:t>
            </a:r>
          </a:p>
        </p:txBody>
      </p:sp>
      <p:sp>
        <p:nvSpPr>
          <p:cNvPr id="5" name="Rectangle 4"/>
          <p:cNvSpPr/>
          <p:nvPr/>
        </p:nvSpPr>
        <p:spPr>
          <a:xfrm>
            <a:off x="3986841" y="5900293"/>
            <a:ext cx="6803016" cy="1527598"/>
          </a:xfrm>
          <a:prstGeom prst="rect">
            <a:avLst/>
          </a:prstGeom>
          <a:solidFill>
            <a:schemeClr val="accent2">
              <a:lumMod val="20000"/>
              <a:lumOff val="80000"/>
            </a:schemeClr>
          </a:solidFill>
        </p:spPr>
        <p:txBody>
          <a:bodyPr wrap="none">
            <a:spAutoFit/>
          </a:bodyPr>
          <a:lstStyle/>
          <a:p>
            <a:pPr>
              <a:spcAft>
                <a:spcPts val="680"/>
              </a:spcAft>
            </a:pPr>
            <a:r>
              <a:rPr lang="en-US" sz="2720" dirty="0">
                <a:hlinkClick r:id="rId4"/>
              </a:rPr>
              <a:t>http://www.statistik.lmu.de/~leisch/Sweave/</a:t>
            </a:r>
            <a:r>
              <a:rPr lang="en-US" sz="2720" dirty="0"/>
              <a:t>   </a:t>
            </a:r>
          </a:p>
          <a:p>
            <a:pPr>
              <a:spcAft>
                <a:spcPts val="680"/>
              </a:spcAft>
            </a:pPr>
            <a:r>
              <a:rPr lang="en-US" sz="2720" dirty="0"/>
              <a:t>      help("</a:t>
            </a:r>
            <a:r>
              <a:rPr lang="en-US" sz="2720" dirty="0" err="1"/>
              <a:t>Sweave</a:t>
            </a:r>
            <a:r>
              <a:rPr lang="en-US" sz="2720" dirty="0"/>
              <a:t>", package="</a:t>
            </a:r>
            <a:r>
              <a:rPr lang="en-US" sz="2720" dirty="0" err="1"/>
              <a:t>utils</a:t>
            </a:r>
            <a:r>
              <a:rPr lang="en-US" sz="2720" dirty="0"/>
              <a:t>")</a:t>
            </a:r>
          </a:p>
          <a:p>
            <a:pPr>
              <a:spcAft>
                <a:spcPts val="680"/>
              </a:spcAft>
            </a:pPr>
            <a:r>
              <a:rPr lang="en-US" sz="2720" dirty="0">
                <a:hlinkClick r:id="rId5"/>
              </a:rPr>
              <a:t>http://yihui.name/knitr/</a:t>
            </a:r>
            <a:r>
              <a:rPr lang="en-US" sz="2720" dirty="0"/>
              <a:t> </a:t>
            </a:r>
          </a:p>
        </p:txBody>
      </p:sp>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0A9CFF52-751D-4A83-BDA7-0AA95C19F1ED}"/>
                  </a:ext>
                </a:extLst>
              </p14:cNvPr>
              <p14:cNvContentPartPr/>
              <p14:nvPr/>
            </p14:nvContentPartPr>
            <p14:xfrm>
              <a:off x="160200" y="5382720"/>
              <a:ext cx="8792280" cy="2203560"/>
            </p14:xfrm>
          </p:contentPart>
        </mc:Choice>
        <mc:Fallback xmlns="">
          <p:pic>
            <p:nvPicPr>
              <p:cNvPr id="6" name="Ink 5">
                <a:extLst>
                  <a:ext uri="{FF2B5EF4-FFF2-40B4-BE49-F238E27FC236}">
                    <a16:creationId xmlns:a16="http://schemas.microsoft.com/office/drawing/2014/main" id="{0A9CFF52-751D-4A83-BDA7-0AA95C19F1ED}"/>
                  </a:ext>
                </a:extLst>
              </p:cNvPr>
              <p:cNvPicPr/>
              <p:nvPr/>
            </p:nvPicPr>
            <p:blipFill>
              <a:blip r:embed="rId7"/>
              <a:stretch>
                <a:fillRect/>
              </a:stretch>
            </p:blipFill>
            <p:spPr>
              <a:xfrm>
                <a:off x="150840" y="5373360"/>
                <a:ext cx="8811000" cy="2222280"/>
              </a:xfrm>
              <a:prstGeom prst="rect">
                <a:avLst/>
              </a:prstGeom>
            </p:spPr>
          </p:pic>
        </mc:Fallback>
      </mc:AlternateContent>
    </p:spTree>
    <p:extLst>
      <p:ext uri="{BB962C8B-B14F-4D97-AF65-F5344CB8AC3E}">
        <p14:creationId xmlns:p14="http://schemas.microsoft.com/office/powerpoint/2010/main" val="14043343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79518" y="15851"/>
            <a:ext cx="7159625" cy="2901696"/>
          </a:xfrm>
          <a:prstGeom prst="rect">
            <a:avLst/>
          </a:prstGeom>
        </p:spPr>
      </p:pic>
      <p:sp>
        <p:nvSpPr>
          <p:cNvPr id="3" name="Rectangle 2"/>
          <p:cNvSpPr/>
          <p:nvPr/>
        </p:nvSpPr>
        <p:spPr>
          <a:xfrm>
            <a:off x="5477143" y="38218"/>
            <a:ext cx="5372201" cy="929485"/>
          </a:xfrm>
          <a:prstGeom prst="rect">
            <a:avLst/>
          </a:prstGeom>
        </p:spPr>
        <p:txBody>
          <a:bodyPr wrap="square">
            <a:spAutoFit/>
          </a:bodyPr>
          <a:lstStyle/>
          <a:p>
            <a:r>
              <a:rPr lang="en-US" sz="2720" dirty="0">
                <a:hlinkClick r:id="rId3"/>
              </a:rPr>
              <a:t>http://projecteuclid.org/download/pdfview_1/euclid.aoas/1267453942</a:t>
            </a:r>
            <a:r>
              <a:rPr lang="en-US" sz="2720" dirty="0"/>
              <a:t> </a:t>
            </a:r>
          </a:p>
        </p:txBody>
      </p:sp>
      <p:sp>
        <p:nvSpPr>
          <p:cNvPr id="4" name="Rectangle 3"/>
          <p:cNvSpPr/>
          <p:nvPr/>
        </p:nvSpPr>
        <p:spPr>
          <a:xfrm>
            <a:off x="762001" y="2957048"/>
            <a:ext cx="10020245" cy="4801314"/>
          </a:xfrm>
          <a:prstGeom prst="rect">
            <a:avLst/>
          </a:prstGeom>
        </p:spPr>
        <p:txBody>
          <a:bodyPr wrap="square">
            <a:spAutoFit/>
          </a:bodyPr>
          <a:lstStyle/>
          <a:p>
            <a:r>
              <a:rPr lang="en-US" sz="2040" dirty="0">
                <a:solidFill>
                  <a:srgbClr val="222222"/>
                </a:solidFill>
                <a:latin typeface="Helvetica Neue"/>
              </a:rPr>
              <a:t>High-throughput biological assays such as microarrays let us ask very detailed questions about how diseases operate, and promise to let us personalize therapy. Data processing, however, is often not described well enough to allow for exact reproduction of the results, leading to exercises in “forensic bioinformatics” where aspects of raw data and reported results are used to infer what methods must have been employed. Unfortunately, poor documentation can shift from an inconvenience to an active danger when it obscures not just methods but errors. In this report we examine several related papers purporting to use microarray-based signatures of drug sensitivity derived from cell lines to predict patient response. Patients in clinical trials are currently being allocated to treatment arms on the basis of these results. However, we show in five case studies that the results incorporate several simple errors that may be putting patients at risk</a:t>
            </a:r>
            <a:r>
              <a:rPr lang="en-US" sz="2040" dirty="0">
                <a:solidFill>
                  <a:srgbClr val="222222"/>
                </a:solidFill>
                <a:effectLst>
                  <a:glow rad="127000">
                    <a:srgbClr val="FFFF00"/>
                  </a:glow>
                </a:effectLst>
                <a:latin typeface="Helvetica Neue"/>
              </a:rPr>
              <a:t>. One theme that emerges is that the most common errors are simple (e.g., row or column offsets); conversely, it is our experience that the most simple errors are common. </a:t>
            </a:r>
            <a:r>
              <a:rPr lang="en-US" sz="2040" dirty="0">
                <a:solidFill>
                  <a:srgbClr val="222222"/>
                </a:solidFill>
                <a:latin typeface="Helvetica Neue"/>
              </a:rPr>
              <a:t>We then discuss steps we are taking to avoid such errors in our own investigations.</a:t>
            </a:r>
            <a:endParaRPr lang="en-US" sz="2040" dirty="0"/>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ABE46561-5844-4291-BE8E-619DA896F49E}"/>
                  </a:ext>
                </a:extLst>
              </p14:cNvPr>
              <p14:cNvContentPartPr/>
              <p14:nvPr/>
            </p14:nvContentPartPr>
            <p14:xfrm>
              <a:off x="82080" y="284760"/>
              <a:ext cx="7177680" cy="6868440"/>
            </p14:xfrm>
          </p:contentPart>
        </mc:Choice>
        <mc:Fallback xmlns="">
          <p:pic>
            <p:nvPicPr>
              <p:cNvPr id="5" name="Ink 4">
                <a:extLst>
                  <a:ext uri="{FF2B5EF4-FFF2-40B4-BE49-F238E27FC236}">
                    <a16:creationId xmlns:a16="http://schemas.microsoft.com/office/drawing/2014/main" id="{ABE46561-5844-4291-BE8E-619DA896F49E}"/>
                  </a:ext>
                </a:extLst>
              </p:cNvPr>
              <p:cNvPicPr/>
              <p:nvPr/>
            </p:nvPicPr>
            <p:blipFill>
              <a:blip r:embed="rId5"/>
              <a:stretch>
                <a:fillRect/>
              </a:stretch>
            </p:blipFill>
            <p:spPr>
              <a:xfrm>
                <a:off x="72720" y="275400"/>
                <a:ext cx="7196400" cy="6887160"/>
              </a:xfrm>
              <a:prstGeom prst="rect">
                <a:avLst/>
              </a:prstGeom>
            </p:spPr>
          </p:pic>
        </mc:Fallback>
      </mc:AlternateContent>
    </p:spTree>
    <p:extLst>
      <p:ext uri="{BB962C8B-B14F-4D97-AF65-F5344CB8AC3E}">
        <p14:creationId xmlns:p14="http://schemas.microsoft.com/office/powerpoint/2010/main" val="1000131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7724" y="170561"/>
            <a:ext cx="9939466" cy="3212592"/>
          </a:xfrm>
          <a:prstGeom prst="rect">
            <a:avLst/>
          </a:prstGeom>
        </p:spPr>
      </p:pic>
      <p:sp>
        <p:nvSpPr>
          <p:cNvPr id="3" name="Rectangle 2"/>
          <p:cNvSpPr/>
          <p:nvPr/>
        </p:nvSpPr>
        <p:spPr>
          <a:xfrm>
            <a:off x="813717" y="637145"/>
            <a:ext cx="10187477" cy="475964"/>
          </a:xfrm>
          <a:prstGeom prst="rect">
            <a:avLst/>
          </a:prstGeom>
        </p:spPr>
        <p:txBody>
          <a:bodyPr wrap="square">
            <a:spAutoFit/>
          </a:bodyPr>
          <a:lstStyle/>
          <a:p>
            <a:r>
              <a:rPr lang="en-US" sz="2493" dirty="0">
                <a:hlinkClick r:id="rId3"/>
              </a:rPr>
              <a:t>http://www.nature.com/naturejobs/science/articles/10.1038/nj7396-137a</a:t>
            </a:r>
            <a:r>
              <a:rPr lang="en-US" sz="2493" dirty="0"/>
              <a:t> </a:t>
            </a:r>
          </a:p>
        </p:txBody>
      </p:sp>
      <p:pic>
        <p:nvPicPr>
          <p:cNvPr id="4" name="Picture 3"/>
          <p:cNvPicPr>
            <a:picLocks noChangeAspect="1"/>
          </p:cNvPicPr>
          <p:nvPr/>
        </p:nvPicPr>
        <p:blipFill>
          <a:blip r:embed="rId4"/>
          <a:stretch>
            <a:fillRect/>
          </a:stretch>
        </p:blipFill>
        <p:spPr>
          <a:xfrm>
            <a:off x="813718" y="3947613"/>
            <a:ext cx="10288310" cy="2383536"/>
          </a:xfrm>
          <a:prstGeom prst="rect">
            <a:avLst/>
          </a:prstGeom>
        </p:spPr>
      </p:pic>
      <p:sp>
        <p:nvSpPr>
          <p:cNvPr id="5" name="Rectangle 4"/>
          <p:cNvSpPr/>
          <p:nvPr/>
        </p:nvSpPr>
        <p:spPr>
          <a:xfrm>
            <a:off x="815737" y="3473886"/>
            <a:ext cx="10102201" cy="475964"/>
          </a:xfrm>
          <a:prstGeom prst="rect">
            <a:avLst/>
          </a:prstGeom>
        </p:spPr>
        <p:txBody>
          <a:bodyPr wrap="square">
            <a:spAutoFit/>
          </a:bodyPr>
          <a:lstStyle/>
          <a:p>
            <a:r>
              <a:rPr lang="en-US" sz="2493" dirty="0">
                <a:hlinkClick r:id="rId5"/>
              </a:rPr>
              <a:t>http://journals.plos.org/plosone/article?id=10.1371/journal.pone.0005738</a:t>
            </a:r>
            <a:r>
              <a:rPr lang="en-US" sz="2493" dirty="0"/>
              <a:t> </a:t>
            </a:r>
          </a:p>
        </p:txBody>
      </p:sp>
      <p:cxnSp>
        <p:nvCxnSpPr>
          <p:cNvPr id="7" name="Straight Connector 6"/>
          <p:cNvCxnSpPr/>
          <p:nvPr/>
        </p:nvCxnSpPr>
        <p:spPr>
          <a:xfrm>
            <a:off x="762000" y="3439047"/>
            <a:ext cx="10340028" cy="4605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92293" y="6444397"/>
            <a:ext cx="10008901" cy="1034129"/>
          </a:xfrm>
          <a:prstGeom prst="rect">
            <a:avLst/>
          </a:prstGeom>
        </p:spPr>
        <p:txBody>
          <a:bodyPr wrap="square">
            <a:spAutoFit/>
          </a:bodyPr>
          <a:lstStyle/>
          <a:p>
            <a:r>
              <a:rPr lang="en-US" sz="2040" dirty="0"/>
              <a:t>A pooled weighted average of 1.97% (N = 7, 95%CI: 0.86–4.45) of scientists admitted to have fabricated, falsified or modified data or results at least once –a serious form of misconduct by any standard– and up to 33.7% admitted other questionable research practices. </a:t>
            </a:r>
          </a:p>
        </p:txBody>
      </p:sp>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065C8F4-A8F9-4AD9-A685-95B142342CE6}"/>
                  </a:ext>
                </a:extLst>
              </p14:cNvPr>
              <p14:cNvContentPartPr/>
              <p14:nvPr/>
            </p14:nvContentPartPr>
            <p14:xfrm>
              <a:off x="5239080" y="304920"/>
              <a:ext cx="2703600" cy="439200"/>
            </p14:xfrm>
          </p:contentPart>
        </mc:Choice>
        <mc:Fallback xmlns="">
          <p:pic>
            <p:nvPicPr>
              <p:cNvPr id="6" name="Ink 5">
                <a:extLst>
                  <a:ext uri="{FF2B5EF4-FFF2-40B4-BE49-F238E27FC236}">
                    <a16:creationId xmlns:a16="http://schemas.microsoft.com/office/drawing/2014/main" id="{8065C8F4-A8F9-4AD9-A685-95B142342CE6}"/>
                  </a:ext>
                </a:extLst>
              </p:cNvPr>
              <p:cNvPicPr/>
              <p:nvPr/>
            </p:nvPicPr>
            <p:blipFill>
              <a:blip r:embed="rId7"/>
              <a:stretch>
                <a:fillRect/>
              </a:stretch>
            </p:blipFill>
            <p:spPr>
              <a:xfrm>
                <a:off x="5229720" y="295560"/>
                <a:ext cx="2722320" cy="457920"/>
              </a:xfrm>
              <a:prstGeom prst="rect">
                <a:avLst/>
              </a:prstGeom>
            </p:spPr>
          </p:pic>
        </mc:Fallback>
      </mc:AlternateContent>
    </p:spTree>
    <p:extLst>
      <p:ext uri="{BB962C8B-B14F-4D97-AF65-F5344CB8AC3E}">
        <p14:creationId xmlns:p14="http://schemas.microsoft.com/office/powerpoint/2010/main" val="31426820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15903" y="2138489"/>
            <a:ext cx="10342474" cy="4003743"/>
          </a:xfrm>
          <a:prstGeom prst="rect">
            <a:avLst/>
          </a:prstGeom>
        </p:spPr>
      </p:pic>
      <p:sp>
        <p:nvSpPr>
          <p:cNvPr id="3" name="Rectangle 2"/>
          <p:cNvSpPr/>
          <p:nvPr/>
        </p:nvSpPr>
        <p:spPr>
          <a:xfrm>
            <a:off x="1665078" y="736688"/>
            <a:ext cx="8206667" cy="510909"/>
          </a:xfrm>
          <a:prstGeom prst="rect">
            <a:avLst/>
          </a:prstGeom>
        </p:spPr>
        <p:txBody>
          <a:bodyPr wrap="square">
            <a:spAutoFit/>
          </a:bodyPr>
          <a:lstStyle/>
          <a:p>
            <a:r>
              <a:rPr lang="en-US" sz="2720" dirty="0">
                <a:hlinkClick r:id="rId3"/>
              </a:rPr>
              <a:t>http://dana.org/Cerebrum/Default.aspx?id=39490</a:t>
            </a:r>
            <a:r>
              <a:rPr lang="en-US" sz="2720" dirty="0"/>
              <a:t> </a:t>
            </a:r>
          </a:p>
        </p:txBody>
      </p:sp>
    </p:spTree>
    <p:extLst>
      <p:ext uri="{BB962C8B-B14F-4D97-AF65-F5344CB8AC3E}">
        <p14:creationId xmlns:p14="http://schemas.microsoft.com/office/powerpoint/2010/main" val="4071229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0354" y="766126"/>
            <a:ext cx="9886493" cy="6874752"/>
          </a:xfrm>
          <a:prstGeom prst="rect">
            <a:avLst/>
          </a:prstGeom>
        </p:spPr>
      </p:pic>
      <p:pic>
        <p:nvPicPr>
          <p:cNvPr id="3" name="Picture 2"/>
          <p:cNvPicPr>
            <a:picLocks noChangeAspect="1"/>
          </p:cNvPicPr>
          <p:nvPr/>
        </p:nvPicPr>
        <p:blipFill>
          <a:blip r:embed="rId3"/>
          <a:stretch>
            <a:fillRect/>
          </a:stretch>
        </p:blipFill>
        <p:spPr>
          <a:xfrm>
            <a:off x="1000354" y="-30798"/>
            <a:ext cx="4726475" cy="829056"/>
          </a:xfrm>
          <a:prstGeom prst="rect">
            <a:avLst/>
          </a:prstGeom>
        </p:spPr>
      </p:pic>
      <p:sp>
        <p:nvSpPr>
          <p:cNvPr id="4" name="Rectangle 3"/>
          <p:cNvSpPr/>
          <p:nvPr/>
        </p:nvSpPr>
        <p:spPr>
          <a:xfrm>
            <a:off x="5567143" y="1573797"/>
            <a:ext cx="4970271" cy="406265"/>
          </a:xfrm>
          <a:prstGeom prst="rect">
            <a:avLst/>
          </a:prstGeom>
        </p:spPr>
        <p:txBody>
          <a:bodyPr wrap="none">
            <a:spAutoFit/>
          </a:bodyPr>
          <a:lstStyle/>
          <a:p>
            <a:r>
              <a:rPr lang="en-US" sz="2040" dirty="0">
                <a:hlinkClick r:id="rId4"/>
              </a:rPr>
              <a:t>http://retractionwatch.com/?s=clare+francis</a:t>
            </a:r>
            <a:r>
              <a:rPr lang="en-US" sz="2040" dirty="0"/>
              <a:t> </a:t>
            </a:r>
          </a:p>
        </p:txBody>
      </p:sp>
    </p:spTree>
    <p:extLst>
      <p:ext uri="{BB962C8B-B14F-4D97-AF65-F5344CB8AC3E}">
        <p14:creationId xmlns:p14="http://schemas.microsoft.com/office/powerpoint/2010/main" val="3821426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A59BF7E-261F-4562-8001-C98A1563DAAC}"/>
              </a:ext>
            </a:extLst>
          </p:cNvPr>
          <p:cNvSpPr txBox="1"/>
          <p:nvPr/>
        </p:nvSpPr>
        <p:spPr>
          <a:xfrm>
            <a:off x="206679" y="150313"/>
            <a:ext cx="11292214" cy="6247864"/>
          </a:xfrm>
          <a:prstGeom prst="rect">
            <a:avLst/>
          </a:prstGeom>
          <a:noFill/>
        </p:spPr>
        <p:txBody>
          <a:bodyPr wrap="square">
            <a:spAutoFit/>
          </a:bodyPr>
          <a:lstStyle/>
          <a:p>
            <a:r>
              <a:rPr lang="en-US" sz="8000" b="1" i="0" dirty="0">
                <a:solidFill>
                  <a:srgbClr val="292929"/>
                </a:solidFill>
                <a:effectLst/>
                <a:latin typeface="charter"/>
              </a:rPr>
              <a:t>“The fact is almost all big data sets, generated by systems powered by ML/AI based models, are known to be biased</a:t>
            </a:r>
            <a:r>
              <a:rPr lang="en-US" sz="8000" b="0" i="0" dirty="0">
                <a:solidFill>
                  <a:srgbClr val="292929"/>
                </a:solidFill>
                <a:effectLst/>
                <a:latin typeface="charter"/>
              </a:rPr>
              <a:t>.”</a:t>
            </a:r>
            <a:endParaRPr lang="en-US" sz="8000" dirty="0"/>
          </a:p>
        </p:txBody>
      </p:sp>
      <p:sp>
        <p:nvSpPr>
          <p:cNvPr id="5" name="TextBox 4">
            <a:extLst>
              <a:ext uri="{FF2B5EF4-FFF2-40B4-BE49-F238E27FC236}">
                <a16:creationId xmlns:a16="http://schemas.microsoft.com/office/drawing/2014/main" id="{509B4EA3-9AE3-4CE8-BC93-87474995A69A}"/>
              </a:ext>
            </a:extLst>
          </p:cNvPr>
          <p:cNvSpPr txBox="1"/>
          <p:nvPr/>
        </p:nvSpPr>
        <p:spPr>
          <a:xfrm>
            <a:off x="90813" y="7083561"/>
            <a:ext cx="11652337" cy="646331"/>
          </a:xfrm>
          <a:prstGeom prst="rect">
            <a:avLst/>
          </a:prstGeom>
          <a:noFill/>
        </p:spPr>
        <p:txBody>
          <a:bodyPr wrap="square">
            <a:spAutoFit/>
          </a:bodyPr>
          <a:lstStyle/>
          <a:p>
            <a:r>
              <a:rPr lang="en-US" sz="3600" dirty="0">
                <a:hlinkClick r:id="rId2"/>
              </a:rPr>
              <a:t>https://towardsdatascience.com/survey-d4f168791e57</a:t>
            </a:r>
            <a:r>
              <a:rPr lang="en-US" sz="3600" dirty="0"/>
              <a:t> </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6F4AF46B-EC11-47EE-8F00-63456294EB9F}"/>
                  </a:ext>
                </a:extLst>
              </p14:cNvPr>
              <p14:cNvContentPartPr/>
              <p14:nvPr/>
            </p14:nvContentPartPr>
            <p14:xfrm>
              <a:off x="0" y="2469240"/>
              <a:ext cx="8738640" cy="4066200"/>
            </p14:xfrm>
          </p:contentPart>
        </mc:Choice>
        <mc:Fallback xmlns="">
          <p:pic>
            <p:nvPicPr>
              <p:cNvPr id="2" name="Ink 1">
                <a:extLst>
                  <a:ext uri="{FF2B5EF4-FFF2-40B4-BE49-F238E27FC236}">
                    <a16:creationId xmlns:a16="http://schemas.microsoft.com/office/drawing/2014/main" id="{6F4AF46B-EC11-47EE-8F00-63456294EB9F}"/>
                  </a:ext>
                </a:extLst>
              </p:cNvPr>
              <p:cNvPicPr/>
              <p:nvPr/>
            </p:nvPicPr>
            <p:blipFill>
              <a:blip r:embed="rId4"/>
              <a:stretch>
                <a:fillRect/>
              </a:stretch>
            </p:blipFill>
            <p:spPr>
              <a:xfrm>
                <a:off x="-9360" y="2459880"/>
                <a:ext cx="8757360" cy="4084920"/>
              </a:xfrm>
              <a:prstGeom prst="rect">
                <a:avLst/>
              </a:prstGeom>
            </p:spPr>
          </p:pic>
        </mc:Fallback>
      </mc:AlternateContent>
    </p:spTree>
    <p:extLst>
      <p:ext uri="{BB962C8B-B14F-4D97-AF65-F5344CB8AC3E}">
        <p14:creationId xmlns:p14="http://schemas.microsoft.com/office/powerpoint/2010/main" val="15247073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2A45D01-E827-469F-92B7-860FE80E947F}"/>
              </a:ext>
            </a:extLst>
          </p:cNvPr>
          <p:cNvPicPr>
            <a:picLocks noChangeAspect="1"/>
          </p:cNvPicPr>
          <p:nvPr/>
        </p:nvPicPr>
        <p:blipFill>
          <a:blip r:embed="rId2"/>
          <a:stretch>
            <a:fillRect/>
          </a:stretch>
        </p:blipFill>
        <p:spPr>
          <a:xfrm>
            <a:off x="88023" y="0"/>
            <a:ext cx="11711154" cy="7772400"/>
          </a:xfrm>
          <a:prstGeom prst="rect">
            <a:avLst/>
          </a:prstGeom>
        </p:spPr>
      </p:pic>
      <p:sp>
        <p:nvSpPr>
          <p:cNvPr id="5" name="TextBox 4">
            <a:extLst>
              <a:ext uri="{FF2B5EF4-FFF2-40B4-BE49-F238E27FC236}">
                <a16:creationId xmlns:a16="http://schemas.microsoft.com/office/drawing/2014/main" id="{500D8951-2F85-4B95-B21C-0B0C8469485D}"/>
              </a:ext>
            </a:extLst>
          </p:cNvPr>
          <p:cNvSpPr txBox="1"/>
          <p:nvPr/>
        </p:nvSpPr>
        <p:spPr>
          <a:xfrm>
            <a:off x="6335039" y="7315293"/>
            <a:ext cx="5943600" cy="369332"/>
          </a:xfrm>
          <a:prstGeom prst="rect">
            <a:avLst/>
          </a:prstGeom>
          <a:noFill/>
        </p:spPr>
        <p:txBody>
          <a:bodyPr wrap="square">
            <a:spAutoFit/>
          </a:bodyPr>
          <a:lstStyle/>
          <a:p>
            <a:r>
              <a:rPr lang="en-US" dirty="0">
                <a:hlinkClick r:id="rId3"/>
              </a:rPr>
              <a:t>https://towardsdatascience.com/survey-d4f168791e57</a:t>
            </a:r>
            <a:r>
              <a:rPr lang="en-US"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4D462500-3A06-45D7-8FD5-998AD4672792}"/>
                  </a:ext>
                </a:extLst>
              </p14:cNvPr>
              <p14:cNvContentPartPr/>
              <p14:nvPr/>
            </p14:nvContentPartPr>
            <p14:xfrm>
              <a:off x="694800" y="4946400"/>
              <a:ext cx="3714480" cy="686160"/>
            </p14:xfrm>
          </p:contentPart>
        </mc:Choice>
        <mc:Fallback xmlns="">
          <p:pic>
            <p:nvPicPr>
              <p:cNvPr id="2" name="Ink 1">
                <a:extLst>
                  <a:ext uri="{FF2B5EF4-FFF2-40B4-BE49-F238E27FC236}">
                    <a16:creationId xmlns:a16="http://schemas.microsoft.com/office/drawing/2014/main" id="{4D462500-3A06-45D7-8FD5-998AD4672792}"/>
                  </a:ext>
                </a:extLst>
              </p:cNvPr>
              <p:cNvPicPr/>
              <p:nvPr/>
            </p:nvPicPr>
            <p:blipFill>
              <a:blip r:embed="rId5"/>
              <a:stretch>
                <a:fillRect/>
              </a:stretch>
            </p:blipFill>
            <p:spPr>
              <a:xfrm>
                <a:off x="685440" y="4937040"/>
                <a:ext cx="3733200" cy="704880"/>
              </a:xfrm>
              <a:prstGeom prst="rect">
                <a:avLst/>
              </a:prstGeom>
            </p:spPr>
          </p:pic>
        </mc:Fallback>
      </mc:AlternateContent>
    </p:spTree>
    <p:extLst>
      <p:ext uri="{BB962C8B-B14F-4D97-AF65-F5344CB8AC3E}">
        <p14:creationId xmlns:p14="http://schemas.microsoft.com/office/powerpoint/2010/main" val="273608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79F745-D96E-47C3-9BA7-52ED85ABF734}"/>
              </a:ext>
            </a:extLst>
          </p:cNvPr>
          <p:cNvPicPr>
            <a:picLocks noChangeAspect="1"/>
          </p:cNvPicPr>
          <p:nvPr/>
        </p:nvPicPr>
        <p:blipFill>
          <a:blip r:embed="rId2"/>
          <a:stretch>
            <a:fillRect/>
          </a:stretch>
        </p:blipFill>
        <p:spPr>
          <a:xfrm>
            <a:off x="0" y="-31489"/>
            <a:ext cx="11887200" cy="3802006"/>
          </a:xfrm>
          <a:prstGeom prst="rect">
            <a:avLst/>
          </a:prstGeom>
        </p:spPr>
      </p:pic>
      <p:sp>
        <p:nvSpPr>
          <p:cNvPr id="5" name="TextBox 4">
            <a:extLst>
              <a:ext uri="{FF2B5EF4-FFF2-40B4-BE49-F238E27FC236}">
                <a16:creationId xmlns:a16="http://schemas.microsoft.com/office/drawing/2014/main" id="{95C16050-5374-43E0-943D-4B06F1079CE7}"/>
              </a:ext>
            </a:extLst>
          </p:cNvPr>
          <p:cNvSpPr txBox="1"/>
          <p:nvPr/>
        </p:nvSpPr>
        <p:spPr>
          <a:xfrm>
            <a:off x="4575132" y="3250602"/>
            <a:ext cx="6056334" cy="369332"/>
          </a:xfrm>
          <a:prstGeom prst="rect">
            <a:avLst/>
          </a:prstGeom>
          <a:noFill/>
        </p:spPr>
        <p:txBody>
          <a:bodyPr wrap="square">
            <a:spAutoFit/>
          </a:bodyPr>
          <a:lstStyle/>
          <a:p>
            <a:r>
              <a:rPr lang="en-US" dirty="0">
                <a:hlinkClick r:id="rId3"/>
              </a:rPr>
              <a:t>https://science.sciencemag.org/content/366/6464/447.full</a:t>
            </a:r>
            <a:r>
              <a:rPr lang="en-US" dirty="0"/>
              <a:t> </a:t>
            </a:r>
          </a:p>
        </p:txBody>
      </p:sp>
      <p:pic>
        <p:nvPicPr>
          <p:cNvPr id="7" name="Picture 6">
            <a:extLst>
              <a:ext uri="{FF2B5EF4-FFF2-40B4-BE49-F238E27FC236}">
                <a16:creationId xmlns:a16="http://schemas.microsoft.com/office/drawing/2014/main" id="{67B418D9-E035-41F3-B3D2-B20AFD8B3C57}"/>
              </a:ext>
            </a:extLst>
          </p:cNvPr>
          <p:cNvPicPr>
            <a:picLocks noChangeAspect="1"/>
          </p:cNvPicPr>
          <p:nvPr/>
        </p:nvPicPr>
        <p:blipFill>
          <a:blip r:embed="rId4"/>
          <a:stretch>
            <a:fillRect/>
          </a:stretch>
        </p:blipFill>
        <p:spPr>
          <a:xfrm>
            <a:off x="0" y="3721415"/>
            <a:ext cx="11887200" cy="3573814"/>
          </a:xfrm>
          <a:prstGeom prst="rect">
            <a:avLst/>
          </a:prstGeom>
        </p:spPr>
      </p:pic>
      <p:pic>
        <p:nvPicPr>
          <p:cNvPr id="9" name="Picture 8">
            <a:extLst>
              <a:ext uri="{FF2B5EF4-FFF2-40B4-BE49-F238E27FC236}">
                <a16:creationId xmlns:a16="http://schemas.microsoft.com/office/drawing/2014/main" id="{A892CE49-9C68-41E2-AB93-8B20E994246B}"/>
              </a:ext>
            </a:extLst>
          </p:cNvPr>
          <p:cNvPicPr>
            <a:picLocks noChangeAspect="1"/>
          </p:cNvPicPr>
          <p:nvPr/>
        </p:nvPicPr>
        <p:blipFill>
          <a:blip r:embed="rId5"/>
          <a:stretch>
            <a:fillRect/>
          </a:stretch>
        </p:blipFill>
        <p:spPr>
          <a:xfrm>
            <a:off x="0" y="5564342"/>
            <a:ext cx="11887200" cy="1846258"/>
          </a:xfrm>
          <a:prstGeom prst="rect">
            <a:avLst/>
          </a:prstGeom>
        </p:spPr>
      </p:pic>
      <p:sp>
        <p:nvSpPr>
          <p:cNvPr id="11" name="TextBox 10">
            <a:extLst>
              <a:ext uri="{FF2B5EF4-FFF2-40B4-BE49-F238E27FC236}">
                <a16:creationId xmlns:a16="http://schemas.microsoft.com/office/drawing/2014/main" id="{B21D77B2-E3B4-482F-B34C-C533EC4A3077}"/>
              </a:ext>
            </a:extLst>
          </p:cNvPr>
          <p:cNvSpPr txBox="1"/>
          <p:nvPr/>
        </p:nvSpPr>
        <p:spPr>
          <a:xfrm>
            <a:off x="0" y="7372838"/>
            <a:ext cx="13095962" cy="338554"/>
          </a:xfrm>
          <a:prstGeom prst="rect">
            <a:avLst/>
          </a:prstGeom>
          <a:noFill/>
        </p:spPr>
        <p:txBody>
          <a:bodyPr wrap="square">
            <a:spAutoFit/>
          </a:bodyPr>
          <a:lstStyle/>
          <a:p>
            <a:r>
              <a:rPr lang="en-US" sz="1600" dirty="0">
                <a:hlinkClick r:id="rId6"/>
              </a:rPr>
              <a:t>https://ils.fd.org/sites/ils.fd.org/files/uploaded_files/cja_resources/training/13.Racial%20Bias%20in%20Criminal%20Risk%20Scores.pdf</a:t>
            </a:r>
            <a:r>
              <a:rPr lang="en-US" sz="1600" dirty="0"/>
              <a:t> </a:t>
            </a:r>
          </a:p>
        </p:txBody>
      </p:sp>
      <mc:AlternateContent xmlns:mc="http://schemas.openxmlformats.org/markup-compatibility/2006" xmlns:p14="http://schemas.microsoft.com/office/powerpoint/2010/main">
        <mc:Choice Requires="p14">
          <p:contentPart p14:bwMode="auto" r:id="rId7">
            <p14:nvContentPartPr>
              <p14:cNvPr id="2" name="Ink 1">
                <a:extLst>
                  <a:ext uri="{FF2B5EF4-FFF2-40B4-BE49-F238E27FC236}">
                    <a16:creationId xmlns:a16="http://schemas.microsoft.com/office/drawing/2014/main" id="{012A0394-8486-4AAD-8AB7-F5A418D1D543}"/>
                  </a:ext>
                </a:extLst>
              </p14:cNvPr>
              <p14:cNvContentPartPr/>
              <p14:nvPr/>
            </p14:nvContentPartPr>
            <p14:xfrm>
              <a:off x="119520" y="3710160"/>
              <a:ext cx="8348400" cy="1743840"/>
            </p14:xfrm>
          </p:contentPart>
        </mc:Choice>
        <mc:Fallback xmlns="">
          <p:pic>
            <p:nvPicPr>
              <p:cNvPr id="2" name="Ink 1">
                <a:extLst>
                  <a:ext uri="{FF2B5EF4-FFF2-40B4-BE49-F238E27FC236}">
                    <a16:creationId xmlns:a16="http://schemas.microsoft.com/office/drawing/2014/main" id="{012A0394-8486-4AAD-8AB7-F5A418D1D543}"/>
                  </a:ext>
                </a:extLst>
              </p:cNvPr>
              <p:cNvPicPr/>
              <p:nvPr/>
            </p:nvPicPr>
            <p:blipFill>
              <a:blip r:embed="rId8"/>
              <a:stretch>
                <a:fillRect/>
              </a:stretch>
            </p:blipFill>
            <p:spPr>
              <a:xfrm>
                <a:off x="110160" y="3700800"/>
                <a:ext cx="8367120" cy="1762560"/>
              </a:xfrm>
              <a:prstGeom prst="rect">
                <a:avLst/>
              </a:prstGeom>
            </p:spPr>
          </p:pic>
        </mc:Fallback>
      </mc:AlternateContent>
    </p:spTree>
    <p:extLst>
      <p:ext uri="{BB962C8B-B14F-4D97-AF65-F5344CB8AC3E}">
        <p14:creationId xmlns:p14="http://schemas.microsoft.com/office/powerpoint/2010/main" val="2618915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B7401AD-B7FC-48F0-85D0-5C4351C25F22}"/>
              </a:ext>
            </a:extLst>
          </p:cNvPr>
          <p:cNvPicPr>
            <a:picLocks noChangeAspect="1"/>
          </p:cNvPicPr>
          <p:nvPr/>
        </p:nvPicPr>
        <p:blipFill>
          <a:blip r:embed="rId2"/>
          <a:stretch>
            <a:fillRect/>
          </a:stretch>
        </p:blipFill>
        <p:spPr>
          <a:xfrm>
            <a:off x="0" y="598192"/>
            <a:ext cx="11887200" cy="6225287"/>
          </a:xfrm>
          <a:prstGeom prst="rect">
            <a:avLst/>
          </a:prstGeom>
        </p:spPr>
      </p:pic>
      <p:sp>
        <p:nvSpPr>
          <p:cNvPr id="5" name="TextBox 4">
            <a:extLst>
              <a:ext uri="{FF2B5EF4-FFF2-40B4-BE49-F238E27FC236}">
                <a16:creationId xmlns:a16="http://schemas.microsoft.com/office/drawing/2014/main" id="{1700B9D3-DDE1-4FD7-924D-0DC1B36CB27C}"/>
              </a:ext>
            </a:extLst>
          </p:cNvPr>
          <p:cNvSpPr txBox="1"/>
          <p:nvPr/>
        </p:nvSpPr>
        <p:spPr>
          <a:xfrm>
            <a:off x="3679521" y="-50011"/>
            <a:ext cx="6056334" cy="523220"/>
          </a:xfrm>
          <a:prstGeom prst="rect">
            <a:avLst/>
          </a:prstGeom>
          <a:noFill/>
        </p:spPr>
        <p:txBody>
          <a:bodyPr wrap="square">
            <a:spAutoFit/>
          </a:bodyPr>
          <a:lstStyle/>
          <a:p>
            <a:r>
              <a:rPr lang="en-US" sz="2800" dirty="0">
                <a:hlinkClick r:id="rId3"/>
              </a:rPr>
              <a:t>https://www.ajl.org/about</a:t>
            </a:r>
            <a:r>
              <a:rPr lang="en-US" sz="2800" dirty="0"/>
              <a:t> </a:t>
            </a:r>
          </a:p>
        </p:txBody>
      </p:sp>
      <p:sp>
        <p:nvSpPr>
          <p:cNvPr id="7" name="TextBox 6">
            <a:extLst>
              <a:ext uri="{FF2B5EF4-FFF2-40B4-BE49-F238E27FC236}">
                <a16:creationId xmlns:a16="http://schemas.microsoft.com/office/drawing/2014/main" id="{4D2945BF-129E-449A-BE00-3907F5F8081D}"/>
              </a:ext>
            </a:extLst>
          </p:cNvPr>
          <p:cNvSpPr txBox="1"/>
          <p:nvPr/>
        </p:nvSpPr>
        <p:spPr>
          <a:xfrm>
            <a:off x="15656" y="5180814"/>
            <a:ext cx="11887200" cy="2585323"/>
          </a:xfrm>
          <a:prstGeom prst="rect">
            <a:avLst/>
          </a:prstGeom>
          <a:solidFill>
            <a:schemeClr val="bg1"/>
          </a:solidFill>
        </p:spPr>
        <p:txBody>
          <a:bodyPr wrap="square">
            <a:spAutoFit/>
          </a:bodyPr>
          <a:lstStyle/>
          <a:p>
            <a:pPr algn="l"/>
            <a:r>
              <a:rPr lang="en-US" b="0" i="0" cap="all" dirty="0">
                <a:solidFill>
                  <a:srgbClr val="111111"/>
                </a:solidFill>
                <a:effectLst/>
                <a:latin typeface="Oswald"/>
              </a:rPr>
              <a:t>THE INSPIRATION FOR THE ALGORITHMIC JUSTICE LEAGUE</a:t>
            </a:r>
          </a:p>
          <a:p>
            <a:pPr algn="l"/>
            <a:r>
              <a:rPr lang="en-US" b="0" i="0" dirty="0">
                <a:solidFill>
                  <a:srgbClr val="666666"/>
                </a:solidFill>
                <a:effectLst/>
                <a:latin typeface="Karla"/>
              </a:rPr>
              <a:t>Joy </a:t>
            </a:r>
            <a:r>
              <a:rPr lang="en-US" b="0" i="0" dirty="0" err="1">
                <a:solidFill>
                  <a:srgbClr val="666666"/>
                </a:solidFill>
                <a:effectLst/>
                <a:latin typeface="Karla"/>
              </a:rPr>
              <a:t>Buolamwini</a:t>
            </a:r>
            <a:r>
              <a:rPr lang="en-US" b="0" i="0" dirty="0">
                <a:solidFill>
                  <a:srgbClr val="666666"/>
                </a:solidFill>
                <a:effectLst/>
                <a:latin typeface="Karla"/>
              </a:rPr>
              <a:t>, Founder of the Algorithmic Justice League, came face to face with discrimination. From a machine. It may sound like a scene from a sci-fi movie, but it carries meaningful real-world consequences.</a:t>
            </a:r>
            <a:br>
              <a:rPr lang="en-US" b="0" i="0" dirty="0">
                <a:solidFill>
                  <a:srgbClr val="666666"/>
                </a:solidFill>
                <a:effectLst/>
                <a:latin typeface="Karla"/>
              </a:rPr>
            </a:br>
            <a:endParaRPr lang="en-US" b="0" i="0" dirty="0">
              <a:solidFill>
                <a:srgbClr val="666666"/>
              </a:solidFill>
              <a:effectLst/>
              <a:latin typeface="Karla"/>
            </a:endParaRPr>
          </a:p>
          <a:p>
            <a:pPr algn="l"/>
            <a:r>
              <a:rPr lang="en-US" b="0" i="0" dirty="0">
                <a:solidFill>
                  <a:srgbClr val="666666"/>
                </a:solidFill>
                <a:effectLst/>
                <a:latin typeface="Karla"/>
              </a:rPr>
              <a:t>While working on an engineering project, a facial analysis software struggled to  detect Joy’s face. She knew this was more than a technical blunder, but rather than surrender, she responded with curiosity. Her MIT peers with lighter skin color didn’t have the same issues, so Joy tried drawing a face on the palm of her hand. The machine recognized it immediately. Still, no luck with her real face, so she had to finish her project coding with a white mask over her face in order to be detected. Many questions surfaced giving Joy the motivation and insights to start the Algorithmic Justice League</a:t>
            </a:r>
          </a:p>
        </p:txBody>
      </p:sp>
      <p:pic>
        <p:nvPicPr>
          <p:cNvPr id="9" name="Picture 8">
            <a:extLst>
              <a:ext uri="{FF2B5EF4-FFF2-40B4-BE49-F238E27FC236}">
                <a16:creationId xmlns:a16="http://schemas.microsoft.com/office/drawing/2014/main" id="{CAAE8238-91E8-44B0-9A5B-78E6F03B5B24}"/>
              </a:ext>
            </a:extLst>
          </p:cNvPr>
          <p:cNvPicPr>
            <a:picLocks noChangeAspect="1"/>
          </p:cNvPicPr>
          <p:nvPr/>
        </p:nvPicPr>
        <p:blipFill>
          <a:blip r:embed="rId4"/>
          <a:stretch>
            <a:fillRect/>
          </a:stretch>
        </p:blipFill>
        <p:spPr>
          <a:xfrm>
            <a:off x="0" y="4387235"/>
            <a:ext cx="11887200" cy="776621"/>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C147596A-7E63-4171-B645-38CF8984934D}"/>
                  </a:ext>
                </a:extLst>
              </p14:cNvPr>
              <p14:cNvContentPartPr/>
              <p14:nvPr/>
            </p14:nvContentPartPr>
            <p14:xfrm>
              <a:off x="168480" y="1581120"/>
              <a:ext cx="9250200" cy="5962680"/>
            </p14:xfrm>
          </p:contentPart>
        </mc:Choice>
        <mc:Fallback xmlns="">
          <p:pic>
            <p:nvPicPr>
              <p:cNvPr id="2" name="Ink 1">
                <a:extLst>
                  <a:ext uri="{FF2B5EF4-FFF2-40B4-BE49-F238E27FC236}">
                    <a16:creationId xmlns:a16="http://schemas.microsoft.com/office/drawing/2014/main" id="{C147596A-7E63-4171-B645-38CF8984934D}"/>
                  </a:ext>
                </a:extLst>
              </p:cNvPr>
              <p:cNvPicPr/>
              <p:nvPr/>
            </p:nvPicPr>
            <p:blipFill>
              <a:blip r:embed="rId6"/>
              <a:stretch>
                <a:fillRect/>
              </a:stretch>
            </p:blipFill>
            <p:spPr>
              <a:xfrm>
                <a:off x="159120" y="1571760"/>
                <a:ext cx="9268920" cy="5981400"/>
              </a:xfrm>
              <a:prstGeom prst="rect">
                <a:avLst/>
              </a:prstGeom>
            </p:spPr>
          </p:pic>
        </mc:Fallback>
      </mc:AlternateContent>
    </p:spTree>
    <p:extLst>
      <p:ext uri="{BB962C8B-B14F-4D97-AF65-F5344CB8AC3E}">
        <p14:creationId xmlns:p14="http://schemas.microsoft.com/office/powerpoint/2010/main" val="28655109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B5ACFFEA-7B9E-49FB-B689-EFBA762A3F8D}"/>
              </a:ext>
            </a:extLst>
          </p:cNvPr>
          <p:cNvPicPr>
            <a:picLocks noChangeAspect="1"/>
          </p:cNvPicPr>
          <p:nvPr/>
        </p:nvPicPr>
        <p:blipFill>
          <a:blip r:embed="rId2"/>
          <a:stretch>
            <a:fillRect/>
          </a:stretch>
        </p:blipFill>
        <p:spPr>
          <a:xfrm>
            <a:off x="0" y="121473"/>
            <a:ext cx="11887200" cy="7529454"/>
          </a:xfrm>
          <a:prstGeom prst="rect">
            <a:avLst/>
          </a:prstGeom>
        </p:spPr>
      </p:pic>
      <p:sp>
        <p:nvSpPr>
          <p:cNvPr id="7" name="TextBox 6">
            <a:extLst>
              <a:ext uri="{FF2B5EF4-FFF2-40B4-BE49-F238E27FC236}">
                <a16:creationId xmlns:a16="http://schemas.microsoft.com/office/drawing/2014/main" id="{DE9D3D99-4E01-4DE8-A921-89E300C81255}"/>
              </a:ext>
            </a:extLst>
          </p:cNvPr>
          <p:cNvSpPr txBox="1"/>
          <p:nvPr/>
        </p:nvSpPr>
        <p:spPr>
          <a:xfrm>
            <a:off x="2873635" y="0"/>
            <a:ext cx="5943600" cy="369332"/>
          </a:xfrm>
          <a:prstGeom prst="rect">
            <a:avLst/>
          </a:prstGeom>
          <a:noFill/>
        </p:spPr>
        <p:txBody>
          <a:bodyPr wrap="square">
            <a:spAutoFit/>
          </a:bodyPr>
          <a:lstStyle/>
          <a:p>
            <a:r>
              <a:rPr lang="en-US" dirty="0">
                <a:hlinkClick r:id="rId3"/>
              </a:rPr>
              <a:t>https://www.ajl.org/library/home</a:t>
            </a:r>
            <a:r>
              <a:rPr lang="en-US"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90981BAE-F998-45DE-9514-641D7D794C88}"/>
                  </a:ext>
                </a:extLst>
              </p14:cNvPr>
              <p14:cNvContentPartPr/>
              <p14:nvPr/>
            </p14:nvContentPartPr>
            <p14:xfrm>
              <a:off x="0" y="75600"/>
              <a:ext cx="1472040" cy="547200"/>
            </p14:xfrm>
          </p:contentPart>
        </mc:Choice>
        <mc:Fallback xmlns="">
          <p:pic>
            <p:nvPicPr>
              <p:cNvPr id="2" name="Ink 1">
                <a:extLst>
                  <a:ext uri="{FF2B5EF4-FFF2-40B4-BE49-F238E27FC236}">
                    <a16:creationId xmlns:a16="http://schemas.microsoft.com/office/drawing/2014/main" id="{90981BAE-F998-45DE-9514-641D7D794C88}"/>
                  </a:ext>
                </a:extLst>
              </p:cNvPr>
              <p:cNvPicPr/>
              <p:nvPr/>
            </p:nvPicPr>
            <p:blipFill>
              <a:blip r:embed="rId5"/>
              <a:stretch>
                <a:fillRect/>
              </a:stretch>
            </p:blipFill>
            <p:spPr>
              <a:xfrm>
                <a:off x="-9360" y="66240"/>
                <a:ext cx="1490760" cy="565920"/>
              </a:xfrm>
              <a:prstGeom prst="rect">
                <a:avLst/>
              </a:prstGeom>
            </p:spPr>
          </p:pic>
        </mc:Fallback>
      </mc:AlternateContent>
    </p:spTree>
    <p:extLst>
      <p:ext uri="{BB962C8B-B14F-4D97-AF65-F5344CB8AC3E}">
        <p14:creationId xmlns:p14="http://schemas.microsoft.com/office/powerpoint/2010/main" val="21265187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885CFAA5-156F-409F-9886-FC2CEEEC7037}"/>
              </a:ext>
            </a:extLst>
          </p:cNvPr>
          <p:cNvGrpSpPr>
            <a:grpSpLocks noChangeAspect="1"/>
          </p:cNvGrpSpPr>
          <p:nvPr/>
        </p:nvGrpSpPr>
        <p:grpSpPr>
          <a:xfrm>
            <a:off x="426128" y="91440"/>
            <a:ext cx="11301406" cy="7589520"/>
            <a:chOff x="0" y="11575"/>
            <a:chExt cx="11887200" cy="7982912"/>
          </a:xfrm>
        </p:grpSpPr>
        <p:pic>
          <p:nvPicPr>
            <p:cNvPr id="3" name="Picture 2">
              <a:extLst>
                <a:ext uri="{FF2B5EF4-FFF2-40B4-BE49-F238E27FC236}">
                  <a16:creationId xmlns:a16="http://schemas.microsoft.com/office/drawing/2014/main" id="{97568F1B-2184-497A-9F9B-0D829EA657A9}"/>
                </a:ext>
              </a:extLst>
            </p:cNvPr>
            <p:cNvPicPr>
              <a:picLocks noChangeAspect="1"/>
            </p:cNvPicPr>
            <p:nvPr/>
          </p:nvPicPr>
          <p:blipFill rotWithShape="1">
            <a:blip r:embed="rId2"/>
            <a:srcRect t="15234"/>
            <a:stretch/>
          </p:blipFill>
          <p:spPr>
            <a:xfrm>
              <a:off x="0" y="2898356"/>
              <a:ext cx="11887200" cy="2766520"/>
            </a:xfrm>
            <a:prstGeom prst="rect">
              <a:avLst/>
            </a:prstGeom>
          </p:spPr>
        </p:pic>
        <p:pic>
          <p:nvPicPr>
            <p:cNvPr id="5" name="Picture 4">
              <a:extLst>
                <a:ext uri="{FF2B5EF4-FFF2-40B4-BE49-F238E27FC236}">
                  <a16:creationId xmlns:a16="http://schemas.microsoft.com/office/drawing/2014/main" id="{A1F7B819-B753-4D17-8CC5-69FD2020D944}"/>
                </a:ext>
              </a:extLst>
            </p:cNvPr>
            <p:cNvPicPr>
              <a:picLocks noChangeAspect="1"/>
            </p:cNvPicPr>
            <p:nvPr/>
          </p:nvPicPr>
          <p:blipFill>
            <a:blip r:embed="rId3"/>
            <a:stretch>
              <a:fillRect/>
            </a:stretch>
          </p:blipFill>
          <p:spPr>
            <a:xfrm>
              <a:off x="0" y="11575"/>
              <a:ext cx="10967013" cy="2739312"/>
            </a:xfrm>
            <a:prstGeom prst="rect">
              <a:avLst/>
            </a:prstGeom>
          </p:spPr>
        </p:pic>
        <p:pic>
          <p:nvPicPr>
            <p:cNvPr id="7" name="Picture 6">
              <a:extLst>
                <a:ext uri="{FF2B5EF4-FFF2-40B4-BE49-F238E27FC236}">
                  <a16:creationId xmlns:a16="http://schemas.microsoft.com/office/drawing/2014/main" id="{52300674-A3A5-47D5-B975-946C7AA0DCCE}"/>
                </a:ext>
              </a:extLst>
            </p:cNvPr>
            <p:cNvPicPr>
              <a:picLocks noChangeAspect="1"/>
            </p:cNvPicPr>
            <p:nvPr/>
          </p:nvPicPr>
          <p:blipFill>
            <a:blip r:embed="rId4"/>
            <a:stretch>
              <a:fillRect/>
            </a:stretch>
          </p:blipFill>
          <p:spPr>
            <a:xfrm>
              <a:off x="57871" y="5726441"/>
              <a:ext cx="10695008" cy="2268046"/>
            </a:xfrm>
            <a:prstGeom prst="rect">
              <a:avLst/>
            </a:prstGeom>
          </p:spPr>
        </p:pic>
      </p:grpSp>
      <p:cxnSp>
        <p:nvCxnSpPr>
          <p:cNvPr id="10" name="Straight Connector 9">
            <a:extLst>
              <a:ext uri="{FF2B5EF4-FFF2-40B4-BE49-F238E27FC236}">
                <a16:creationId xmlns:a16="http://schemas.microsoft.com/office/drawing/2014/main" id="{6FF757EC-138B-4035-8056-022317E0DC39}"/>
              </a:ext>
            </a:extLst>
          </p:cNvPr>
          <p:cNvCxnSpPr/>
          <p:nvPr/>
        </p:nvCxnSpPr>
        <p:spPr>
          <a:xfrm flipV="1">
            <a:off x="-46383" y="2776329"/>
            <a:ext cx="11933583"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21EBF90-B10B-4935-9406-7BB3AD51626C}"/>
              </a:ext>
            </a:extLst>
          </p:cNvPr>
          <p:cNvCxnSpPr/>
          <p:nvPr/>
        </p:nvCxnSpPr>
        <p:spPr>
          <a:xfrm flipV="1">
            <a:off x="-39755" y="5486401"/>
            <a:ext cx="11933583" cy="0"/>
          </a:xfrm>
          <a:prstGeom prst="line">
            <a:avLst/>
          </a:prstGeom>
          <a:ln w="381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1DC5FA15-F601-4778-A9BA-715FE156DD4A}"/>
                  </a:ext>
                </a:extLst>
              </p14:cNvPr>
              <p14:cNvContentPartPr/>
              <p14:nvPr/>
            </p14:nvContentPartPr>
            <p14:xfrm>
              <a:off x="1176120" y="1310400"/>
              <a:ext cx="7006320" cy="6032520"/>
            </p14:xfrm>
          </p:contentPart>
        </mc:Choice>
        <mc:Fallback xmlns="">
          <p:pic>
            <p:nvPicPr>
              <p:cNvPr id="2" name="Ink 1">
                <a:extLst>
                  <a:ext uri="{FF2B5EF4-FFF2-40B4-BE49-F238E27FC236}">
                    <a16:creationId xmlns:a16="http://schemas.microsoft.com/office/drawing/2014/main" id="{1DC5FA15-F601-4778-A9BA-715FE156DD4A}"/>
                  </a:ext>
                </a:extLst>
              </p:cNvPr>
              <p:cNvPicPr/>
              <p:nvPr/>
            </p:nvPicPr>
            <p:blipFill>
              <a:blip r:embed="rId6"/>
              <a:stretch>
                <a:fillRect/>
              </a:stretch>
            </p:blipFill>
            <p:spPr>
              <a:xfrm>
                <a:off x="1166760" y="1301040"/>
                <a:ext cx="7025040" cy="6051240"/>
              </a:xfrm>
              <a:prstGeom prst="rect">
                <a:avLst/>
              </a:prstGeom>
            </p:spPr>
          </p:pic>
        </mc:Fallback>
      </mc:AlternateContent>
    </p:spTree>
    <p:extLst>
      <p:ext uri="{BB962C8B-B14F-4D97-AF65-F5344CB8AC3E}">
        <p14:creationId xmlns:p14="http://schemas.microsoft.com/office/powerpoint/2010/main" val="3848583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134FD10-183C-4C3B-83C7-B5EA963A9E69}"/>
              </a:ext>
            </a:extLst>
          </p:cNvPr>
          <p:cNvSpPr txBox="1"/>
          <p:nvPr/>
        </p:nvSpPr>
        <p:spPr>
          <a:xfrm>
            <a:off x="3353844" y="3983463"/>
            <a:ext cx="3579312" cy="369332"/>
          </a:xfrm>
          <a:prstGeom prst="rect">
            <a:avLst/>
          </a:prstGeom>
          <a:noFill/>
        </p:spPr>
        <p:txBody>
          <a:bodyPr wrap="square">
            <a:spAutoFit/>
          </a:bodyPr>
          <a:lstStyle/>
          <a:p>
            <a:r>
              <a:rPr lang="en-US" dirty="0">
                <a:hlinkClick r:id="rId2"/>
              </a:rPr>
              <a:t>https://research.fb.com/fellowship/</a:t>
            </a:r>
            <a:r>
              <a:rPr lang="en-US" dirty="0"/>
              <a:t> </a:t>
            </a:r>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0F9071E0-AF86-4A4F-B97F-CA18C2611F60}"/>
                  </a:ext>
                </a:extLst>
              </p14:cNvPr>
              <p14:cNvContentPartPr/>
              <p14:nvPr/>
            </p14:nvContentPartPr>
            <p14:xfrm>
              <a:off x="1764000" y="3915720"/>
              <a:ext cx="1305000" cy="475560"/>
            </p14:xfrm>
          </p:contentPart>
        </mc:Choice>
        <mc:Fallback xmlns="">
          <p:pic>
            <p:nvPicPr>
              <p:cNvPr id="2" name="Ink 1">
                <a:extLst>
                  <a:ext uri="{FF2B5EF4-FFF2-40B4-BE49-F238E27FC236}">
                    <a16:creationId xmlns:a16="http://schemas.microsoft.com/office/drawing/2014/main" id="{0F9071E0-AF86-4A4F-B97F-CA18C2611F60}"/>
                  </a:ext>
                </a:extLst>
              </p:cNvPr>
              <p:cNvPicPr/>
              <p:nvPr/>
            </p:nvPicPr>
            <p:blipFill>
              <a:blip r:embed="rId4"/>
              <a:stretch>
                <a:fillRect/>
              </a:stretch>
            </p:blipFill>
            <p:spPr>
              <a:xfrm>
                <a:off x="1754640" y="3906360"/>
                <a:ext cx="1323720" cy="494280"/>
              </a:xfrm>
              <a:prstGeom prst="rect">
                <a:avLst/>
              </a:prstGeom>
            </p:spPr>
          </p:pic>
        </mc:Fallback>
      </mc:AlternateContent>
    </p:spTree>
    <p:extLst>
      <p:ext uri="{BB962C8B-B14F-4D97-AF65-F5344CB8AC3E}">
        <p14:creationId xmlns:p14="http://schemas.microsoft.com/office/powerpoint/2010/main" val="35268482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7C7929E8-A252-4979-A6CE-F0DDD7E06A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4729" y="54754"/>
            <a:ext cx="6270687" cy="25202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EBE6232-363C-4FF8-9E35-A4A105F61725}"/>
              </a:ext>
            </a:extLst>
          </p:cNvPr>
          <p:cNvSpPr txBox="1"/>
          <p:nvPr/>
        </p:nvSpPr>
        <p:spPr>
          <a:xfrm>
            <a:off x="492790" y="487316"/>
            <a:ext cx="1965687" cy="584775"/>
          </a:xfrm>
          <a:prstGeom prst="rect">
            <a:avLst/>
          </a:prstGeom>
          <a:noFill/>
        </p:spPr>
        <p:txBody>
          <a:bodyPr wrap="square" rtlCol="0">
            <a:spAutoFit/>
          </a:bodyPr>
          <a:lstStyle/>
          <a:p>
            <a:r>
              <a:rPr lang="en-US" sz="3200" dirty="0"/>
              <a:t>Overfitting</a:t>
            </a:r>
          </a:p>
        </p:txBody>
      </p:sp>
      <p:pic>
        <p:nvPicPr>
          <p:cNvPr id="1028" name="Picture 4">
            <a:extLst>
              <a:ext uri="{FF2B5EF4-FFF2-40B4-BE49-F238E27FC236}">
                <a16:creationId xmlns:a16="http://schemas.microsoft.com/office/drawing/2014/main" id="{56B9D91F-8D6D-4651-A0A7-1CE769ECBA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43" y="3886200"/>
            <a:ext cx="2857500" cy="28575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6E61F096-2CDA-45CB-97CD-B967F8EFCCB4}"/>
                  </a:ext>
                </a:extLst>
              </p14:cNvPr>
              <p14:cNvContentPartPr/>
              <p14:nvPr/>
            </p14:nvContentPartPr>
            <p14:xfrm>
              <a:off x="669600" y="385560"/>
              <a:ext cx="8787960" cy="4045680"/>
            </p14:xfrm>
          </p:contentPart>
        </mc:Choice>
        <mc:Fallback xmlns="">
          <p:pic>
            <p:nvPicPr>
              <p:cNvPr id="3" name="Ink 2">
                <a:extLst>
                  <a:ext uri="{FF2B5EF4-FFF2-40B4-BE49-F238E27FC236}">
                    <a16:creationId xmlns:a16="http://schemas.microsoft.com/office/drawing/2014/main" id="{6E61F096-2CDA-45CB-97CD-B967F8EFCCB4}"/>
                  </a:ext>
                </a:extLst>
              </p:cNvPr>
              <p:cNvPicPr/>
              <p:nvPr/>
            </p:nvPicPr>
            <p:blipFill>
              <a:blip r:embed="rId5"/>
              <a:stretch>
                <a:fillRect/>
              </a:stretch>
            </p:blipFill>
            <p:spPr>
              <a:xfrm>
                <a:off x="660240" y="376200"/>
                <a:ext cx="8806680" cy="4064400"/>
              </a:xfrm>
              <a:prstGeom prst="rect">
                <a:avLst/>
              </a:prstGeom>
            </p:spPr>
          </p:pic>
        </mc:Fallback>
      </mc:AlternateContent>
    </p:spTree>
    <p:extLst>
      <p:ext uri="{BB962C8B-B14F-4D97-AF65-F5344CB8AC3E}">
        <p14:creationId xmlns:p14="http://schemas.microsoft.com/office/powerpoint/2010/main" val="18223842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99A0D5-23D8-4D58-89C4-1B1D73D6BF0C}"/>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5" name="Picture 4">
            <a:extLst>
              <a:ext uri="{FF2B5EF4-FFF2-40B4-BE49-F238E27FC236}">
                <a16:creationId xmlns:a16="http://schemas.microsoft.com/office/drawing/2014/main" id="{70FB1C87-9176-4EE4-87A1-F9F862718C98}"/>
              </a:ext>
            </a:extLst>
          </p:cNvPr>
          <p:cNvPicPr>
            <a:picLocks noChangeAspect="1"/>
          </p:cNvPicPr>
          <p:nvPr/>
        </p:nvPicPr>
        <p:blipFill>
          <a:blip r:embed="rId3"/>
          <a:stretch>
            <a:fillRect/>
          </a:stretch>
        </p:blipFill>
        <p:spPr>
          <a:xfrm>
            <a:off x="0" y="1391693"/>
            <a:ext cx="11887200" cy="4989014"/>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29F35B01-D8B9-4F2E-99B1-0F5143961FB5}"/>
                  </a:ext>
                </a:extLst>
              </p14:cNvPr>
              <p14:cNvContentPartPr/>
              <p14:nvPr/>
            </p14:nvContentPartPr>
            <p14:xfrm>
              <a:off x="3564720" y="1301040"/>
              <a:ext cx="3698280" cy="756000"/>
            </p14:xfrm>
          </p:contentPart>
        </mc:Choice>
        <mc:Fallback xmlns="">
          <p:pic>
            <p:nvPicPr>
              <p:cNvPr id="2" name="Ink 1">
                <a:extLst>
                  <a:ext uri="{FF2B5EF4-FFF2-40B4-BE49-F238E27FC236}">
                    <a16:creationId xmlns:a16="http://schemas.microsoft.com/office/drawing/2014/main" id="{29F35B01-D8B9-4F2E-99B1-0F5143961FB5}"/>
                  </a:ext>
                </a:extLst>
              </p:cNvPr>
              <p:cNvPicPr/>
              <p:nvPr/>
            </p:nvPicPr>
            <p:blipFill>
              <a:blip r:embed="rId5"/>
              <a:stretch>
                <a:fillRect/>
              </a:stretch>
            </p:blipFill>
            <p:spPr>
              <a:xfrm>
                <a:off x="3555360" y="1291680"/>
                <a:ext cx="3717000" cy="774720"/>
              </a:xfrm>
              <a:prstGeom prst="rect">
                <a:avLst/>
              </a:prstGeom>
            </p:spPr>
          </p:pic>
        </mc:Fallback>
      </mc:AlternateContent>
    </p:spTree>
    <p:extLst>
      <p:ext uri="{BB962C8B-B14F-4D97-AF65-F5344CB8AC3E}">
        <p14:creationId xmlns:p14="http://schemas.microsoft.com/office/powerpoint/2010/main" val="9436996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799A0D5-23D8-4D58-89C4-1B1D73D6BF0C}"/>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5" name="Picture 4">
            <a:extLst>
              <a:ext uri="{FF2B5EF4-FFF2-40B4-BE49-F238E27FC236}">
                <a16:creationId xmlns:a16="http://schemas.microsoft.com/office/drawing/2014/main" id="{70FB1C87-9176-4EE4-87A1-F9F862718C98}"/>
              </a:ext>
            </a:extLst>
          </p:cNvPr>
          <p:cNvPicPr>
            <a:picLocks noChangeAspect="1"/>
          </p:cNvPicPr>
          <p:nvPr/>
        </p:nvPicPr>
        <p:blipFill rotWithShape="1">
          <a:blip r:embed="rId3"/>
          <a:srcRect b="13410"/>
          <a:stretch/>
        </p:blipFill>
        <p:spPr>
          <a:xfrm>
            <a:off x="0" y="1391693"/>
            <a:ext cx="11887200" cy="4319994"/>
          </a:xfrm>
          <a:prstGeom prst="rect">
            <a:avLst/>
          </a:prstGeom>
        </p:spPr>
      </p:pic>
      <p:pic>
        <p:nvPicPr>
          <p:cNvPr id="4" name="Picture 3">
            <a:extLst>
              <a:ext uri="{FF2B5EF4-FFF2-40B4-BE49-F238E27FC236}">
                <a16:creationId xmlns:a16="http://schemas.microsoft.com/office/drawing/2014/main" id="{67B62D8A-273F-40A0-82E5-06FA824CE522}"/>
              </a:ext>
            </a:extLst>
          </p:cNvPr>
          <p:cNvPicPr>
            <a:picLocks noChangeAspect="1"/>
          </p:cNvPicPr>
          <p:nvPr/>
        </p:nvPicPr>
        <p:blipFill>
          <a:blip r:embed="rId4"/>
          <a:stretch>
            <a:fillRect/>
          </a:stretch>
        </p:blipFill>
        <p:spPr>
          <a:xfrm>
            <a:off x="5666962" y="1783063"/>
            <a:ext cx="4888396" cy="3881619"/>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B4C0B58A-F5DB-4976-9D7D-40D81C742670}"/>
                  </a:ext>
                </a:extLst>
              </p14:cNvPr>
              <p14:cNvContentPartPr/>
              <p14:nvPr/>
            </p14:nvContentPartPr>
            <p14:xfrm>
              <a:off x="332640" y="194400"/>
              <a:ext cx="11536560" cy="7214040"/>
            </p14:xfrm>
          </p:contentPart>
        </mc:Choice>
        <mc:Fallback xmlns="">
          <p:pic>
            <p:nvPicPr>
              <p:cNvPr id="2" name="Ink 1">
                <a:extLst>
                  <a:ext uri="{FF2B5EF4-FFF2-40B4-BE49-F238E27FC236}">
                    <a16:creationId xmlns:a16="http://schemas.microsoft.com/office/drawing/2014/main" id="{B4C0B58A-F5DB-4976-9D7D-40D81C742670}"/>
                  </a:ext>
                </a:extLst>
              </p:cNvPr>
              <p:cNvPicPr/>
              <p:nvPr/>
            </p:nvPicPr>
            <p:blipFill>
              <a:blip r:embed="rId6"/>
              <a:stretch>
                <a:fillRect/>
              </a:stretch>
            </p:blipFill>
            <p:spPr>
              <a:xfrm>
                <a:off x="323280" y="185040"/>
                <a:ext cx="11555280" cy="7232760"/>
              </a:xfrm>
              <a:prstGeom prst="rect">
                <a:avLst/>
              </a:prstGeom>
            </p:spPr>
          </p:pic>
        </mc:Fallback>
      </mc:AlternateContent>
    </p:spTree>
    <p:extLst>
      <p:ext uri="{BB962C8B-B14F-4D97-AF65-F5344CB8AC3E}">
        <p14:creationId xmlns:p14="http://schemas.microsoft.com/office/powerpoint/2010/main" val="21404113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0B55C59-60DE-4605-9153-DC80ED959D0D}"/>
              </a:ext>
            </a:extLst>
          </p:cNvPr>
          <p:cNvPicPr>
            <a:picLocks noChangeAspect="1"/>
          </p:cNvPicPr>
          <p:nvPr/>
        </p:nvPicPr>
        <p:blipFill>
          <a:blip r:embed="rId2"/>
          <a:stretch>
            <a:fillRect/>
          </a:stretch>
        </p:blipFill>
        <p:spPr>
          <a:xfrm>
            <a:off x="0" y="1893397"/>
            <a:ext cx="11887200" cy="3985606"/>
          </a:xfrm>
          <a:prstGeom prst="rect">
            <a:avLst/>
          </a:prstGeom>
        </p:spPr>
      </p:pic>
      <p:sp>
        <p:nvSpPr>
          <p:cNvPr id="4" name="TextBox 3">
            <a:extLst>
              <a:ext uri="{FF2B5EF4-FFF2-40B4-BE49-F238E27FC236}">
                <a16:creationId xmlns:a16="http://schemas.microsoft.com/office/drawing/2014/main" id="{F14F9EDB-5C5A-41F0-A573-BB0B72E0F309}"/>
              </a:ext>
            </a:extLst>
          </p:cNvPr>
          <p:cNvSpPr txBox="1"/>
          <p:nvPr/>
        </p:nvSpPr>
        <p:spPr>
          <a:xfrm>
            <a:off x="0" y="7403068"/>
            <a:ext cx="10220739" cy="369332"/>
          </a:xfrm>
          <a:prstGeom prst="rect">
            <a:avLst/>
          </a:prstGeom>
          <a:noFill/>
        </p:spPr>
        <p:txBody>
          <a:bodyPr wrap="square">
            <a:spAutoFit/>
          </a:bodyPr>
          <a:lstStyle/>
          <a:p>
            <a:r>
              <a:rPr lang="en-US" dirty="0">
                <a:hlinkClick r:id="rId3"/>
              </a:rPr>
              <a:t>https://towardsdatascience.com/complete-guide-to-pythons-cross-validation-with-examples-a9676b5cac12</a:t>
            </a:r>
            <a:r>
              <a:rPr lang="en-US"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DB257C88-1F4E-4918-A004-E358A109994E}"/>
                  </a:ext>
                </a:extLst>
              </p14:cNvPr>
              <p14:cNvContentPartPr/>
              <p14:nvPr/>
            </p14:nvContentPartPr>
            <p14:xfrm>
              <a:off x="1763280" y="1694520"/>
              <a:ext cx="3219840" cy="4777200"/>
            </p14:xfrm>
          </p:contentPart>
        </mc:Choice>
        <mc:Fallback xmlns="">
          <p:pic>
            <p:nvPicPr>
              <p:cNvPr id="2" name="Ink 1">
                <a:extLst>
                  <a:ext uri="{FF2B5EF4-FFF2-40B4-BE49-F238E27FC236}">
                    <a16:creationId xmlns:a16="http://schemas.microsoft.com/office/drawing/2014/main" id="{DB257C88-1F4E-4918-A004-E358A109994E}"/>
                  </a:ext>
                </a:extLst>
              </p:cNvPr>
              <p:cNvPicPr/>
              <p:nvPr/>
            </p:nvPicPr>
            <p:blipFill>
              <a:blip r:embed="rId5"/>
              <a:stretch>
                <a:fillRect/>
              </a:stretch>
            </p:blipFill>
            <p:spPr>
              <a:xfrm>
                <a:off x="1753920" y="1685160"/>
                <a:ext cx="3238560" cy="4795920"/>
              </a:xfrm>
              <a:prstGeom prst="rect">
                <a:avLst/>
              </a:prstGeom>
            </p:spPr>
          </p:pic>
        </mc:Fallback>
      </mc:AlternateContent>
    </p:spTree>
    <p:extLst>
      <p:ext uri="{BB962C8B-B14F-4D97-AF65-F5344CB8AC3E}">
        <p14:creationId xmlns:p14="http://schemas.microsoft.com/office/powerpoint/2010/main" val="16408022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5040BC1-2E76-4B28-8C59-F88A32767C1B}"/>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58D016C7-5CBC-42C5-B276-25FA29F9A00F}"/>
              </a:ext>
            </a:extLst>
          </p:cNvPr>
          <p:cNvPicPr>
            <a:picLocks noChangeAspect="1"/>
          </p:cNvPicPr>
          <p:nvPr/>
        </p:nvPicPr>
        <p:blipFill>
          <a:blip r:embed="rId3"/>
          <a:stretch>
            <a:fillRect/>
          </a:stretch>
        </p:blipFill>
        <p:spPr>
          <a:xfrm>
            <a:off x="0" y="1544332"/>
            <a:ext cx="11887200" cy="4683735"/>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6CC92340-33E4-4E15-976F-FF701C8EC4FD}"/>
                  </a:ext>
                </a:extLst>
              </p14:cNvPr>
              <p14:cNvContentPartPr/>
              <p14:nvPr/>
            </p14:nvContentPartPr>
            <p14:xfrm>
              <a:off x="129960" y="313200"/>
              <a:ext cx="9976320" cy="5887800"/>
            </p14:xfrm>
          </p:contentPart>
        </mc:Choice>
        <mc:Fallback xmlns="">
          <p:pic>
            <p:nvPicPr>
              <p:cNvPr id="3" name="Ink 2">
                <a:extLst>
                  <a:ext uri="{FF2B5EF4-FFF2-40B4-BE49-F238E27FC236}">
                    <a16:creationId xmlns:a16="http://schemas.microsoft.com/office/drawing/2014/main" id="{6CC92340-33E4-4E15-976F-FF701C8EC4FD}"/>
                  </a:ext>
                </a:extLst>
              </p:cNvPr>
              <p:cNvPicPr/>
              <p:nvPr/>
            </p:nvPicPr>
            <p:blipFill>
              <a:blip r:embed="rId5"/>
              <a:stretch>
                <a:fillRect/>
              </a:stretch>
            </p:blipFill>
            <p:spPr>
              <a:xfrm>
                <a:off x="120600" y="303840"/>
                <a:ext cx="9995040" cy="5906520"/>
              </a:xfrm>
              <a:prstGeom prst="rect">
                <a:avLst/>
              </a:prstGeom>
            </p:spPr>
          </p:pic>
        </mc:Fallback>
      </mc:AlternateContent>
    </p:spTree>
    <p:extLst>
      <p:ext uri="{BB962C8B-B14F-4D97-AF65-F5344CB8AC3E}">
        <p14:creationId xmlns:p14="http://schemas.microsoft.com/office/powerpoint/2010/main" val="12493222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C338BCC4-A50E-4274-9912-EAFEAC3BCC70}"/>
              </a:ext>
            </a:extLst>
          </p:cNvPr>
          <p:cNvPicPr>
            <a:picLocks noChangeAspect="1"/>
          </p:cNvPicPr>
          <p:nvPr/>
        </p:nvPicPr>
        <p:blipFill>
          <a:blip r:embed="rId3"/>
          <a:stretch>
            <a:fillRect/>
          </a:stretch>
        </p:blipFill>
        <p:spPr>
          <a:xfrm>
            <a:off x="0" y="1107884"/>
            <a:ext cx="11887200" cy="5556631"/>
          </a:xfrm>
          <a:prstGeom prst="rect">
            <a:avLst/>
          </a:prstGeom>
        </p:spPr>
      </p:pic>
    </p:spTree>
    <p:extLst>
      <p:ext uri="{BB962C8B-B14F-4D97-AF65-F5344CB8AC3E}">
        <p14:creationId xmlns:p14="http://schemas.microsoft.com/office/powerpoint/2010/main" val="1196991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EB06E230-45FE-4457-A749-2FBCD57E6D55}"/>
              </a:ext>
            </a:extLst>
          </p:cNvPr>
          <p:cNvPicPr>
            <a:picLocks noChangeAspect="1"/>
          </p:cNvPicPr>
          <p:nvPr/>
        </p:nvPicPr>
        <p:blipFill>
          <a:blip r:embed="rId3"/>
          <a:stretch>
            <a:fillRect/>
          </a:stretch>
        </p:blipFill>
        <p:spPr>
          <a:xfrm>
            <a:off x="0" y="1392531"/>
            <a:ext cx="11887200" cy="5888486"/>
          </a:xfrm>
          <a:prstGeom prst="rect">
            <a:avLst/>
          </a:prstGeom>
        </p:spPr>
      </p:pic>
      <p:pic>
        <p:nvPicPr>
          <p:cNvPr id="6" name="Picture 5">
            <a:extLst>
              <a:ext uri="{FF2B5EF4-FFF2-40B4-BE49-F238E27FC236}">
                <a16:creationId xmlns:a16="http://schemas.microsoft.com/office/drawing/2014/main" id="{978BFD43-4AFB-4612-88BE-709C02B70FED}"/>
              </a:ext>
            </a:extLst>
          </p:cNvPr>
          <p:cNvPicPr>
            <a:picLocks noChangeAspect="1"/>
          </p:cNvPicPr>
          <p:nvPr/>
        </p:nvPicPr>
        <p:blipFill>
          <a:blip r:embed="rId4"/>
          <a:stretch>
            <a:fillRect/>
          </a:stretch>
        </p:blipFill>
        <p:spPr>
          <a:xfrm>
            <a:off x="205409" y="0"/>
            <a:ext cx="4001130" cy="1603700"/>
          </a:xfrm>
          <a:prstGeom prst="rect">
            <a:avLst/>
          </a:prstGeom>
        </p:spPr>
      </p:pic>
      <p:pic>
        <p:nvPicPr>
          <p:cNvPr id="8" name="Picture 7">
            <a:extLst>
              <a:ext uri="{FF2B5EF4-FFF2-40B4-BE49-F238E27FC236}">
                <a16:creationId xmlns:a16="http://schemas.microsoft.com/office/drawing/2014/main" id="{CAE94442-7780-4B92-97EE-6E6758AB4F0E}"/>
              </a:ext>
            </a:extLst>
          </p:cNvPr>
          <p:cNvPicPr>
            <a:picLocks noChangeAspect="1"/>
          </p:cNvPicPr>
          <p:nvPr/>
        </p:nvPicPr>
        <p:blipFill>
          <a:blip r:embed="rId5"/>
          <a:stretch>
            <a:fillRect/>
          </a:stretch>
        </p:blipFill>
        <p:spPr>
          <a:xfrm>
            <a:off x="7680663" y="0"/>
            <a:ext cx="4114799" cy="1654426"/>
          </a:xfrm>
          <a:prstGeom prst="rect">
            <a:avLst/>
          </a:prstGeom>
        </p:spPr>
      </p:pic>
    </p:spTree>
    <p:extLst>
      <p:ext uri="{BB962C8B-B14F-4D97-AF65-F5344CB8AC3E}">
        <p14:creationId xmlns:p14="http://schemas.microsoft.com/office/powerpoint/2010/main" val="138548356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B4602B-A7C8-4EC5-B1F5-B3255D608369}"/>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B6F16460-1A9D-4AEC-83C0-2E94BF250BB9}"/>
              </a:ext>
            </a:extLst>
          </p:cNvPr>
          <p:cNvPicPr>
            <a:picLocks noChangeAspect="1"/>
          </p:cNvPicPr>
          <p:nvPr/>
        </p:nvPicPr>
        <p:blipFill>
          <a:blip r:embed="rId3"/>
          <a:stretch>
            <a:fillRect/>
          </a:stretch>
        </p:blipFill>
        <p:spPr>
          <a:xfrm>
            <a:off x="0" y="1325472"/>
            <a:ext cx="11887200" cy="5121456"/>
          </a:xfrm>
          <a:prstGeom prst="rect">
            <a:avLst/>
          </a:prstGeom>
        </p:spPr>
      </p:pic>
    </p:spTree>
    <p:extLst>
      <p:ext uri="{BB962C8B-B14F-4D97-AF65-F5344CB8AC3E}">
        <p14:creationId xmlns:p14="http://schemas.microsoft.com/office/powerpoint/2010/main" val="32768629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3E1480A-6A06-45FF-8427-9F89B366D745}"/>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AC2D47F8-980A-416A-8F23-B1DA8AB5AF4C}"/>
              </a:ext>
            </a:extLst>
          </p:cNvPr>
          <p:cNvPicPr>
            <a:picLocks noChangeAspect="1"/>
          </p:cNvPicPr>
          <p:nvPr/>
        </p:nvPicPr>
        <p:blipFill>
          <a:blip r:embed="rId3"/>
          <a:stretch>
            <a:fillRect/>
          </a:stretch>
        </p:blipFill>
        <p:spPr>
          <a:xfrm>
            <a:off x="0" y="1158718"/>
            <a:ext cx="11887200" cy="5454963"/>
          </a:xfrm>
          <a:prstGeom prst="rect">
            <a:avLst/>
          </a:prstGeom>
        </p:spPr>
      </p:pic>
    </p:spTree>
    <p:extLst>
      <p:ext uri="{BB962C8B-B14F-4D97-AF65-F5344CB8AC3E}">
        <p14:creationId xmlns:p14="http://schemas.microsoft.com/office/powerpoint/2010/main" val="33472961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07238" y="460591"/>
            <a:ext cx="9672320" cy="4557658"/>
          </a:xfrm>
          <a:prstGeom prst="rect">
            <a:avLst/>
          </a:prstGeom>
          <a:noFill/>
        </p:spPr>
        <p:txBody>
          <a:bodyPr wrap="square" rtlCol="0">
            <a:spAutoFit/>
          </a:bodyPr>
          <a:lstStyle/>
          <a:p>
            <a:r>
              <a:rPr lang="en-US" sz="3627" dirty="0"/>
              <a:t>If someone gives you data, check with them BEFORE you share it with others.</a:t>
            </a:r>
          </a:p>
          <a:p>
            <a:endParaRPr lang="en-US" sz="3627" dirty="0"/>
          </a:p>
          <a:p>
            <a:r>
              <a:rPr lang="en-US" sz="3627" dirty="0"/>
              <a:t>If it involves human data, you may need approval from the ethics board.</a:t>
            </a:r>
          </a:p>
          <a:p>
            <a:endParaRPr lang="en-US" sz="3627" dirty="0"/>
          </a:p>
          <a:p>
            <a:r>
              <a:rPr lang="en-US" sz="3627" dirty="0"/>
              <a:t>If it involves human data, you may need to keep it secure – </a:t>
            </a:r>
            <a:r>
              <a:rPr lang="en-US" sz="3627" dirty="0" err="1"/>
              <a:t>i.e</a:t>
            </a:r>
            <a:r>
              <a:rPr lang="en-US" sz="3627" dirty="0"/>
              <a:t>,  not on an unsecured laptop.</a:t>
            </a:r>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4F5D41A7-514A-4441-A85D-DDCDC8577B44}"/>
                  </a:ext>
                </a:extLst>
              </p14:cNvPr>
              <p14:cNvContentPartPr/>
              <p14:nvPr/>
            </p14:nvContentPartPr>
            <p14:xfrm>
              <a:off x="1042560" y="269640"/>
              <a:ext cx="1927080" cy="1815840"/>
            </p14:xfrm>
          </p:contentPart>
        </mc:Choice>
        <mc:Fallback xmlns="">
          <p:pic>
            <p:nvPicPr>
              <p:cNvPr id="3" name="Ink 2">
                <a:extLst>
                  <a:ext uri="{FF2B5EF4-FFF2-40B4-BE49-F238E27FC236}">
                    <a16:creationId xmlns:a16="http://schemas.microsoft.com/office/drawing/2014/main" id="{4F5D41A7-514A-4441-A85D-DDCDC8577B44}"/>
                  </a:ext>
                </a:extLst>
              </p:cNvPr>
              <p:cNvPicPr/>
              <p:nvPr/>
            </p:nvPicPr>
            <p:blipFill>
              <a:blip r:embed="rId3"/>
              <a:stretch>
                <a:fillRect/>
              </a:stretch>
            </p:blipFill>
            <p:spPr>
              <a:xfrm>
                <a:off x="1033200" y="260280"/>
                <a:ext cx="1945800" cy="1834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A272ADBA-D95B-481E-9BB1-A4AB905C7888}"/>
                  </a:ext>
                </a:extLst>
              </p14:cNvPr>
              <p14:cNvContentPartPr/>
              <p14:nvPr/>
            </p14:nvContentPartPr>
            <p14:xfrm>
              <a:off x="2304000" y="2593080"/>
              <a:ext cx="3659760" cy="3464280"/>
            </p14:xfrm>
          </p:contentPart>
        </mc:Choice>
        <mc:Fallback xmlns="">
          <p:pic>
            <p:nvPicPr>
              <p:cNvPr id="4" name="Ink 3">
                <a:extLst>
                  <a:ext uri="{FF2B5EF4-FFF2-40B4-BE49-F238E27FC236}">
                    <a16:creationId xmlns:a16="http://schemas.microsoft.com/office/drawing/2014/main" id="{A272ADBA-D95B-481E-9BB1-A4AB905C7888}"/>
                  </a:ext>
                </a:extLst>
              </p:cNvPr>
              <p:cNvPicPr/>
              <p:nvPr/>
            </p:nvPicPr>
            <p:blipFill>
              <a:blip r:embed="rId5"/>
              <a:stretch>
                <a:fillRect/>
              </a:stretch>
            </p:blipFill>
            <p:spPr>
              <a:xfrm>
                <a:off x="2294640" y="2583720"/>
                <a:ext cx="3678480" cy="3483000"/>
              </a:xfrm>
              <a:prstGeom prst="rect">
                <a:avLst/>
              </a:prstGeom>
            </p:spPr>
          </p:pic>
        </mc:Fallback>
      </mc:AlternateContent>
    </p:spTree>
    <p:extLst>
      <p:ext uri="{BB962C8B-B14F-4D97-AF65-F5344CB8AC3E}">
        <p14:creationId xmlns:p14="http://schemas.microsoft.com/office/powerpoint/2010/main" val="18969027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01B4765-5FBA-4107-98AF-50D6D5C9747F}"/>
              </a:ext>
            </a:extLst>
          </p:cNvPr>
          <p:cNvSpPr txBox="1"/>
          <p:nvPr/>
        </p:nvSpPr>
        <p:spPr>
          <a:xfrm>
            <a:off x="0" y="7403068"/>
            <a:ext cx="10220739" cy="369332"/>
          </a:xfrm>
          <a:prstGeom prst="rect">
            <a:avLst/>
          </a:prstGeom>
          <a:noFill/>
        </p:spPr>
        <p:txBody>
          <a:bodyPr wrap="square">
            <a:spAutoFit/>
          </a:bodyPr>
          <a:lstStyle/>
          <a:p>
            <a:r>
              <a:rPr lang="en-US" dirty="0">
                <a:hlinkClick r:id="rId2"/>
              </a:rPr>
              <a:t>https://towardsdatascience.com/complete-guide-to-pythons-cross-validation-with-examples-a9676b5cac12</a:t>
            </a:r>
            <a:r>
              <a:rPr lang="en-US" dirty="0"/>
              <a:t> </a:t>
            </a:r>
          </a:p>
        </p:txBody>
      </p:sp>
      <p:pic>
        <p:nvPicPr>
          <p:cNvPr id="4" name="Picture 3">
            <a:extLst>
              <a:ext uri="{FF2B5EF4-FFF2-40B4-BE49-F238E27FC236}">
                <a16:creationId xmlns:a16="http://schemas.microsoft.com/office/drawing/2014/main" id="{B1C35A33-F838-47FE-81E0-E2EE2B0C5A97}"/>
              </a:ext>
            </a:extLst>
          </p:cNvPr>
          <p:cNvPicPr>
            <a:picLocks noChangeAspect="1"/>
          </p:cNvPicPr>
          <p:nvPr/>
        </p:nvPicPr>
        <p:blipFill>
          <a:blip r:embed="rId3"/>
          <a:stretch>
            <a:fillRect/>
          </a:stretch>
        </p:blipFill>
        <p:spPr>
          <a:xfrm>
            <a:off x="0" y="262807"/>
            <a:ext cx="11887200" cy="5012815"/>
          </a:xfrm>
          <a:prstGeom prst="rect">
            <a:avLst/>
          </a:prstGeom>
        </p:spPr>
      </p:pic>
      <mc:AlternateContent xmlns:mc="http://schemas.openxmlformats.org/markup-compatibility/2006" xmlns:p14="http://schemas.microsoft.com/office/powerpoint/2010/main">
        <mc:Choice Requires="p14">
          <p:contentPart p14:bwMode="auto" r:id="rId4">
            <p14:nvContentPartPr>
              <p14:cNvPr id="3" name="Ink 2">
                <a:extLst>
                  <a:ext uri="{FF2B5EF4-FFF2-40B4-BE49-F238E27FC236}">
                    <a16:creationId xmlns:a16="http://schemas.microsoft.com/office/drawing/2014/main" id="{0C62F782-B1E5-4B3C-A03B-370719551486}"/>
                  </a:ext>
                </a:extLst>
              </p14:cNvPr>
              <p14:cNvContentPartPr/>
              <p14:nvPr/>
            </p14:nvContentPartPr>
            <p14:xfrm>
              <a:off x="1998000" y="530640"/>
              <a:ext cx="7512480" cy="5169240"/>
            </p14:xfrm>
          </p:contentPart>
        </mc:Choice>
        <mc:Fallback xmlns="">
          <p:pic>
            <p:nvPicPr>
              <p:cNvPr id="3" name="Ink 2">
                <a:extLst>
                  <a:ext uri="{FF2B5EF4-FFF2-40B4-BE49-F238E27FC236}">
                    <a16:creationId xmlns:a16="http://schemas.microsoft.com/office/drawing/2014/main" id="{0C62F782-B1E5-4B3C-A03B-370719551486}"/>
                  </a:ext>
                </a:extLst>
              </p:cNvPr>
              <p:cNvPicPr/>
              <p:nvPr/>
            </p:nvPicPr>
            <p:blipFill>
              <a:blip r:embed="rId5"/>
              <a:stretch>
                <a:fillRect/>
              </a:stretch>
            </p:blipFill>
            <p:spPr>
              <a:xfrm>
                <a:off x="1988640" y="521280"/>
                <a:ext cx="7531200" cy="5187960"/>
              </a:xfrm>
              <a:prstGeom prst="rect">
                <a:avLst/>
              </a:prstGeom>
            </p:spPr>
          </p:pic>
        </mc:Fallback>
      </mc:AlternateContent>
    </p:spTree>
    <p:extLst>
      <p:ext uri="{BB962C8B-B14F-4D97-AF65-F5344CB8AC3E}">
        <p14:creationId xmlns:p14="http://schemas.microsoft.com/office/powerpoint/2010/main" val="31604992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7A240B5-74C7-4799-8A92-EAA7B48157CC}"/>
              </a:ext>
            </a:extLst>
          </p:cNvPr>
          <p:cNvPicPr>
            <a:picLocks noChangeAspect="1"/>
          </p:cNvPicPr>
          <p:nvPr/>
        </p:nvPicPr>
        <p:blipFill>
          <a:blip r:embed="rId2"/>
          <a:stretch>
            <a:fillRect/>
          </a:stretch>
        </p:blipFill>
        <p:spPr>
          <a:xfrm>
            <a:off x="0" y="1986431"/>
            <a:ext cx="11887200" cy="3799538"/>
          </a:xfrm>
          <a:prstGeom prst="rect">
            <a:avLst/>
          </a:prstGeom>
        </p:spPr>
      </p:pic>
      <p:sp>
        <p:nvSpPr>
          <p:cNvPr id="6" name="TextBox 5">
            <a:extLst>
              <a:ext uri="{FF2B5EF4-FFF2-40B4-BE49-F238E27FC236}">
                <a16:creationId xmlns:a16="http://schemas.microsoft.com/office/drawing/2014/main" id="{19839B27-3B14-4A66-9748-A20194CC212F}"/>
              </a:ext>
            </a:extLst>
          </p:cNvPr>
          <p:cNvSpPr txBox="1"/>
          <p:nvPr/>
        </p:nvSpPr>
        <p:spPr>
          <a:xfrm>
            <a:off x="122582" y="7333278"/>
            <a:ext cx="8829261" cy="369332"/>
          </a:xfrm>
          <a:prstGeom prst="rect">
            <a:avLst/>
          </a:prstGeom>
          <a:noFill/>
        </p:spPr>
        <p:txBody>
          <a:bodyPr wrap="square">
            <a:spAutoFit/>
          </a:bodyPr>
          <a:lstStyle/>
          <a:p>
            <a:r>
              <a:rPr lang="en-US" dirty="0">
                <a:hlinkClick r:id="rId3"/>
              </a:rPr>
              <a:t>https://towardsdatascience.com/validating-your-machine-learning-model-25b4c8643fb7</a:t>
            </a:r>
            <a:r>
              <a:rPr lang="en-US" dirty="0"/>
              <a:t> </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23C2E271-58C6-46F5-8309-DF68ED740EF5}"/>
                  </a:ext>
                </a:extLst>
              </p14:cNvPr>
              <p14:cNvContentPartPr/>
              <p14:nvPr/>
            </p14:nvContentPartPr>
            <p14:xfrm>
              <a:off x="229320" y="422640"/>
              <a:ext cx="11451960" cy="6891120"/>
            </p14:xfrm>
          </p:contentPart>
        </mc:Choice>
        <mc:Fallback xmlns="">
          <p:pic>
            <p:nvPicPr>
              <p:cNvPr id="2" name="Ink 1">
                <a:extLst>
                  <a:ext uri="{FF2B5EF4-FFF2-40B4-BE49-F238E27FC236}">
                    <a16:creationId xmlns:a16="http://schemas.microsoft.com/office/drawing/2014/main" id="{23C2E271-58C6-46F5-8309-DF68ED740EF5}"/>
                  </a:ext>
                </a:extLst>
              </p:cNvPr>
              <p:cNvPicPr/>
              <p:nvPr/>
            </p:nvPicPr>
            <p:blipFill>
              <a:blip r:embed="rId5"/>
              <a:stretch>
                <a:fillRect/>
              </a:stretch>
            </p:blipFill>
            <p:spPr>
              <a:xfrm>
                <a:off x="219960" y="413280"/>
                <a:ext cx="11470680" cy="6909840"/>
              </a:xfrm>
              <a:prstGeom prst="rect">
                <a:avLst/>
              </a:prstGeom>
            </p:spPr>
          </p:pic>
        </mc:Fallback>
      </mc:AlternateContent>
    </p:spTree>
    <p:extLst>
      <p:ext uri="{BB962C8B-B14F-4D97-AF65-F5344CB8AC3E}">
        <p14:creationId xmlns:p14="http://schemas.microsoft.com/office/powerpoint/2010/main" val="38808994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5CD46940-8E7F-41F3-B9BA-AE91B2F127D9}"/>
              </a:ext>
            </a:extLst>
          </p:cNvPr>
          <p:cNvGraphicFramePr>
            <a:graphicFrameLocks/>
          </p:cNvGraphicFramePr>
          <p:nvPr/>
        </p:nvGraphicFramePr>
        <p:xfrm>
          <a:off x="762000" y="0"/>
          <a:ext cx="10363200" cy="7772400"/>
        </p:xfrm>
        <a:graphic>
          <a:graphicData uri="http://schemas.openxmlformats.org/presentationml/2006/ole">
            <mc:AlternateContent xmlns:mc="http://schemas.openxmlformats.org/markup-compatibility/2006">
              <mc:Choice xmlns:v="urn:schemas-microsoft-com:vml" Requires="v">
                <p:oleObj name="Photo House" r:id="rId2" imgW="4631934" imgH="3492197" progId="Photohse.Document">
                  <p:embed/>
                </p:oleObj>
              </mc:Choice>
              <mc:Fallback>
                <p:oleObj name="Photo House" r:id="rId2" imgW="4631934" imgH="3492197" progId="Photohse.Document">
                  <p:embed/>
                  <p:pic>
                    <p:nvPicPr>
                      <p:cNvPr id="9218" name="Object 2">
                        <a:extLst>
                          <a:ext uri="{FF2B5EF4-FFF2-40B4-BE49-F238E27FC236}">
                            <a16:creationId xmlns:a16="http://schemas.microsoft.com/office/drawing/2014/main" id="{5CD46940-8E7F-41F3-B9BA-AE91B2F127D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0"/>
                        <a:ext cx="10363200" cy="777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49FE425E-E3B7-4D34-9D32-1EBAE6CE8380}"/>
              </a:ext>
            </a:extLst>
          </p:cNvPr>
          <p:cNvSpPr txBox="1"/>
          <p:nvPr/>
        </p:nvSpPr>
        <p:spPr>
          <a:xfrm>
            <a:off x="1338943" y="7403068"/>
            <a:ext cx="9462407" cy="369332"/>
          </a:xfrm>
          <a:prstGeom prst="rect">
            <a:avLst/>
          </a:prstGeom>
          <a:noFill/>
        </p:spPr>
        <p:txBody>
          <a:bodyPr wrap="square">
            <a:spAutoFit/>
          </a:bodyPr>
          <a:lstStyle/>
          <a:p>
            <a:r>
              <a:rPr lang="en-US" dirty="0">
                <a:hlinkClick r:id="rId4"/>
              </a:rPr>
              <a:t>https://nlp.stanford.edu/~manning/courses/ling236/handouts/whitehead-logistic-regression.ppt</a:t>
            </a:r>
            <a:r>
              <a:rPr lang="en-US" dirty="0"/>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CD42AB66-AAA8-4F10-B1F9-B433B3E21450}"/>
              </a:ext>
            </a:extLst>
          </p:cNvPr>
          <p:cNvSpPr>
            <a:spLocks noGrp="1" noChangeArrowheads="1"/>
          </p:cNvSpPr>
          <p:nvPr>
            <p:ph type="title"/>
          </p:nvPr>
        </p:nvSpPr>
        <p:spPr>
          <a:noFill/>
          <a:ln/>
        </p:spPr>
        <p:txBody>
          <a:bodyPr/>
          <a:lstStyle/>
          <a:p>
            <a:r>
              <a:rPr lang="en-US" altLang="en-US" sz="4533" b="1" i="1">
                <a:latin typeface="Arial" panose="020B0604020202020204" pitchFamily="34" charset="0"/>
              </a:rPr>
              <a:t>The Logistic Regression Model</a:t>
            </a:r>
          </a:p>
        </p:txBody>
      </p:sp>
      <p:sp>
        <p:nvSpPr>
          <p:cNvPr id="7171" name="Rectangle 3">
            <a:extLst>
              <a:ext uri="{FF2B5EF4-FFF2-40B4-BE49-F238E27FC236}">
                <a16:creationId xmlns:a16="http://schemas.microsoft.com/office/drawing/2014/main" id="{49448234-2015-4D53-A6FF-806A1DE47642}"/>
              </a:ext>
            </a:extLst>
          </p:cNvPr>
          <p:cNvSpPr>
            <a:spLocks noGrp="1" noChangeArrowheads="1"/>
          </p:cNvSpPr>
          <p:nvPr>
            <p:ph type="body" idx="1"/>
          </p:nvPr>
        </p:nvSpPr>
        <p:spPr>
          <a:noFill/>
          <a:ln/>
        </p:spPr>
        <p:txBody>
          <a:bodyPr/>
          <a:lstStyle/>
          <a:p>
            <a:pPr>
              <a:buFontTx/>
              <a:buNone/>
            </a:pPr>
            <a:r>
              <a:rPr lang="en-US" altLang="en-US">
                <a:latin typeface="Benguiat Frisky" pitchFamily="66" charset="0"/>
              </a:rPr>
              <a:t>The "logit" model solves these problems:</a:t>
            </a:r>
            <a:br>
              <a:rPr lang="en-US" altLang="en-US">
                <a:latin typeface="Benguiat Frisky" pitchFamily="66" charset="0"/>
              </a:rPr>
            </a:br>
            <a:br>
              <a:rPr lang="en-US" altLang="en-US">
                <a:latin typeface="Benguiat Frisky" pitchFamily="66" charset="0"/>
              </a:rPr>
            </a:br>
            <a:r>
              <a:rPr lang="en-US" altLang="en-US">
                <a:latin typeface="Benguiat Frisky" pitchFamily="66" charset="0"/>
              </a:rPr>
              <a:t>ln[p/(1-p)] = </a:t>
            </a:r>
            <a:r>
              <a:rPr lang="en-US" altLang="en-US" i="1">
                <a:latin typeface="Benguiat Frisky" pitchFamily="66" charset="0"/>
                <a:sym typeface="Symbol" panose="05050102010706020507" pitchFamily="18" charset="2"/>
              </a:rPr>
              <a:t></a:t>
            </a:r>
            <a:r>
              <a:rPr lang="en-US" altLang="en-US">
                <a:latin typeface="Benguiat Frisky" pitchFamily="66" charset="0"/>
              </a:rPr>
              <a:t> + </a:t>
            </a:r>
            <a:r>
              <a:rPr lang="en-US" altLang="en-US" i="1">
                <a:latin typeface="Benguiat Frisky" pitchFamily="66" charset="0"/>
                <a:sym typeface="Symbol" panose="05050102010706020507" pitchFamily="18" charset="2"/>
              </a:rPr>
              <a:t></a:t>
            </a:r>
            <a:r>
              <a:rPr lang="en-US" altLang="en-US">
                <a:latin typeface="Benguiat Frisky" pitchFamily="66" charset="0"/>
              </a:rPr>
              <a:t>X + e</a:t>
            </a:r>
            <a:br>
              <a:rPr lang="en-US" altLang="en-US">
                <a:latin typeface="Benguiat Frisky" pitchFamily="66" charset="0"/>
              </a:rPr>
            </a:br>
            <a:endParaRPr lang="en-US" altLang="en-US">
              <a:latin typeface="Benguiat Frisky" pitchFamily="66" charset="0"/>
            </a:endParaRPr>
          </a:p>
          <a:p>
            <a:pPr>
              <a:buClr>
                <a:schemeClr val="hlink"/>
              </a:buClr>
              <a:buFont typeface="Wingdings" panose="05000000000000000000" pitchFamily="2" charset="2"/>
              <a:buChar char="§"/>
            </a:pPr>
            <a:r>
              <a:rPr lang="en-US" altLang="en-US">
                <a:latin typeface="Benguiat Frisky" pitchFamily="66" charset="0"/>
              </a:rPr>
              <a:t>p is the probability that the event Y occurs, p(Y=1) </a:t>
            </a:r>
          </a:p>
          <a:p>
            <a:pPr>
              <a:buClr>
                <a:schemeClr val="hlink"/>
              </a:buClr>
              <a:buFont typeface="Wingdings" panose="05000000000000000000" pitchFamily="2" charset="2"/>
              <a:buChar char="§"/>
            </a:pPr>
            <a:r>
              <a:rPr lang="en-US" altLang="en-US">
                <a:latin typeface="Benguiat Frisky" pitchFamily="66" charset="0"/>
              </a:rPr>
              <a:t>p/(1-p) is the "odds ratio" </a:t>
            </a:r>
          </a:p>
          <a:p>
            <a:pPr>
              <a:buClr>
                <a:schemeClr val="hlink"/>
              </a:buClr>
              <a:buFont typeface="Wingdings" panose="05000000000000000000" pitchFamily="2" charset="2"/>
              <a:buChar char="§"/>
            </a:pPr>
            <a:r>
              <a:rPr lang="en-US" altLang="en-US">
                <a:latin typeface="Benguiat Frisky" pitchFamily="66" charset="0"/>
              </a:rPr>
              <a:t>ln[p/(1-p)] is the log odds ratio, or "logit"</a:t>
            </a:r>
            <a:r>
              <a:rPr lang="en-US" altLang="en-US"/>
              <a:t> </a:t>
            </a:r>
          </a:p>
        </p:txBody>
      </p:sp>
      <p:sp>
        <p:nvSpPr>
          <p:cNvPr id="4" name="TextBox 3">
            <a:extLst>
              <a:ext uri="{FF2B5EF4-FFF2-40B4-BE49-F238E27FC236}">
                <a16:creationId xmlns:a16="http://schemas.microsoft.com/office/drawing/2014/main" id="{8740DAF7-1832-44AD-BB97-76A496F40820}"/>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6C9C092F-AC1C-4E5B-8BFD-AEEB167BCAAF}"/>
              </a:ext>
            </a:extLst>
          </p:cNvPr>
          <p:cNvSpPr>
            <a:spLocks noGrp="1" noChangeArrowheads="1"/>
          </p:cNvSpPr>
          <p:nvPr>
            <p:ph type="title"/>
          </p:nvPr>
        </p:nvSpPr>
        <p:spPr/>
        <p:txBody>
          <a:bodyPr/>
          <a:lstStyle/>
          <a:p>
            <a:r>
              <a:rPr lang="en-US" altLang="en-US"/>
              <a:t>Probability and Odds</a:t>
            </a:r>
          </a:p>
        </p:txBody>
      </p:sp>
      <p:sp>
        <p:nvSpPr>
          <p:cNvPr id="38915" name="Rectangle 3">
            <a:extLst>
              <a:ext uri="{FF2B5EF4-FFF2-40B4-BE49-F238E27FC236}">
                <a16:creationId xmlns:a16="http://schemas.microsoft.com/office/drawing/2014/main" id="{F1AF1FF5-C83F-47FB-AB98-B9429E426AAC}"/>
              </a:ext>
            </a:extLst>
          </p:cNvPr>
          <p:cNvSpPr>
            <a:spLocks noGrp="1" noChangeArrowheads="1"/>
          </p:cNvSpPr>
          <p:nvPr>
            <p:ph type="body" idx="1"/>
          </p:nvPr>
        </p:nvSpPr>
        <p:spPr>
          <a:xfrm>
            <a:off x="1539240" y="1899920"/>
            <a:ext cx="8808720" cy="5008880"/>
          </a:xfrm>
        </p:spPr>
        <p:txBody>
          <a:bodyPr/>
          <a:lstStyle/>
          <a:p>
            <a:endParaRPr lang="en-US" altLang="en-US" dirty="0"/>
          </a:p>
          <a:p>
            <a:endParaRPr lang="en-US" altLang="en-US" dirty="0"/>
          </a:p>
          <a:p>
            <a:endParaRPr lang="en-US" altLang="en-US" dirty="0"/>
          </a:p>
          <a:p>
            <a:r>
              <a:rPr lang="en-US" altLang="en-US" dirty="0"/>
              <a:t>On coin flip, p(H) = ½</a:t>
            </a:r>
          </a:p>
          <a:p>
            <a:r>
              <a:rPr lang="en-US" altLang="en-US" dirty="0"/>
              <a:t>On 2 dice roll, p(7) = 6/36 =1/6</a:t>
            </a:r>
          </a:p>
          <a:p>
            <a:endParaRPr lang="en-US" altLang="en-US" dirty="0"/>
          </a:p>
          <a:p>
            <a:endParaRPr lang="en-US" altLang="en-US" dirty="0"/>
          </a:p>
          <a:p>
            <a:endParaRPr lang="en-US" altLang="en-US" dirty="0"/>
          </a:p>
        </p:txBody>
      </p:sp>
      <p:sp>
        <p:nvSpPr>
          <p:cNvPr id="38916" name="Rectangle 5">
            <a:extLst>
              <a:ext uri="{FF2B5EF4-FFF2-40B4-BE49-F238E27FC236}">
                <a16:creationId xmlns:a16="http://schemas.microsoft.com/office/drawing/2014/main" id="{43B174B3-A55B-4CBF-A5F9-A05CD24B849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38917" name="Object 4">
            <a:extLst>
              <a:ext uri="{FF2B5EF4-FFF2-40B4-BE49-F238E27FC236}">
                <a16:creationId xmlns:a16="http://schemas.microsoft.com/office/drawing/2014/main" id="{A8F47728-0CA1-423D-8813-43F3037FA5A0}"/>
              </a:ext>
            </a:extLst>
          </p:cNvPr>
          <p:cNvGraphicFramePr>
            <a:graphicFrameLocks noChangeAspect="1"/>
          </p:cNvGraphicFramePr>
          <p:nvPr/>
        </p:nvGraphicFramePr>
        <p:xfrm>
          <a:off x="2215727" y="1986281"/>
          <a:ext cx="4864947" cy="1234228"/>
        </p:xfrm>
        <a:graphic>
          <a:graphicData uri="http://schemas.openxmlformats.org/presentationml/2006/ole">
            <mc:AlternateContent xmlns:mc="http://schemas.openxmlformats.org/markup-compatibility/2006">
              <mc:Choice xmlns:v="urn:schemas-microsoft-com:vml" Requires="v">
                <p:oleObj name="Equation" r:id="rId3" imgW="1536033" imgH="393529" progId="Equation.DSMT4">
                  <p:embed/>
                </p:oleObj>
              </mc:Choice>
              <mc:Fallback>
                <p:oleObj name="Equation" r:id="rId3" imgW="1536033" imgH="393529" progId="Equation.DSMT4">
                  <p:embed/>
                  <p:pic>
                    <p:nvPicPr>
                      <p:cNvPr id="38917" name="Object 4">
                        <a:extLst>
                          <a:ext uri="{FF2B5EF4-FFF2-40B4-BE49-F238E27FC236}">
                            <a16:creationId xmlns:a16="http://schemas.microsoft.com/office/drawing/2014/main" id="{A8F47728-0CA1-423D-8813-43F3037FA5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5727" y="1986281"/>
                        <a:ext cx="4864947" cy="1234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315B179-DFBB-4E6A-A843-CDE3191C3367}"/>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D7616B51-91EA-4090-993E-00CB5707BE15}"/>
              </a:ext>
            </a:extLst>
          </p:cNvPr>
          <p:cNvSpPr>
            <a:spLocks noGrp="1" noChangeArrowheads="1"/>
          </p:cNvSpPr>
          <p:nvPr>
            <p:ph type="title"/>
          </p:nvPr>
        </p:nvSpPr>
        <p:spPr/>
        <p:txBody>
          <a:bodyPr/>
          <a:lstStyle/>
          <a:p>
            <a:r>
              <a:rPr lang="en-US" altLang="en-US"/>
              <a:t>Odds</a:t>
            </a:r>
          </a:p>
        </p:txBody>
      </p:sp>
      <p:sp>
        <p:nvSpPr>
          <p:cNvPr id="40963" name="Rectangle 3">
            <a:extLst>
              <a:ext uri="{FF2B5EF4-FFF2-40B4-BE49-F238E27FC236}">
                <a16:creationId xmlns:a16="http://schemas.microsoft.com/office/drawing/2014/main" id="{C7D1144F-69D8-45D4-875B-6FCB93DC4CE7}"/>
              </a:ext>
            </a:extLst>
          </p:cNvPr>
          <p:cNvSpPr>
            <a:spLocks noGrp="1" noChangeArrowheads="1"/>
          </p:cNvSpPr>
          <p:nvPr>
            <p:ph type="body" idx="1"/>
          </p:nvPr>
        </p:nvSpPr>
        <p:spPr/>
        <p:txBody>
          <a:bodyPr/>
          <a:lstStyle/>
          <a:p>
            <a:endParaRPr lang="en-US" altLang="en-US"/>
          </a:p>
          <a:p>
            <a:endParaRPr lang="en-US" altLang="en-US"/>
          </a:p>
          <a:p>
            <a:r>
              <a:rPr lang="en-US" altLang="en-US"/>
              <a:t>On coin flip, Odds(H) = 1/1</a:t>
            </a:r>
          </a:p>
          <a:p>
            <a:r>
              <a:rPr lang="en-US" altLang="en-US"/>
              <a:t>Odds are 1 to 1 that your coin flip will be “heads”</a:t>
            </a:r>
          </a:p>
          <a:p>
            <a:endParaRPr lang="en-US" altLang="en-US"/>
          </a:p>
          <a:p>
            <a:r>
              <a:rPr lang="en-US" altLang="en-US"/>
              <a:t>On 2 dice roll, Odds(7) = 6/(30) = 1/5</a:t>
            </a:r>
          </a:p>
          <a:p>
            <a:r>
              <a:rPr lang="en-US" altLang="en-US"/>
              <a:t>Odds(7) = p(7)/[1 - p(7)] = 1/6 </a:t>
            </a:r>
            <a:r>
              <a:rPr lang="en-US" altLang="en-US" b="1"/>
              <a:t>/</a:t>
            </a:r>
            <a:r>
              <a:rPr lang="en-US" altLang="en-US"/>
              <a:t> 5/6 = 1/5</a:t>
            </a:r>
          </a:p>
          <a:p>
            <a:r>
              <a:rPr lang="en-US" altLang="en-US"/>
              <a:t>Odds are “1 to 5” that you will roll “seven”</a:t>
            </a:r>
          </a:p>
          <a:p>
            <a:pPr>
              <a:buFontTx/>
              <a:buNone/>
            </a:pPr>
            <a:endParaRPr lang="en-US" altLang="en-US"/>
          </a:p>
          <a:p>
            <a:endParaRPr lang="en-US" altLang="en-US"/>
          </a:p>
        </p:txBody>
      </p:sp>
      <p:sp>
        <p:nvSpPr>
          <p:cNvPr id="40964" name="Rectangle 5">
            <a:extLst>
              <a:ext uri="{FF2B5EF4-FFF2-40B4-BE49-F238E27FC236}">
                <a16:creationId xmlns:a16="http://schemas.microsoft.com/office/drawing/2014/main" id="{6E0A0260-90CA-4F6B-997B-C1CABA08A763}"/>
              </a:ext>
            </a:extLst>
          </p:cNvPr>
          <p:cNvSpPr>
            <a:spLocks noChangeArrowheads="1"/>
          </p:cNvSpPr>
          <p:nvPr/>
        </p:nvSpPr>
        <p:spPr bwMode="auto">
          <a:xfrm>
            <a:off x="762000" y="-255454"/>
            <a:ext cx="184731"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en-US" altLang="en-US" sz="2720"/>
          </a:p>
        </p:txBody>
      </p:sp>
      <p:graphicFrame>
        <p:nvGraphicFramePr>
          <p:cNvPr id="40965" name="Object 4">
            <a:extLst>
              <a:ext uri="{FF2B5EF4-FFF2-40B4-BE49-F238E27FC236}">
                <a16:creationId xmlns:a16="http://schemas.microsoft.com/office/drawing/2014/main" id="{42CDD0A1-AE4A-4421-8B4E-9E6EC4FC55B4}"/>
              </a:ext>
            </a:extLst>
          </p:cNvPr>
          <p:cNvGraphicFramePr>
            <a:graphicFrameLocks noChangeAspect="1"/>
          </p:cNvGraphicFramePr>
          <p:nvPr/>
        </p:nvGraphicFramePr>
        <p:xfrm>
          <a:off x="2057400" y="1899921"/>
          <a:ext cx="6995160" cy="1128078"/>
        </p:xfrm>
        <a:graphic>
          <a:graphicData uri="http://schemas.openxmlformats.org/presentationml/2006/ole">
            <mc:AlternateContent xmlns:mc="http://schemas.openxmlformats.org/markup-compatibility/2006">
              <mc:Choice xmlns:v="urn:schemas-microsoft-com:vml" Requires="v">
                <p:oleObj name="Equation" r:id="rId3" imgW="2603500" imgH="419100" progId="Equation.DSMT4">
                  <p:embed/>
                </p:oleObj>
              </mc:Choice>
              <mc:Fallback>
                <p:oleObj name="Equation" r:id="rId3" imgW="2603500" imgH="419100" progId="Equation.DSMT4">
                  <p:embed/>
                  <p:pic>
                    <p:nvPicPr>
                      <p:cNvPr id="40965" name="Object 4">
                        <a:extLst>
                          <a:ext uri="{FF2B5EF4-FFF2-40B4-BE49-F238E27FC236}">
                            <a16:creationId xmlns:a16="http://schemas.microsoft.com/office/drawing/2014/main" id="{42CDD0A1-AE4A-4421-8B4E-9E6EC4FC55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899921"/>
                        <a:ext cx="6995160" cy="1128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73F18D05-F648-46C5-A7B8-118DFA7ED795}"/>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a:extLst>
              <a:ext uri="{FF2B5EF4-FFF2-40B4-BE49-F238E27FC236}">
                <a16:creationId xmlns:a16="http://schemas.microsoft.com/office/drawing/2014/main" id="{9EB1C4A5-4503-478D-92AE-885EEF99E46E}"/>
              </a:ext>
            </a:extLst>
          </p:cNvPr>
          <p:cNvSpPr>
            <a:spLocks noGrp="1" noChangeArrowheads="1"/>
          </p:cNvSpPr>
          <p:nvPr>
            <p:ph type="title"/>
          </p:nvPr>
        </p:nvSpPr>
        <p:spPr/>
        <p:txBody>
          <a:bodyPr/>
          <a:lstStyle/>
          <a:p>
            <a:r>
              <a:rPr lang="en-US" altLang="en-US"/>
              <a:t>Problems with Odds</a:t>
            </a:r>
          </a:p>
        </p:txBody>
      </p:sp>
      <p:sp>
        <p:nvSpPr>
          <p:cNvPr id="83971" name="Rectangle 3">
            <a:extLst>
              <a:ext uri="{FF2B5EF4-FFF2-40B4-BE49-F238E27FC236}">
                <a16:creationId xmlns:a16="http://schemas.microsoft.com/office/drawing/2014/main" id="{67D08332-AE1F-4192-AE1A-AEA5A144B72E}"/>
              </a:ext>
            </a:extLst>
          </p:cNvPr>
          <p:cNvSpPr>
            <a:spLocks noGrp="1" noChangeArrowheads="1"/>
          </p:cNvSpPr>
          <p:nvPr>
            <p:ph type="body" idx="1"/>
          </p:nvPr>
        </p:nvSpPr>
        <p:spPr>
          <a:xfrm>
            <a:off x="817245" y="2049163"/>
            <a:ext cx="10252710" cy="4931516"/>
          </a:xfrm>
        </p:spPr>
        <p:txBody>
          <a:bodyPr/>
          <a:lstStyle/>
          <a:p>
            <a:r>
              <a:rPr lang="en-US" altLang="en-US"/>
              <a:t>Asymmetry</a:t>
            </a:r>
          </a:p>
          <a:p>
            <a:pPr lvl="1"/>
            <a:r>
              <a:rPr lang="en-US" altLang="en-US"/>
              <a:t>Possible range from 0 to “very large” </a:t>
            </a:r>
          </a:p>
          <a:p>
            <a:pPr lvl="2"/>
            <a:r>
              <a:rPr lang="en-US" altLang="en-US"/>
              <a:t>With 1 indicating no difference</a:t>
            </a:r>
          </a:p>
          <a:p>
            <a:r>
              <a:rPr lang="en-US" altLang="en-US"/>
              <a:t>Due to asymmetry</a:t>
            </a:r>
          </a:p>
          <a:p>
            <a:pPr lvl="1"/>
            <a:r>
              <a:rPr lang="en-US" altLang="en-US"/>
              <a:t>The same odds in opposite direction may appear different</a:t>
            </a:r>
          </a:p>
          <a:p>
            <a:pPr lvl="1"/>
            <a:r>
              <a:rPr lang="en-US" altLang="en-US"/>
              <a:t>Odds of 5.0 (5 to 1) of losing are the same as odds of .2 of winning (1 to 5)</a:t>
            </a:r>
          </a:p>
          <a:p>
            <a:pPr lvl="1">
              <a:buFontTx/>
              <a:buNone/>
            </a:pPr>
            <a:endParaRPr lang="en-US" altLang="en-US"/>
          </a:p>
        </p:txBody>
      </p:sp>
      <p:sp>
        <p:nvSpPr>
          <p:cNvPr id="4" name="TextBox 3">
            <a:extLst>
              <a:ext uri="{FF2B5EF4-FFF2-40B4-BE49-F238E27FC236}">
                <a16:creationId xmlns:a16="http://schemas.microsoft.com/office/drawing/2014/main" id="{13DC5BE8-3A7A-47C1-9945-1DAE9B1BA04D}"/>
              </a:ext>
            </a:extLst>
          </p:cNvPr>
          <p:cNvSpPr txBox="1"/>
          <p:nvPr/>
        </p:nvSpPr>
        <p:spPr>
          <a:xfrm>
            <a:off x="89452" y="7328654"/>
            <a:ext cx="5943600" cy="369332"/>
          </a:xfrm>
          <a:prstGeom prst="rect">
            <a:avLst/>
          </a:prstGeom>
          <a:noFill/>
        </p:spPr>
        <p:txBody>
          <a:bodyPr wrap="square">
            <a:spAutoFit/>
          </a:bodyPr>
          <a:lstStyle/>
          <a:p>
            <a:r>
              <a:rPr lang="en-US" dirty="0">
                <a:hlinkClick r:id="rId3"/>
              </a:rPr>
              <a:t>https://jmg1.psychology.msstate.edu/8803/logisticReg09.ppt</a:t>
            </a:r>
            <a:r>
              <a:rPr lang="en-US" dirty="0"/>
              <a:t>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2DF81F98-E59D-44EC-87D3-3E8C5420C638}"/>
              </a:ext>
            </a:extLst>
          </p:cNvPr>
          <p:cNvSpPr>
            <a:spLocks noGrp="1" noChangeArrowheads="1"/>
          </p:cNvSpPr>
          <p:nvPr>
            <p:ph type="body" idx="1"/>
          </p:nvPr>
        </p:nvSpPr>
        <p:spPr>
          <a:xfrm>
            <a:off x="247153" y="474980"/>
            <a:ext cx="9154160" cy="6822440"/>
          </a:xfrm>
          <a:noFill/>
          <a:ln/>
        </p:spPr>
        <p:txBody>
          <a:bodyPr/>
          <a:lstStyle/>
          <a:p>
            <a:pPr>
              <a:buFontTx/>
              <a:buNone/>
            </a:pPr>
            <a:r>
              <a:rPr lang="en-US" altLang="en-US" b="1" dirty="0">
                <a:solidFill>
                  <a:schemeClr val="tx2"/>
                </a:solidFill>
                <a:latin typeface="Benguiat Frisky" pitchFamily="66" charset="0"/>
              </a:rPr>
              <a:t>More:</a:t>
            </a:r>
            <a:endParaRPr lang="en-US" altLang="en-US" dirty="0">
              <a:solidFill>
                <a:schemeClr val="tx2"/>
              </a:solidFill>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The logistic distribution constrains the estimated probabilities to lie between 0 and 1. </a:t>
            </a:r>
          </a:p>
          <a:p>
            <a:pPr>
              <a:buClr>
                <a:schemeClr val="hlink"/>
              </a:buClr>
              <a:buFont typeface="Wingdings" panose="05000000000000000000" pitchFamily="2" charset="2"/>
              <a:buChar char="§"/>
            </a:pPr>
            <a:r>
              <a:rPr lang="en-US" altLang="en-US" dirty="0">
                <a:latin typeface="Benguiat Frisky" pitchFamily="66" charset="0"/>
              </a:rPr>
              <a:t>The estimated probability is:</a:t>
            </a:r>
            <a:br>
              <a:rPr lang="en-US" altLang="en-US" dirty="0">
                <a:latin typeface="Benguiat Frisky" pitchFamily="66" charset="0"/>
              </a:rPr>
            </a:br>
            <a:br>
              <a:rPr lang="en-US" altLang="en-US" dirty="0">
                <a:latin typeface="Benguiat Frisky" pitchFamily="66" charset="0"/>
              </a:rPr>
            </a:br>
            <a:r>
              <a:rPr lang="en-US" altLang="en-US" dirty="0">
                <a:latin typeface="Benguiat Frisky" pitchFamily="66" charset="0"/>
              </a:rPr>
              <a:t>	p = 1/[1 + exp(-</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a:t>
            </a:r>
            <a:br>
              <a:rPr lang="en-US" altLang="en-US" dirty="0">
                <a:latin typeface="Benguiat Frisky" pitchFamily="66" charset="0"/>
              </a:rPr>
            </a:br>
            <a:endParaRPr lang="en-US" altLang="en-US" dirty="0">
              <a:latin typeface="Benguiat Frisky" pitchFamily="66" charset="0"/>
            </a:endParaRPr>
          </a:p>
          <a:p>
            <a:pPr>
              <a:buClr>
                <a:schemeClr val="hlink"/>
              </a:buClr>
              <a:buFont typeface="Wingdings" panose="05000000000000000000" pitchFamily="2" charset="2"/>
              <a:buChar char="§"/>
            </a:pPr>
            <a:r>
              <a:rPr lang="en-US" altLang="en-US" dirty="0">
                <a:latin typeface="Benguiat Frisky" pitchFamily="66" charset="0"/>
              </a:rPr>
              <a:t>if you let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0, then p = .50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big, p approaches 1 </a:t>
            </a:r>
          </a:p>
          <a:p>
            <a:pPr>
              <a:buClr>
                <a:schemeClr val="hlink"/>
              </a:buClr>
              <a:buFont typeface="Wingdings" panose="05000000000000000000" pitchFamily="2" charset="2"/>
              <a:buChar char="§"/>
            </a:pPr>
            <a:r>
              <a:rPr lang="en-US" altLang="en-US" dirty="0">
                <a:latin typeface="Benguiat Frisky" pitchFamily="66" charset="0"/>
              </a:rPr>
              <a:t>as </a:t>
            </a:r>
            <a:r>
              <a:rPr lang="en-US" altLang="en-US" i="1" dirty="0">
                <a:latin typeface="Benguiat Frisky" pitchFamily="66" charset="0"/>
                <a:sym typeface="Symbol" panose="05050102010706020507" pitchFamily="18" charset="2"/>
              </a:rPr>
              <a:t></a:t>
            </a:r>
            <a:r>
              <a:rPr lang="en-US" altLang="en-US" dirty="0">
                <a:latin typeface="Benguiat Frisky" pitchFamily="66" charset="0"/>
              </a:rPr>
              <a:t> + </a:t>
            </a:r>
            <a:r>
              <a:rPr lang="en-US" altLang="en-US" i="1" dirty="0">
                <a:latin typeface="Benguiat Frisky" pitchFamily="66" charset="0"/>
                <a:sym typeface="Symbol" panose="05050102010706020507" pitchFamily="18" charset="2"/>
              </a:rPr>
              <a:t></a:t>
            </a:r>
            <a:r>
              <a:rPr lang="en-US" altLang="en-US" i="1" dirty="0">
                <a:latin typeface="Benguiat Frisky" pitchFamily="66" charset="0"/>
              </a:rPr>
              <a:t> </a:t>
            </a:r>
            <a:r>
              <a:rPr lang="en-US" altLang="en-US" dirty="0">
                <a:latin typeface="Benguiat Frisky" pitchFamily="66" charset="0"/>
              </a:rPr>
              <a:t>X gets really small, p approaches 0</a:t>
            </a:r>
          </a:p>
        </p:txBody>
      </p:sp>
      <p:sp>
        <p:nvSpPr>
          <p:cNvPr id="3" name="TextBox 2">
            <a:extLst>
              <a:ext uri="{FF2B5EF4-FFF2-40B4-BE49-F238E27FC236}">
                <a16:creationId xmlns:a16="http://schemas.microsoft.com/office/drawing/2014/main" id="{911C7473-1855-40E6-A774-12FE50EFC6BF}"/>
              </a:ext>
            </a:extLst>
          </p:cNvPr>
          <p:cNvSpPr txBox="1"/>
          <p:nvPr/>
        </p:nvSpPr>
        <p:spPr>
          <a:xfrm>
            <a:off x="1338943" y="7403068"/>
            <a:ext cx="9462407" cy="369332"/>
          </a:xfrm>
          <a:prstGeom prst="rect">
            <a:avLst/>
          </a:prstGeom>
          <a:noFill/>
        </p:spPr>
        <p:txBody>
          <a:bodyPr wrap="square">
            <a:spAutoFit/>
          </a:bodyPr>
          <a:lstStyle/>
          <a:p>
            <a:r>
              <a:rPr lang="en-US" dirty="0">
                <a:hlinkClick r:id="rId2"/>
              </a:rPr>
              <a:t>https://nlp.stanford.edu/~manning/courses/ling236/handouts/whitehead-logistic-regression.ppt</a:t>
            </a:r>
            <a:r>
              <a:rPr lang="en-US" dirty="0"/>
              <a:t> </a:t>
            </a:r>
          </a:p>
        </p:txBody>
      </p:sp>
      <p:graphicFrame>
        <p:nvGraphicFramePr>
          <p:cNvPr id="4" name="Object 2">
            <a:extLst>
              <a:ext uri="{FF2B5EF4-FFF2-40B4-BE49-F238E27FC236}">
                <a16:creationId xmlns:a16="http://schemas.microsoft.com/office/drawing/2014/main" id="{FF4C4283-3846-4244-B04C-97E4925867BE}"/>
              </a:ext>
            </a:extLst>
          </p:cNvPr>
          <p:cNvGraphicFramePr>
            <a:graphicFrameLocks/>
          </p:cNvGraphicFramePr>
          <p:nvPr/>
        </p:nvGraphicFramePr>
        <p:xfrm>
          <a:off x="6745356" y="1721458"/>
          <a:ext cx="4373218" cy="2731273"/>
        </p:xfrm>
        <a:graphic>
          <a:graphicData uri="http://schemas.openxmlformats.org/presentationml/2006/ole">
            <mc:AlternateContent xmlns:mc="http://schemas.openxmlformats.org/markup-compatibility/2006">
              <mc:Choice xmlns:v="urn:schemas-microsoft-com:vml" Requires="v">
                <p:oleObj name="Photo House" r:id="rId3" imgW="4631934" imgH="3492197" progId="Photohse.Document">
                  <p:embed/>
                </p:oleObj>
              </mc:Choice>
              <mc:Fallback>
                <p:oleObj name="Photo House" r:id="rId3" imgW="4631934" imgH="3492197" progId="Photohse.Document">
                  <p:embed/>
                  <p:pic>
                    <p:nvPicPr>
                      <p:cNvPr id="4" name="Object 2">
                        <a:extLst>
                          <a:ext uri="{FF2B5EF4-FFF2-40B4-BE49-F238E27FC236}">
                            <a16:creationId xmlns:a16="http://schemas.microsoft.com/office/drawing/2014/main" id="{FF4C4283-3846-4244-B04C-97E4925867B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5356" y="1721458"/>
                        <a:ext cx="4373218" cy="2731273"/>
                      </a:xfrm>
                      <a:prstGeom prst="rect">
                        <a:avLst/>
                      </a:prstGeom>
                      <a:noFill/>
                      <a:ln>
                        <a:noFill/>
                      </a:ln>
                      <a:effec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a:extLst>
              <a:ext uri="{FF2B5EF4-FFF2-40B4-BE49-F238E27FC236}">
                <a16:creationId xmlns:a16="http://schemas.microsoft.com/office/drawing/2014/main" id="{39BAEFA8-398E-4263-9C9A-0576CC862E8E}"/>
              </a:ext>
            </a:extLst>
          </p:cNvPr>
          <p:cNvSpPr>
            <a:spLocks noGrp="1" noChangeArrowheads="1"/>
          </p:cNvSpPr>
          <p:nvPr>
            <p:ph type="title"/>
          </p:nvPr>
        </p:nvSpPr>
        <p:spPr>
          <a:xfrm>
            <a:off x="1539240" y="259080"/>
            <a:ext cx="8808720" cy="1295400"/>
          </a:xfrm>
        </p:spPr>
        <p:txBody>
          <a:bodyPr/>
          <a:lstStyle/>
          <a:p>
            <a:r>
              <a:rPr lang="en-US" altLang="en-US"/>
              <a:t>More Visualizations and Formulas</a:t>
            </a:r>
          </a:p>
        </p:txBody>
      </p:sp>
      <p:pic>
        <p:nvPicPr>
          <p:cNvPr id="61443" name="Picture 7" descr="PPT915.png">
            <a:extLst>
              <a:ext uri="{FF2B5EF4-FFF2-40B4-BE49-F238E27FC236}">
                <a16:creationId xmlns:a16="http://schemas.microsoft.com/office/drawing/2014/main" id="{8CFD05E8-106D-44B0-A45D-EE42A00E29D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259473"/>
            <a:ext cx="6973570" cy="5843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ACAE31E4-CDB7-4004-B71D-E70CA3FE276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1" name="Picture 2" descr="PPT916.png">
            <a:extLst>
              <a:ext uri="{FF2B5EF4-FFF2-40B4-BE49-F238E27FC236}">
                <a16:creationId xmlns:a16="http://schemas.microsoft.com/office/drawing/2014/main" id="{3A63CB70-0446-4228-BBCF-453AF89537D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1459" y="286250"/>
            <a:ext cx="8432695" cy="6984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AEB2BCD2-7E27-4CE2-A7F1-F1F104AC19C9}"/>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 b="4201"/>
          <a:stretch/>
        </p:blipFill>
        <p:spPr>
          <a:xfrm>
            <a:off x="1135658" y="862878"/>
            <a:ext cx="3892807" cy="2248814"/>
          </a:xfrm>
          <a:prstGeom prst="rect">
            <a:avLst/>
          </a:prstGeom>
          <a:ln>
            <a:solidFill>
              <a:srgbClr val="FF0000"/>
            </a:solidFill>
          </a:ln>
        </p:spPr>
      </p:pic>
      <p:sp>
        <p:nvSpPr>
          <p:cNvPr id="3" name="TextBox 2"/>
          <p:cNvSpPr txBox="1"/>
          <p:nvPr/>
        </p:nvSpPr>
        <p:spPr>
          <a:xfrm>
            <a:off x="1600086" y="-11918"/>
            <a:ext cx="9305290" cy="929485"/>
          </a:xfrm>
          <a:prstGeom prst="rect">
            <a:avLst/>
          </a:prstGeom>
          <a:noFill/>
        </p:spPr>
        <p:txBody>
          <a:bodyPr wrap="square" rtlCol="0">
            <a:spAutoFit/>
          </a:bodyPr>
          <a:lstStyle/>
          <a:p>
            <a:r>
              <a:rPr lang="en-US" sz="5440" dirty="0">
                <a:solidFill>
                  <a:srgbClr val="7030A0"/>
                </a:solidFill>
              </a:rPr>
              <a:t>Data is NEVER fully anonymized</a:t>
            </a:r>
          </a:p>
        </p:txBody>
      </p:sp>
      <p:pic>
        <p:nvPicPr>
          <p:cNvPr id="4" name="Picture 3"/>
          <p:cNvPicPr>
            <a:picLocks noChangeAspect="1"/>
          </p:cNvPicPr>
          <p:nvPr/>
        </p:nvPicPr>
        <p:blipFill rotWithShape="1">
          <a:blip r:embed="rId3"/>
          <a:srcRect t="-1" b="3487"/>
          <a:stretch/>
        </p:blipFill>
        <p:spPr>
          <a:xfrm>
            <a:off x="968577" y="4755771"/>
            <a:ext cx="9855403" cy="2880970"/>
          </a:xfrm>
          <a:prstGeom prst="rect">
            <a:avLst/>
          </a:prstGeom>
          <a:ln>
            <a:solidFill>
              <a:schemeClr val="accent6">
                <a:lumMod val="50000"/>
              </a:schemeClr>
            </a:solidFill>
          </a:ln>
        </p:spPr>
      </p:pic>
      <p:pic>
        <p:nvPicPr>
          <p:cNvPr id="5" name="Picture 4"/>
          <p:cNvPicPr>
            <a:picLocks noChangeAspect="1"/>
          </p:cNvPicPr>
          <p:nvPr/>
        </p:nvPicPr>
        <p:blipFill>
          <a:blip r:embed="rId4"/>
          <a:stretch>
            <a:fillRect/>
          </a:stretch>
        </p:blipFill>
        <p:spPr>
          <a:xfrm>
            <a:off x="5516512" y="917703"/>
            <a:ext cx="5388864" cy="5638257"/>
          </a:xfrm>
          <a:prstGeom prst="rect">
            <a:avLst/>
          </a:prstGeom>
          <a:ln>
            <a:solidFill>
              <a:schemeClr val="accent6">
                <a:lumMod val="50000"/>
              </a:schemeClr>
            </a:solidFill>
          </a:ln>
        </p:spPr>
      </p:pic>
      <p:pic>
        <p:nvPicPr>
          <p:cNvPr id="6" name="Picture 5"/>
          <p:cNvPicPr>
            <a:picLocks noChangeAspect="1"/>
          </p:cNvPicPr>
          <p:nvPr/>
        </p:nvPicPr>
        <p:blipFill>
          <a:blip r:embed="rId5"/>
          <a:stretch>
            <a:fillRect/>
          </a:stretch>
        </p:blipFill>
        <p:spPr>
          <a:xfrm>
            <a:off x="815057" y="3156945"/>
            <a:ext cx="4767885" cy="1554480"/>
          </a:xfrm>
          <a:prstGeom prst="rect">
            <a:avLst/>
          </a:prstGeom>
          <a:ln>
            <a:solidFill>
              <a:srgbClr val="7030A0"/>
            </a:solidFill>
          </a:ln>
        </p:spPr>
      </p:pic>
      <p:sp>
        <p:nvSpPr>
          <p:cNvPr id="7" name="Rectangle 6"/>
          <p:cNvSpPr/>
          <p:nvPr/>
        </p:nvSpPr>
        <p:spPr>
          <a:xfrm>
            <a:off x="1726747" y="7104192"/>
            <a:ext cx="9398453" cy="929485"/>
          </a:xfrm>
          <a:prstGeom prst="rect">
            <a:avLst/>
          </a:prstGeom>
        </p:spPr>
        <p:txBody>
          <a:bodyPr wrap="square">
            <a:spAutoFit/>
          </a:bodyPr>
          <a:lstStyle/>
          <a:p>
            <a:pPr algn="r"/>
            <a:r>
              <a:rPr lang="en-US" sz="1360" dirty="0">
                <a:solidFill>
                  <a:srgbClr val="0000FF"/>
                </a:solidFill>
                <a:hlinkClick r:id="rId6"/>
              </a:rPr>
              <a:t>http://www.theguardian.com/science/2005/nov/03/genetics.news</a:t>
            </a:r>
            <a:endParaRPr lang="en-US" sz="1360" dirty="0"/>
          </a:p>
          <a:p>
            <a:pPr algn="r"/>
            <a:r>
              <a:rPr lang="en-US" sz="1360" dirty="0">
                <a:hlinkClick r:id="rId7"/>
              </a:rPr>
              <a:t>http://www.nytimes.com/2014/10/17/opinion/the-dark-market-for-personal-data.html</a:t>
            </a:r>
            <a:endParaRPr lang="en-US" sz="1360" dirty="0"/>
          </a:p>
          <a:p>
            <a:pPr algn="r"/>
            <a:r>
              <a:rPr lang="en-US" sz="1360" dirty="0">
                <a:hlinkClick r:id="rId8"/>
              </a:rPr>
              <a:t>http://www.nytimes.com/2006/08/09/technology/09aol.html, </a:t>
            </a:r>
            <a:r>
              <a:rPr lang="en-US" sz="1360" dirty="0">
                <a:hlinkClick r:id="rId9"/>
              </a:rPr>
              <a:t>https://www.sciencemag.org/content/339/6117/262</a:t>
            </a:r>
            <a:endParaRPr lang="en-US" sz="1360" dirty="0"/>
          </a:p>
          <a:p>
            <a:pPr algn="r"/>
            <a:endParaRPr lang="en-US" sz="1360" dirty="0"/>
          </a:p>
        </p:txBody>
      </p:sp>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85DC963B-370C-484E-B3B8-A4413371C009}"/>
                  </a:ext>
                </a:extLst>
              </p14:cNvPr>
              <p14:cNvContentPartPr/>
              <p14:nvPr/>
            </p14:nvContentPartPr>
            <p14:xfrm>
              <a:off x="744840" y="313200"/>
              <a:ext cx="892440" cy="459000"/>
            </p14:xfrm>
          </p:contentPart>
        </mc:Choice>
        <mc:Fallback xmlns="">
          <p:pic>
            <p:nvPicPr>
              <p:cNvPr id="8" name="Ink 7">
                <a:extLst>
                  <a:ext uri="{FF2B5EF4-FFF2-40B4-BE49-F238E27FC236}">
                    <a16:creationId xmlns:a16="http://schemas.microsoft.com/office/drawing/2014/main" id="{85DC963B-370C-484E-B3B8-A4413371C009}"/>
                  </a:ext>
                </a:extLst>
              </p:cNvPr>
              <p:cNvPicPr/>
              <p:nvPr/>
            </p:nvPicPr>
            <p:blipFill>
              <a:blip r:embed="rId11"/>
              <a:stretch>
                <a:fillRect/>
              </a:stretch>
            </p:blipFill>
            <p:spPr>
              <a:xfrm>
                <a:off x="735480" y="303840"/>
                <a:ext cx="911160" cy="477720"/>
              </a:xfrm>
              <a:prstGeom prst="rect">
                <a:avLst/>
              </a:prstGeom>
            </p:spPr>
          </p:pic>
        </mc:Fallback>
      </mc:AlternateContent>
    </p:spTree>
    <p:extLst>
      <p:ext uri="{BB962C8B-B14F-4D97-AF65-F5344CB8AC3E}">
        <p14:creationId xmlns:p14="http://schemas.microsoft.com/office/powerpoint/2010/main" val="319976154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descr="C:\DOCUME~1\MGiesen\LOCALS~1\Temp\PPTA0A.png">
            <a:extLst>
              <a:ext uri="{FF2B5EF4-FFF2-40B4-BE49-F238E27FC236}">
                <a16:creationId xmlns:a16="http://schemas.microsoft.com/office/drawing/2014/main" id="{EFC09261-4F63-4600-AB41-23B9909F06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0625" y="1930506"/>
            <a:ext cx="5285952"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9" name="Picture 5" descr="C:\DOCUME~1\MGiesen\LOCALS~1\Temp\PPTA0B.png">
            <a:extLst>
              <a:ext uri="{FF2B5EF4-FFF2-40B4-BE49-F238E27FC236}">
                <a16:creationId xmlns:a16="http://schemas.microsoft.com/office/drawing/2014/main" id="{43C61935-9045-47A9-AC5F-8AD909DDEE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520" y="345441"/>
            <a:ext cx="9067800" cy="671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C5BB2AC4-76BE-43B1-9090-A7860A308704}"/>
              </a:ext>
            </a:extLst>
          </p:cNvPr>
          <p:cNvSpPr txBox="1"/>
          <p:nvPr/>
        </p:nvSpPr>
        <p:spPr>
          <a:xfrm>
            <a:off x="89452" y="7328654"/>
            <a:ext cx="5943600" cy="369332"/>
          </a:xfrm>
          <a:prstGeom prst="rect">
            <a:avLst/>
          </a:prstGeom>
          <a:noFill/>
        </p:spPr>
        <p:txBody>
          <a:bodyPr wrap="square">
            <a:spAutoFit/>
          </a:bodyPr>
          <a:lstStyle/>
          <a:p>
            <a:r>
              <a:rPr lang="en-US" dirty="0">
                <a:hlinkClick r:id="rId5"/>
              </a:rPr>
              <a:t>https://jmg1.psychology.msstate.edu/8803/logisticReg09.ppt</a:t>
            </a:r>
            <a:r>
              <a:rPr lang="en-US" dirty="0"/>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7" name="Picture 2" descr="PPT917.png">
            <a:extLst>
              <a:ext uri="{FF2B5EF4-FFF2-40B4-BE49-F238E27FC236}">
                <a16:creationId xmlns:a16="http://schemas.microsoft.com/office/drawing/2014/main" id="{EEEF363B-6745-47C0-AB86-95D6BA7E6B0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6814" y="690880"/>
            <a:ext cx="8693573" cy="639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60A3A70-9AC4-4DBF-8D5D-95BE55EA9C98}"/>
              </a:ext>
            </a:extLst>
          </p:cNvPr>
          <p:cNvSpPr txBox="1"/>
          <p:nvPr/>
        </p:nvSpPr>
        <p:spPr>
          <a:xfrm>
            <a:off x="89452" y="7328654"/>
            <a:ext cx="5943600" cy="369332"/>
          </a:xfrm>
          <a:prstGeom prst="rect">
            <a:avLst/>
          </a:prstGeom>
          <a:noFill/>
        </p:spPr>
        <p:txBody>
          <a:bodyPr wrap="square">
            <a:spAutoFit/>
          </a:bodyPr>
          <a:lstStyle/>
          <a:p>
            <a:r>
              <a:rPr lang="en-US" dirty="0">
                <a:hlinkClick r:id="rId4"/>
              </a:rPr>
              <a:t>https://jmg1.psychology.msstate.edu/8803/logisticReg09.ppt</a:t>
            </a:r>
            <a:r>
              <a:rPr lang="en-US" dirty="0"/>
              <a:t>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7F4ED63C-916B-4EDB-9790-9E0446429763}"/>
              </a:ext>
            </a:extLst>
          </p:cNvPr>
          <p:cNvGrpSpPr/>
          <p:nvPr/>
        </p:nvGrpSpPr>
        <p:grpSpPr>
          <a:xfrm>
            <a:off x="8160707" y="3194137"/>
            <a:ext cx="3726493" cy="3920196"/>
            <a:chOff x="7033364" y="2698511"/>
            <a:chExt cx="4647157" cy="4976575"/>
          </a:xfrm>
        </p:grpSpPr>
        <p:pic>
          <p:nvPicPr>
            <p:cNvPr id="9" name="Picture 2">
              <a:extLst>
                <a:ext uri="{FF2B5EF4-FFF2-40B4-BE49-F238E27FC236}">
                  <a16:creationId xmlns:a16="http://schemas.microsoft.com/office/drawing/2014/main" id="{1F65EA63-9D05-47C8-92A1-D97B0F932F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3364" y="2698511"/>
              <a:ext cx="3615586" cy="455235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C3F2E5E-A9BA-4002-AE13-0DC9BA22D0A2}"/>
                </a:ext>
              </a:extLst>
            </p:cNvPr>
            <p:cNvSpPr txBox="1"/>
            <p:nvPr/>
          </p:nvSpPr>
          <p:spPr>
            <a:xfrm>
              <a:off x="7033364" y="7359133"/>
              <a:ext cx="4647157" cy="315953"/>
            </a:xfrm>
            <a:prstGeom prst="rect">
              <a:avLst/>
            </a:prstGeom>
            <a:noFill/>
          </p:spPr>
          <p:txBody>
            <a:bodyPr wrap="square">
              <a:spAutoFit/>
            </a:bodyPr>
            <a:lstStyle/>
            <a:p>
              <a:r>
                <a:rPr lang="en-US" sz="1100" dirty="0">
                  <a:hlinkClick r:id="rId3"/>
                </a:rPr>
                <a:t>https://en.wikipedia.org/wiki/Linear_regression</a:t>
              </a:r>
              <a:r>
                <a:rPr lang="en-US" sz="1100" dirty="0"/>
                <a:t> </a:t>
              </a:r>
            </a:p>
          </p:txBody>
        </p:sp>
      </p:grpSp>
      <p:pic>
        <p:nvPicPr>
          <p:cNvPr id="13" name="Picture 12">
            <a:extLst>
              <a:ext uri="{FF2B5EF4-FFF2-40B4-BE49-F238E27FC236}">
                <a16:creationId xmlns:a16="http://schemas.microsoft.com/office/drawing/2014/main" id="{8A3BA252-9232-4A56-96CC-C83E74C0F17E}"/>
              </a:ext>
            </a:extLst>
          </p:cNvPr>
          <p:cNvPicPr>
            <a:picLocks noChangeAspect="1"/>
          </p:cNvPicPr>
          <p:nvPr/>
        </p:nvPicPr>
        <p:blipFill>
          <a:blip r:embed="rId4"/>
          <a:stretch>
            <a:fillRect/>
          </a:stretch>
        </p:blipFill>
        <p:spPr>
          <a:xfrm>
            <a:off x="8639821" y="2371757"/>
            <a:ext cx="2289175" cy="793750"/>
          </a:xfrm>
          <a:prstGeom prst="rect">
            <a:avLst/>
          </a:prstGeom>
        </p:spPr>
      </p:pic>
      <p:sp>
        <p:nvSpPr>
          <p:cNvPr id="4" name="TextBox 3">
            <a:extLst>
              <a:ext uri="{FF2B5EF4-FFF2-40B4-BE49-F238E27FC236}">
                <a16:creationId xmlns:a16="http://schemas.microsoft.com/office/drawing/2014/main" id="{0992EB71-53F5-4F36-B9CA-4792089A7E0A}"/>
              </a:ext>
            </a:extLst>
          </p:cNvPr>
          <p:cNvSpPr txBox="1"/>
          <p:nvPr/>
        </p:nvSpPr>
        <p:spPr>
          <a:xfrm>
            <a:off x="444673" y="432148"/>
            <a:ext cx="11116850" cy="6001643"/>
          </a:xfrm>
          <a:prstGeom prst="rect">
            <a:avLst/>
          </a:prstGeom>
          <a:noFill/>
        </p:spPr>
        <p:txBody>
          <a:bodyPr wrap="square" rtlCol="0">
            <a:spAutoFit/>
          </a:bodyPr>
          <a:lstStyle/>
          <a:p>
            <a:r>
              <a:rPr lang="en-US" sz="3200" dirty="0"/>
              <a:t>Supervised Learning:  Use labeled data to predict unlabeled data.</a:t>
            </a:r>
          </a:p>
          <a:p>
            <a:endParaRPr lang="en-US" sz="3200" dirty="0"/>
          </a:p>
          <a:p>
            <a:r>
              <a:rPr lang="en-US" sz="3200" dirty="0"/>
              <a:t>2 types of supervised learning:</a:t>
            </a:r>
          </a:p>
          <a:p>
            <a:endParaRPr lang="en-US" sz="3200" dirty="0"/>
          </a:p>
          <a:p>
            <a:pPr marL="514350" indent="-514350">
              <a:buFont typeface="+mj-lt"/>
              <a:buAutoNum type="arabicPeriod"/>
            </a:pPr>
            <a:r>
              <a:rPr lang="en-US" sz="3200" dirty="0"/>
              <a:t>Regression:  Predict continuous values.</a:t>
            </a:r>
          </a:p>
          <a:p>
            <a:pPr lvl="2"/>
            <a:r>
              <a:rPr lang="en-US" sz="3200" dirty="0"/>
              <a:t> Ex:  Linear regression.</a:t>
            </a:r>
          </a:p>
          <a:p>
            <a:endParaRPr lang="en-US" sz="3200" dirty="0"/>
          </a:p>
          <a:p>
            <a:r>
              <a:rPr lang="en-US" sz="3200" dirty="0"/>
              <a:t>				F(</a:t>
            </a:r>
            <a:r>
              <a:rPr lang="en-US" sz="3200" dirty="0" err="1"/>
              <a:t>x</a:t>
            </a:r>
            <a:r>
              <a:rPr lang="en-US" sz="3200" baseline="-25000" dirty="0" err="1"/>
              <a:t>new</a:t>
            </a:r>
            <a:r>
              <a:rPr lang="en-US" sz="3200" dirty="0"/>
              <a:t>) = b</a:t>
            </a:r>
            <a:r>
              <a:rPr lang="en-US" sz="3200" baseline="-25000" dirty="0"/>
              <a:t>0</a:t>
            </a:r>
            <a:r>
              <a:rPr lang="en-US" sz="3200" dirty="0"/>
              <a:t> + b</a:t>
            </a:r>
            <a:r>
              <a:rPr lang="en-US" sz="3200" baseline="-25000" dirty="0"/>
              <a:t>1</a:t>
            </a:r>
            <a:r>
              <a:rPr lang="en-US" sz="3200" dirty="0"/>
              <a:t>x</a:t>
            </a:r>
            <a:r>
              <a:rPr lang="en-US" sz="3200" baseline="-25000" dirty="0"/>
              <a:t>new</a:t>
            </a:r>
          </a:p>
          <a:p>
            <a:endParaRPr lang="en-US" sz="3200" dirty="0"/>
          </a:p>
          <a:p>
            <a:pPr marL="514350" indent="-514350">
              <a:buFont typeface="+mj-lt"/>
              <a:buAutoNum type="arabicPeriod"/>
            </a:pPr>
            <a:endParaRPr lang="en-US" sz="3200" dirty="0"/>
          </a:p>
          <a:p>
            <a:r>
              <a:rPr lang="en-US" sz="3200" dirty="0"/>
              <a:t>2.  Classification:  Predict discrete values.</a:t>
            </a:r>
          </a:p>
          <a:p>
            <a:pPr lvl="2"/>
            <a:r>
              <a:rPr lang="en-US" sz="3200" dirty="0"/>
              <a:t>Ex:  Logistic regression</a:t>
            </a:r>
          </a:p>
        </p:txBody>
      </p:sp>
    </p:spTree>
    <p:extLst>
      <p:ext uri="{BB962C8B-B14F-4D97-AF65-F5344CB8AC3E}">
        <p14:creationId xmlns:p14="http://schemas.microsoft.com/office/powerpoint/2010/main" val="419842207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a:extLst>
              <a:ext uri="{FF2B5EF4-FFF2-40B4-BE49-F238E27FC236}">
                <a16:creationId xmlns:a16="http://schemas.microsoft.com/office/drawing/2014/main" id="{5CD46940-8E7F-41F3-B9BA-AE91B2F127D9}"/>
              </a:ext>
            </a:extLst>
          </p:cNvPr>
          <p:cNvGraphicFramePr>
            <a:graphicFrameLocks/>
          </p:cNvGraphicFramePr>
          <p:nvPr/>
        </p:nvGraphicFramePr>
        <p:xfrm>
          <a:off x="762000" y="0"/>
          <a:ext cx="10363200" cy="7772400"/>
        </p:xfrm>
        <a:graphic>
          <a:graphicData uri="http://schemas.openxmlformats.org/presentationml/2006/ole">
            <mc:AlternateContent xmlns:mc="http://schemas.openxmlformats.org/markup-compatibility/2006">
              <mc:Choice xmlns:v="urn:schemas-microsoft-com:vml" Requires="v">
                <p:oleObj name="Photo House" r:id="rId2" imgW="4631934" imgH="3492197" progId="Photohse.Document">
                  <p:embed/>
                </p:oleObj>
              </mc:Choice>
              <mc:Fallback>
                <p:oleObj name="Photo House" r:id="rId2" imgW="4631934" imgH="3492197" progId="Photohse.Document">
                  <p:embed/>
                  <p:pic>
                    <p:nvPicPr>
                      <p:cNvPr id="9218" name="Object 2">
                        <a:extLst>
                          <a:ext uri="{FF2B5EF4-FFF2-40B4-BE49-F238E27FC236}">
                            <a16:creationId xmlns:a16="http://schemas.microsoft.com/office/drawing/2014/main" id="{5CD46940-8E7F-41F3-B9BA-AE91B2F127D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0"/>
                        <a:ext cx="10363200" cy="777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49FE425E-E3B7-4D34-9D32-1EBAE6CE8380}"/>
              </a:ext>
            </a:extLst>
          </p:cNvPr>
          <p:cNvSpPr txBox="1"/>
          <p:nvPr/>
        </p:nvSpPr>
        <p:spPr>
          <a:xfrm>
            <a:off x="1338943" y="7403068"/>
            <a:ext cx="9462407" cy="369332"/>
          </a:xfrm>
          <a:prstGeom prst="rect">
            <a:avLst/>
          </a:prstGeom>
          <a:noFill/>
        </p:spPr>
        <p:txBody>
          <a:bodyPr wrap="square">
            <a:spAutoFit/>
          </a:bodyPr>
          <a:lstStyle/>
          <a:p>
            <a:r>
              <a:rPr lang="en-US" dirty="0">
                <a:hlinkClick r:id="rId4"/>
              </a:rPr>
              <a:t>https://nlp.stanford.edu/~manning/courses/ling236/handouts/whitehead-logistic-regression.ppt</a:t>
            </a:r>
            <a:r>
              <a:rPr lang="en-US" dirty="0"/>
              <a:t> </a:t>
            </a:r>
          </a:p>
        </p:txBody>
      </p:sp>
    </p:spTree>
    <p:extLst>
      <p:ext uri="{BB962C8B-B14F-4D97-AF65-F5344CB8AC3E}">
        <p14:creationId xmlns:p14="http://schemas.microsoft.com/office/powerpoint/2010/main" val="220794369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75B2934-8456-456C-8DCF-74C5C56FB62F}"/>
              </a:ext>
            </a:extLst>
          </p:cNvPr>
          <p:cNvPicPr>
            <a:picLocks noChangeAspect="1"/>
          </p:cNvPicPr>
          <p:nvPr/>
        </p:nvPicPr>
        <p:blipFill>
          <a:blip r:embed="rId2"/>
          <a:stretch>
            <a:fillRect/>
          </a:stretch>
        </p:blipFill>
        <p:spPr>
          <a:xfrm>
            <a:off x="0" y="721598"/>
            <a:ext cx="11887200" cy="6329203"/>
          </a:xfrm>
          <a:prstGeom prst="rect">
            <a:avLst/>
          </a:prstGeom>
        </p:spPr>
      </p:pic>
      <p:sp>
        <p:nvSpPr>
          <p:cNvPr id="7" name="TextBox 6">
            <a:extLst>
              <a:ext uri="{FF2B5EF4-FFF2-40B4-BE49-F238E27FC236}">
                <a16:creationId xmlns:a16="http://schemas.microsoft.com/office/drawing/2014/main" id="{14E093F3-0D6F-47D9-8109-DC3FF44527E2}"/>
              </a:ext>
            </a:extLst>
          </p:cNvPr>
          <p:cNvSpPr txBox="1"/>
          <p:nvPr/>
        </p:nvSpPr>
        <p:spPr>
          <a:xfrm>
            <a:off x="53235" y="7151029"/>
            <a:ext cx="11689915" cy="646331"/>
          </a:xfrm>
          <a:prstGeom prst="rect">
            <a:avLst/>
          </a:prstGeom>
          <a:noFill/>
        </p:spPr>
        <p:txBody>
          <a:bodyPr wrap="square">
            <a:spAutoFit/>
          </a:bodyPr>
          <a:lstStyle/>
          <a:p>
            <a:r>
              <a:rPr lang="en-US" dirty="0">
                <a:hlinkClick r:id="rId3"/>
              </a:rPr>
              <a:t>https://nbviewer.jupyter.org/github/donnemartin/data-science-ipython-notebooks/blob/master/scikit-learn/scikit-learn-intro.ipynb</a:t>
            </a:r>
            <a:r>
              <a:rPr lang="en-US" dirty="0"/>
              <a:t> </a:t>
            </a:r>
          </a:p>
        </p:txBody>
      </p:sp>
    </p:spTree>
    <p:extLst>
      <p:ext uri="{BB962C8B-B14F-4D97-AF65-F5344CB8AC3E}">
        <p14:creationId xmlns:p14="http://schemas.microsoft.com/office/powerpoint/2010/main" val="9638029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9197" y="358167"/>
            <a:ext cx="10011420" cy="929485"/>
          </a:xfrm>
          <a:prstGeom prst="rect">
            <a:avLst/>
          </a:prstGeom>
        </p:spPr>
        <p:txBody>
          <a:bodyPr wrap="square">
            <a:spAutoFit/>
          </a:bodyPr>
          <a:lstStyle/>
          <a:p>
            <a:r>
              <a:rPr lang="en-US" sz="2720" dirty="0">
                <a:solidFill>
                  <a:srgbClr val="0000FF"/>
                </a:solidFill>
              </a:rPr>
              <a:t>http://</a:t>
            </a:r>
            <a:r>
              <a:rPr lang="en-US" sz="2720" dirty="0" err="1">
                <a:solidFill>
                  <a:srgbClr val="0000FF"/>
                </a:solidFill>
              </a:rPr>
              <a:t>www.npr.org</a:t>
            </a:r>
            <a:r>
              <a:rPr lang="en-US" sz="2720" dirty="0">
                <a:solidFill>
                  <a:srgbClr val="0000FF"/>
                </a:solidFill>
              </a:rPr>
              <a:t>/blogs/health/2013/01/17/169634045/some-types-of-insurance-can-discriminate-based-on-genes</a:t>
            </a:r>
          </a:p>
        </p:txBody>
      </p:sp>
      <p:sp>
        <p:nvSpPr>
          <p:cNvPr id="3" name="Rectangle 2"/>
          <p:cNvSpPr/>
          <p:nvPr/>
        </p:nvSpPr>
        <p:spPr>
          <a:xfrm>
            <a:off x="1237377" y="1647604"/>
            <a:ext cx="9669150" cy="4696670"/>
          </a:xfrm>
          <a:prstGeom prst="rect">
            <a:avLst/>
          </a:prstGeom>
        </p:spPr>
        <p:txBody>
          <a:bodyPr wrap="square">
            <a:spAutoFit/>
          </a:bodyPr>
          <a:lstStyle/>
          <a:p>
            <a:r>
              <a:rPr lang="en-US" sz="2720" dirty="0"/>
              <a:t>In the USA, Under GINA (2009), it's (mostly) illegal for </a:t>
            </a:r>
          </a:p>
          <a:p>
            <a:r>
              <a:rPr lang="en-US" sz="2720" dirty="0"/>
              <a:t>an employer to fire someone based on his genes, and it's illegal for health insurers to raise rates or to deny coverage because of someone's genetic code.</a:t>
            </a:r>
          </a:p>
          <a:p>
            <a:pPr>
              <a:lnSpc>
                <a:spcPct val="50000"/>
              </a:lnSpc>
            </a:pPr>
            <a:endParaRPr lang="en-US" sz="2720" dirty="0"/>
          </a:p>
          <a:p>
            <a:r>
              <a:rPr lang="en-US" sz="2720" dirty="0">
                <a:solidFill>
                  <a:srgbClr val="660066"/>
                </a:solidFill>
              </a:rPr>
              <a:t>But the law has a loophole: It only applies to health insurance. It doesn't say anything about companies that sell life insurance, disability insurance or long-term-care insurance.”</a:t>
            </a:r>
          </a:p>
          <a:p>
            <a:pPr>
              <a:lnSpc>
                <a:spcPct val="50000"/>
              </a:lnSpc>
            </a:pPr>
            <a:endParaRPr lang="en-US" sz="2720" dirty="0"/>
          </a:p>
          <a:p>
            <a:r>
              <a:rPr lang="en-US" sz="2720" dirty="0"/>
              <a:t>People who discover they have the gene, ApoE4, associated with Alzheimer’s are 5 times more likely than the average person to go out and buy long-term-care insurance.</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3B7A228D-31EC-4932-942B-CD809C2CD562}"/>
                  </a:ext>
                </a:extLst>
              </p14:cNvPr>
              <p14:cNvContentPartPr/>
              <p14:nvPr/>
            </p14:nvContentPartPr>
            <p14:xfrm>
              <a:off x="572760" y="2467080"/>
              <a:ext cx="7494840" cy="4792320"/>
            </p14:xfrm>
          </p:contentPart>
        </mc:Choice>
        <mc:Fallback xmlns="">
          <p:pic>
            <p:nvPicPr>
              <p:cNvPr id="4" name="Ink 3">
                <a:extLst>
                  <a:ext uri="{FF2B5EF4-FFF2-40B4-BE49-F238E27FC236}">
                    <a16:creationId xmlns:a16="http://schemas.microsoft.com/office/drawing/2014/main" id="{3B7A228D-31EC-4932-942B-CD809C2CD562}"/>
                  </a:ext>
                </a:extLst>
              </p:cNvPr>
              <p:cNvPicPr/>
              <p:nvPr/>
            </p:nvPicPr>
            <p:blipFill>
              <a:blip r:embed="rId3"/>
              <a:stretch>
                <a:fillRect/>
              </a:stretch>
            </p:blipFill>
            <p:spPr>
              <a:xfrm>
                <a:off x="563400" y="2457720"/>
                <a:ext cx="7513560" cy="4811040"/>
              </a:xfrm>
              <a:prstGeom prst="rect">
                <a:avLst/>
              </a:prstGeom>
            </p:spPr>
          </p:pic>
        </mc:Fallback>
      </mc:AlternateContent>
    </p:spTree>
    <p:extLst>
      <p:ext uri="{BB962C8B-B14F-4D97-AF65-F5344CB8AC3E}">
        <p14:creationId xmlns:p14="http://schemas.microsoft.com/office/powerpoint/2010/main" val="910849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32846" y="118989"/>
            <a:ext cx="10192565" cy="7461504"/>
          </a:xfrm>
          <a:prstGeom prst="rect">
            <a:avLst/>
          </a:prstGeom>
        </p:spPr>
      </p:pic>
      <p:sp>
        <p:nvSpPr>
          <p:cNvPr id="3" name="Rectangle 2"/>
          <p:cNvSpPr/>
          <p:nvPr/>
        </p:nvSpPr>
        <p:spPr>
          <a:xfrm>
            <a:off x="762000" y="530372"/>
            <a:ext cx="10363200" cy="406265"/>
          </a:xfrm>
          <a:prstGeom prst="rect">
            <a:avLst/>
          </a:prstGeom>
        </p:spPr>
        <p:txBody>
          <a:bodyPr wrap="square">
            <a:spAutoFit/>
          </a:bodyPr>
          <a:lstStyle/>
          <a:p>
            <a:r>
              <a:rPr lang="en-US" sz="2040" dirty="0">
                <a:hlinkClick r:id="rId3"/>
              </a:rPr>
              <a:t>http://www.nytimes.com/2016/02/07/opinion/sunday/give-up-your-data-to-cure-disease.html</a:t>
            </a:r>
            <a:r>
              <a:rPr lang="en-US" sz="2040" dirty="0"/>
              <a:t> </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8D3A3C9B-9334-4127-85DA-56C1B303FCE9}"/>
                  </a:ext>
                </a:extLst>
              </p14:cNvPr>
              <p14:cNvContentPartPr/>
              <p14:nvPr/>
            </p14:nvContentPartPr>
            <p14:xfrm>
              <a:off x="1064520" y="1780560"/>
              <a:ext cx="9974160" cy="213840"/>
            </p14:xfrm>
          </p:contentPart>
        </mc:Choice>
        <mc:Fallback xmlns="">
          <p:pic>
            <p:nvPicPr>
              <p:cNvPr id="4" name="Ink 3">
                <a:extLst>
                  <a:ext uri="{FF2B5EF4-FFF2-40B4-BE49-F238E27FC236}">
                    <a16:creationId xmlns:a16="http://schemas.microsoft.com/office/drawing/2014/main" id="{8D3A3C9B-9334-4127-85DA-56C1B303FCE9}"/>
                  </a:ext>
                </a:extLst>
              </p:cNvPr>
              <p:cNvPicPr/>
              <p:nvPr/>
            </p:nvPicPr>
            <p:blipFill>
              <a:blip r:embed="rId5"/>
              <a:stretch>
                <a:fillRect/>
              </a:stretch>
            </p:blipFill>
            <p:spPr>
              <a:xfrm>
                <a:off x="1055160" y="1771200"/>
                <a:ext cx="9992880" cy="232560"/>
              </a:xfrm>
              <a:prstGeom prst="rect">
                <a:avLst/>
              </a:prstGeom>
            </p:spPr>
          </p:pic>
        </mc:Fallback>
      </mc:AlternateContent>
    </p:spTree>
    <p:extLst>
      <p:ext uri="{BB962C8B-B14F-4D97-AF65-F5344CB8AC3E}">
        <p14:creationId xmlns:p14="http://schemas.microsoft.com/office/powerpoint/2010/main" val="19738646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77033" y="829057"/>
            <a:ext cx="10363200" cy="7110584"/>
          </a:xfrm>
          <a:prstGeom prst="rect">
            <a:avLst/>
          </a:prstGeom>
        </p:spPr>
      </p:pic>
      <p:sp>
        <p:nvSpPr>
          <p:cNvPr id="3" name="Rectangle 2"/>
          <p:cNvSpPr/>
          <p:nvPr/>
        </p:nvSpPr>
        <p:spPr>
          <a:xfrm>
            <a:off x="3593723" y="65819"/>
            <a:ext cx="4664418" cy="650499"/>
          </a:xfrm>
          <a:prstGeom prst="rect">
            <a:avLst/>
          </a:prstGeom>
        </p:spPr>
        <p:txBody>
          <a:bodyPr wrap="none">
            <a:spAutoFit/>
          </a:bodyPr>
          <a:lstStyle/>
          <a:p>
            <a:r>
              <a:rPr lang="en-US" sz="3627" dirty="0">
                <a:hlinkClick r:id="rId3"/>
              </a:rPr>
              <a:t>http://americangut.org</a:t>
            </a:r>
            <a:r>
              <a:rPr lang="en-US" sz="3627" dirty="0"/>
              <a:t> </a:t>
            </a:r>
          </a:p>
        </p:txBody>
      </p:sp>
    </p:spTree>
    <p:extLst>
      <p:ext uri="{BB962C8B-B14F-4D97-AF65-F5344CB8AC3E}">
        <p14:creationId xmlns:p14="http://schemas.microsoft.com/office/powerpoint/2010/main" val="52057736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992</TotalTime>
  <Words>2362</Words>
  <Application>Microsoft Office PowerPoint</Application>
  <PresentationFormat>Custom</PresentationFormat>
  <Paragraphs>203</Paragraphs>
  <Slides>64</Slides>
  <Notes>8</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64</vt:i4>
      </vt:variant>
    </vt:vector>
  </HeadingPairs>
  <TitlesOfParts>
    <vt:vector size="81" baseType="lpstr">
      <vt:lpstr>Arial</vt:lpstr>
      <vt:lpstr>Arial Black</vt:lpstr>
      <vt:lpstr>Benguiat Frisky</vt:lpstr>
      <vt:lpstr>Calibri</vt:lpstr>
      <vt:lpstr>Calibri Light</vt:lpstr>
      <vt:lpstr>charter</vt:lpstr>
      <vt:lpstr>Gotham A</vt:lpstr>
      <vt:lpstr>Helvetica Neue</vt:lpstr>
      <vt:lpstr>Karla</vt:lpstr>
      <vt:lpstr>Oswald</vt:lpstr>
      <vt:lpstr>Times New Roman</vt:lpstr>
      <vt:lpstr>Times-Italic</vt:lpstr>
      <vt:lpstr>Times-Roman</vt:lpstr>
      <vt:lpstr>Wingdings</vt:lpstr>
      <vt:lpstr>Office Theme</vt:lpstr>
      <vt:lpstr>Photo Hous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Logistic Regression Model</vt:lpstr>
      <vt:lpstr>Probability and Odds</vt:lpstr>
      <vt:lpstr>Odds</vt:lpstr>
      <vt:lpstr>Problems with Odds</vt:lpstr>
      <vt:lpstr>PowerPoint Presentation</vt:lpstr>
      <vt:lpstr>More Visualizations and Formula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to</dc:creator>
  <cp:lastModifiedBy>Darcy, Isabel K</cp:lastModifiedBy>
  <cp:revision>413</cp:revision>
  <dcterms:created xsi:type="dcterms:W3CDTF">2020-09-07T00:11:40Z</dcterms:created>
  <dcterms:modified xsi:type="dcterms:W3CDTF">2021-05-09T03:43:11Z</dcterms:modified>
</cp:coreProperties>
</file>